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22" r:id="rId2"/>
    <p:sldId id="545" r:id="rId3"/>
    <p:sldId id="501" r:id="rId4"/>
    <p:sldId id="547" r:id="rId5"/>
    <p:sldId id="548" r:id="rId6"/>
    <p:sldId id="549" r:id="rId7"/>
    <p:sldId id="550" r:id="rId8"/>
    <p:sldId id="296" r:id="rId9"/>
    <p:sldId id="297" r:id="rId10"/>
    <p:sldId id="298" r:id="rId11"/>
    <p:sldId id="299" r:id="rId12"/>
    <p:sldId id="300" r:id="rId13"/>
    <p:sldId id="307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853" autoAdjust="0"/>
    <p:restoredTop sz="94660"/>
  </p:normalViewPr>
  <p:slideViewPr>
    <p:cSldViewPr snapToGrid="0">
      <p:cViewPr varScale="1">
        <p:scale>
          <a:sx n="77" d="100"/>
          <a:sy n="77" d="100"/>
        </p:scale>
        <p:origin x="3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20:07.7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3611 4077 71,'0'-3'101,"0"-1"-20,0 4-19,0-4-15,0 1-10,0-1-9,0 0 1,0 4-1,0-3 0,0-2-4,0 5-2,-6-2-3,6 2 0,0-4 1,0 4-5,0 0-2,0 0-6,0 0-1,6 0-3,-6 0-1,0-4-2,0 4 0,0 0 0,0 0 0,0 0 1,0 0-2,7 4 3,-7-4-1,0 0-1,7 0 2,-7 0-1,6 4-1,-6-4 1,6 2 1,1 3-5,0-2 2,-1 1 2,0 0-1,8 3 0,-8 0 0,7 1 1,-7-1 2,8 1 2,-2 2 0,2-3 2,-1 5 2,0-2 2,0 1 1,-1 5 0,2-7-1,5 3 1,-5-1 2,-2 4-1,8-4-3,0 3 1,-1-2-1,-6 2 2,6 1 0,1-5 0,6 5 2,-7-3 2,8 2-1,-1-2-2,6 2 0,-5-3-2,5 0 0,-6 3-4,7-3-2,-1 0-1,1 0 1,-7 0-2,6 4 2,-5-3-1,5-2 0,-6 5 0,1-1-2,-1-3 1,0 4 0,-1-1-1,1 5 2,1-5 0,-7 4 0,6 2 1,0-3 3,-1 2-1,1-1 3,1 3 4,5-2 1,-6 4 2,7-5 1,-1 4 2,1-4-3,-1 1-1,1 2-3,7-3-3,-8 1-2,7 2-1,-7-2-2,7 4-4,-6-2 1,7 1 1,-8 0-2,7 3-1,-7 1 0,7 0-2,1-1 0,-1 1 2,0 0 0,7-1-1,-7 4 2,-1-2-1,8-1 2,-7-6-1,1 6 0,-1 1 0,-7-5-1,7-1 1,-6 1-1,-1 0 1,1-3-2,-1 2 2,2-2-1,-2-1-1,-7 1 3,9-4-1,-9 2-1,1-2 2,-6-1 0,0-2 0,-1-1 0,1 0 0,-7-4-3,0 1-1,0-1 0,-7-3-11,1 2-20,0-6-32,-7 5-69,6-10-162,-6 2-85</inkml:trace>
  <inkml:trace contextRef="#ctx0" brushRef="#br0" timeOffset="931.6">19424 4041 35,'-14'0'149,"8"0"-43,0 0-32,-7 4-20,6-2-14,-6-2-8,7 5-2,-2-2-4,-4-3-7,6 4-7,-8 0-2,8-1-3,-1 1-3,1 0 1,0-1 0,-8-3-1,8 8 2,0-5 3,-2 1 3,2-1 1,-7 2 3,7 1-2,-8 2 0,2-1-1,-2 1-1,2 2-4,-2-3-2,-5 5-1,6-2-2,-6 2 2,5 3 0,-5-5 1,-1 6 1,0-2 6,1 1 5,-7-1 0,6 4 2,-6-4 0,1 6 0,-1-3-4,-1 2 0,1 0-7,-6 2-4,6-3 2,-13 4-4,6 0-2,1 4 1,-8 0 1,1-1-1,-6 1 2,5 7-1,-5-4-4,-7 1 1,7 3 1,-2-4 1,2 3 1,6-2-2,-7 0 3,7-1-1,0-4 0,0 4 1,0-2-1,7-2 2,-8-3 1,7 4 0,1-5-1,-1-2-1,1-1 2,-1 4 1,1-3-2,6-1-2,-1 0 2,-5 0-1,6-3 0,0 3 0,7-3-1,-8-1-2,8 1 1,-1-3-2,7 2 0,-7 1 0,8-4 0,-8 4-1,7-1 1,-1 1 0,-4 0 0,4-1 2,-5 1-1,5-1-1,-5 5 0,6-8-1,0 3 1,-7 1 0,8-3 0,-2 1-1,2-1 1,-2-1-1,1-1 0,7-1 4,0-3-3,-2 2 0,2-5 0,0 0 0,0 6 1,6-9 0,-7 3 0,7-3-5,0 0 2,0 0 0,0 0-4,7 0-7,-7 0-15,6-3-23,0-6-52,8 3-114,-2-5-107</inkml:trace>
  <inkml:trace contextRef="#ctx0" brushRef="#br0" timeOffset="1293.63">17377 4934 266,'-6'0'176,"0"0"-77,6 4-43,-7 0-25,7 3-12,-6 1-5,-1-1-1,0 4 0,7 0 1,-6 3-1,0 4 2,-1-2 3,0 5-2,1 2 2,-7-2-1,6 5-2,1-4 0,-1 3 3,1 4-1,-8-2 2,8-1 2,0-1-2,0-4-2,-1 6 1,0-5-2,1-1 3,-1 1-4,1-3-3,-1 3 1,7-5 0,-7-1 3,7-3 0,0 4 0,0-7-1,0 0-3,0 2 2,0-5 0,0 4-2,7-3 1,6-5 3,-6 4 2,6-2 1,6-3 3,1-2-2,-1 0-2,7 0-2,0-2-6,7-3-8,-1 2-15,1-1-21,-7-3-29,7-1-47,-7 1-81,0 0-144,0-5-75</inkml:trace>
  <inkml:trace contextRef="#ctx0" brushRef="#br0" timeOffset="2101.66">16237 5224 91,'0'0'185,"-6"0"-76,6 0-45,0 0-24,0 0-15,0 0-6,0 0 0,0 0 0,0 0 5,0 4 3,0-4 4,6 0 2,-6 3 2,7 1-2,-1 3-1,1-4 2,0 6 0,-1-3-2,7 5 1,0 1 4,0 2 1,0 5 0,6 2 0,1-2-5,0 3-3,-1 4-3,7-5-5,0 4-7,1 2-4,-1 2-2,0-3-2,7 3-2,-7 1-3,6-1-1,-7 0 2,2 0-2,-1 0-1,0-3 0,0 4-1,0-1 2,1 0 2,-2 0-1,-5 0 0,0-3 0,-1 0 0,-6-1 0,0 1-1,0-4 0,-6 0 1,-1 0 3,-6-3 2,0-2 4,-6 2 8,-8-4 5,1-1 5,-6 1 3,0-1 2,-8-3 1,-5 1 2,6 2-2,-13-7-2,6 5-1,-6-5 6,0 1 2,0-6 5,-1 3 5,1-5 3,1 0 3,-1 0 3,-1-5-2,7 3-9,1-6-5,-1 1-9,1-1-8,6 2-9,0-6-22,13 5-40,-7-5-42,14-3-52,6 1-82,0-4-180,6 0-96,8-1-49</inkml:trace>
  <inkml:trace contextRef="#ctx0" brushRef="#br0" timeOffset="5325.65">14589 16958 307,'7'0'291,"-7"-4"-120,12 1-75,-6-4-43,8-1-22,6-4-9,-1-1-4,1-3 5,-1 2 6,7-4 5,0-1 5,0-2 5,0-2 5,7-3 1,-7 1 2,7-1-1,-1-3 1,1 0 4,-7 0 3,0 0 5,0-1 7,0 5 8,-7-4 10,-5 2 6,-1 5 2,-1 0 1,-4 3 3,-8 5-3,0-3-9,0 5-11,-8-3-15,-4 5-10,5 3-8,-13-2-10,8 3-9,-8 2-6,0 0-4,1 4-2,-1 0 0,-6 4-6,0 0-2,1 2-1,-2 3-3,-5 5-2,6 1 0,-7 2-1,1 10 0,-1 2 1,0 4 2,0 3-1,1 8 0,-1 0 0,1 4-1,5 3 0,1-4 0,7 5-2,-1-1 2,0 0 0,14 5 1,-6-5 2,5-3 1,7 3 2,0-4 0,7-2 1,-1-2 0,6 1 1,8-7 0,0 0-1,7-5 0,5 1 0,1-3 0,12-4 1,1-8 3,6 0 0,6-3-1,8-5-2,-1-2-1,6-1-2,8-10-7,-2-1-21,8-4-40,0-2-46,6-5-48,-6-3-51,-1-8-70,-5 1-150,-14-2-105,0-2-56</inkml:trace>
  <inkml:trace contextRef="#ctx0" brushRef="#br0" timeOffset="5894.45">14784 15562 42,'-12'-7'406,"4"0"-139,2-1-97,0 5-56,-1-5-29,1 0-21,-1 6-10,7-6-3,0 1-3,0-1-7,13-4-9,-6 6-9,5-5-6,2-1-5,12 2-4,-7-1-3,7 0-2,0 0 0,7-1 1,-1 6-1,1-2 0,0 1 0,-1 3 0,1 4-1,-7 8-1,0-1-1,-6 3-1,-1 6 0,-6 2 1,-6 3 1,-1 6-1,1 2 2,-7 4 0,-7-3 1,-6 1 0,7 4-1,-8-6 0,-4 3 1,-2-3 2,7 2 6,-7-2 3,0-4 5,1 1 2,-1-1 4,1-3 0,6 1 0,-1-6-1,8 2-4,-7 0-3,7-5-7,6 1-1,-7-5-2,7 1 0,7-3 0,-1-1-2,1 0 0,13-4 2,-8 1 0,14-8-4,1 1 1,5-4-2,7 0-1,0-5-7,7-2-12,-7-1-19,7-2-29,-1-2-34,-5-3-58,5 3-131,-6-3-107,0-3-65</inkml:trace>
  <inkml:trace contextRef="#ctx0" brushRef="#br0" timeOffset="6326.02">15808 15023 435,'-7'-11'315,"0"1"-133,1 2-78,-1 5-40,1-5-23,-1 4-13,-6 1-8,7-1-3,0 4 0,-8 0-1,8 0 2,-1 4-2,-6-1-1,6 5-1,1-1-1,0 4-1,-1 0-3,0 4-1,1 0 0,0 2 1,6 3 0,0-3-2,0 5 0,0 4 0,0-4-1,6 8-1,-6-5 0,6 8-3,1 0-1,0 3 1,5 0 0,-5 6 2,6-2-1,-6-1-2,5 3 1,2-2 0,-2-1 0,-5 3-1,6-6-1,-6 1-1,-1-4 1,1 0 0,-7-4-1,7-3 1,-14-5 1,7 1 8,-7-3 8,1-4 9,-1-5 11,1-2 13,-1 3 9,-6-7 17,1-1 11,-2-3 5,8-3-1,-7-1-5,6-3-7,-6-1-9,7-4-10,-1-2-16,0-1-13,7 1-11,0-4-7,7-4-5,0 0-2,-1-3-5,7 2-10,7-3-25,-8 1-32,14-4-33,1-1-39,-1 5-49,0-8-81,7 3-172,-1 5-84,-6 0-21</inkml:trace>
  <inkml:trace contextRef="#ctx0" brushRef="#br0" timeOffset="8804.98">15423 15408 88,'0'0'100,"0"0"-17,0 4-13,0-4-12,0 0-13,0 0-9,-7 4-9,7-4-4,0 3 0,0 1 4,0 3-1,-6 0 2,6 4 3,-7 0 0,1 5 2,-1-1 1,1 2-6,0 2-7,6 3 0,-8-4-1,2 4-1,6-5-1,-6 6-1,6-1-1,0 0-1,0 0 0,0-4-3,0 4-4,6 0-3,-6-3-1,6-1-1,2 0-2,4 1 0,-5-1-1,6-7 0,0 4-1,-1-5-1,8-3-2,0 1-9,-1-4-16,1-8-31,0 0-46,-1-3-82,1-7-127</inkml:trace>
  <inkml:trace contextRef="#ctx0" brushRef="#br0" timeOffset="8962.53">15423 15247 431,'-7'-7'322,"1"3"-145,-1 4-83,7-3-42,-6-1-25,6 4-15,6 0-7,1 0-10,6 0-14,-1 4-28,2-4-49,6 0-108,5 0-115,-5 0-73</inkml:trace>
  <inkml:trace contextRef="#ctx0" brushRef="#br0" timeOffset="9375.89">16120 16145 51,'0'0'446,"0"0"-179,0 0-123,0-4-69,6 4-36,1-8-18,0 5-10,6-8-6,0 4-2,0-4-3,-1 0 0,2-4-1,-1-4 0,0 4 0,6-6 1,-5-1 2,-2 0 2,2-3 9,-2-1 7,-5-4 5,-1 5 7,1-8 5,0 4 2,-7-1 3,0-3 1,0 4-2,-7 3-7,0 1 1,-6 0-4,7-2-1,-7 9-1,0 0 0,7-1-2,-8 5-2,1 3 0,0 4-5,0 0-1,1-1-5,4 4-1,2 4-2,-7 0-4,7 4-2,6 4-1,-7-1-1,1 4-1,6 3-1,0 1-1,0 3 1,0 1 0,6 3 2,1 0-2,-1 3-1,7-3-1,-7 4-2,14-1-4,0 0-7,-1 2-14,1-2-20,12 1-21,1 0-26,-1-1-44,1-4-72,7 2-157,5 0-77</inkml:trace>
  <inkml:trace contextRef="#ctx0" brushRef="#br0" timeOffset="9686.1">17280 16452 175,'-7'0'491,"1"0"-179,6-3-147,0 3-77,0 0-43,6 0-22,7-4-13,-6 0-8,12-4 0,1 6 0,6-6-1,0 1-1,7-1 0,0 2 0,5-6 2,-5 5 1,6-1-2,0-2-1,7 3 1,-7-2-8,0 3-14,-6-2-24,5 2-34,-11 1-49,5-2-79,-12 2-131,-1 3-70</inkml:trace>
  <inkml:trace contextRef="#ctx0" brushRef="#br0" timeOffset="9833.26">17456 16540 188,'-20'8'473,"1"-2"-166,5-1-130,8 2-75,-7 0-43,13-3-27,-7 0-13,7-1-8,7 1-2,0 3 0,5-7-1,2 0-1,12 0 0,-1 0 0,15-7-3,-1 0-5,13-1-11,0-3-15,7 1-22,-1-5-37,15 1-68,-2-9-147,0 4-88</inkml:trace>
  <inkml:trace contextRef="#ctx0" brushRef="#br0" timeOffset="10342.5">19509 15862 171,'-8'4'460,"2"0"-181,0 3-128,0-3-70,6 3-36,0-4-23,0 1-12,6 0-4,-6 0 1,12-1-1,-4-3-1,4 0-1,8-3 0,-1-1 2,7 0 1,1-3 0,-1-4 2,6 0 2,-6 0 5,1-7 7,5 3 8,-6-3 7,1 0 12,-2-1 10,-5-3 13,0 4 8,-1-4 8,0 4 3,-12 0 0,6-1-1,-6 1-8,-7-1-10,0 1-13,0 3-11,-7 1-10,-6-1-11,0 1-7,-7 6-6,0-2-4,-5 6-2,-1 0-2,-7 8-2,1 0-1,-8 3 1,8 0-2,-7 8-1,0-1 0,-1 8 0,1-1-1,1 2-1,-1 6 0,-1 1-1,1 7 0,7 0 0,-1 2 0,-7 6 0,15 1 0,-7 3 0,5 2 2,7-1 1,-6-1 0,14 2 1,-8-1-2,7 3 0,6-2 0,1 0-1,-1 0 0,7 1 0,7-5 0,-1 1 3,7-4 1,7 0-2,-1-3 1,14-5 1,-7 0 0,13-2-3,1-5 0,5 0-1,7-7-2,7-3-4,6-5-9,6-3-23,1-7-25,6-4-29,7-8-29,0-3-33,0-3-37,6-5-58,-7-3-102,1-3-94,-7-4-46</inkml:trace>
  <inkml:trace contextRef="#ctx0" brushRef="#br0" timeOffset="10937.95">19339 14818 202,'-6'-6'330,"-1"2"-110,7 0-78,-7 0-48,7 1-32,0-1-19,0 0-10,7-3-9,-7 3-5,13 1-7,-7-6-3,8 7-2,-2-5-3,8 2 1,-1 2 1,1-1 0,0 0-4,6 0 1,-7 4-1,7 4 1,-6 0 0,6 0-1,-7 4 0,1 6-2,-7 1 1,0 3 0,0 4 2,-13 0 0,0 7 0,-6 1-1,-7 2 3,0 1 0,-7 7 0,1-3 0,-7 0 0,-1 3-3,1-8 2,0 5 3,1-7 2,-1-1 8,-1-4 7,7 1 9,-6-6 6,7 1 7,6-6 2,-6-1-2,5-3 0,8 1-2,0-5-7,-2-4-8,8 1-7,0 0-2,0-4-2,8 0-4,4 0-1,8-8-5,-1 5-1,7-8-2,7 0 1,-1-1-3,14-2-3,-1-5 0,8 6-5,-1-7-10,1 2-15,5 0-20,-13-4-25,8 4-32,-8 0-52,1-1-83,-7 2-139,-7 0-75</inkml:trace>
  <inkml:trace contextRef="#ctx0" brushRef="#br0" timeOffset="11584.96">20134 14757 65,'0'-5'117,"-7"5"-17,7-3-12,0-1-9,-6 0-3,6 0-7,0 1-4,0-1 1,-6 4 0,6-3 0,0-1-3,0 1-4,0 3-4,0-4-3,0 4-3,0-4-7,0 4-8,0 0-8,0 0-8,-8 4-4,8 0-4,0-1-3,-6 1-3,6 3 1,-6 4 2,-7 4 3,6 0 3,1 3 3,-7 1-1,6 2 1,-6 4 3,7 1-1,-8 0-1,8 3-2,0-3-2,-1 0-2,1-1 1,6 1-2,-7 0-3,14-1 0,-7 1-2,6-4 0,1 0-1,-1-1 0,8-1-3,-2-3 0,8-2-1,-7-1-1,13-2-4,-6-1-13,5-8-21,8 0-36,-7-6-60,0-4-123,6 0-103,-5-8-71</inkml:trace>
  <inkml:trace contextRef="#ctx0" brushRef="#br0" timeOffset="11771.87">20277 14412 229,'-6'-8'456,"6"5"-181,-6-1-122,6 0-67,0 4-37,0-3-23,0 3-13,6 3-8,-6-3-9,6 8-21,1-5-27,-1 5-45,1 0-86,6-6-142,-7 6-78</inkml:trace>
  <inkml:trace contextRef="#ctx0" brushRef="#br0" timeOffset="12207.02">20616 14529 52,'-6'-4'450,"-1"4"-154,-6-3-121,6 6-68,-12 1-32,6 0-19,-7-1-10,1 4-3,-7 5 0,6-5-2,-6 3-1,1 2-2,5-1-8,0 3-6,1 1-6,5-3-5,2 2-5,4-3-2,2 4-4,6-4-1,0 0 0,6-1 1,2 2 0,-2-2-1,7-3-1,0 1 2,0-1 0,0-2-1,6 2-1,-5-5 0,-1 3-1,0 2 1,0-3 1,-7 3-1,0 1 0,2 3 0,-8-1-3,0 1 3,-8 4 2,-4-1 0,-1 5 2,-7 3 0,0-3 1,1 2 2,0-2 3,-1 2 0,1-6 3,-1 3 2,7-7 5,0 4 2,6-7-1,-5 3 0,4-5-1,2 2-2,6-4-4,-6 0-2,6 3-6,0-3-5,6-1 1,0 1 1,2-1 0,4-3 1,8 0-1,-1 0 0,7-3-9,1-1-7,5 1-19,1-4-21,-1-1-34,8-4-47,-1 3-80,-7-3-159,1 1-84</inkml:trace>
  <inkml:trace contextRef="#ctx0" brushRef="#br0" timeOffset="12656.37">20707 15188 260,'0'0'267,"-6"0"-113,6 0-70,6-4-37,-6 1-23,6-1-9,2-3-5,-2 0-3,7-1-1,0 1 1,-6-4-2,11 0-1,-4 0 3,-1 0 5,0-3 5,6-1 8,-5 0 1,6-3 5,-8 3 4,1-4 4,7-2 4,-8 3-1,-4-4-3,4 3-3,-5-2 0,0-2 0,-1 5 1,-6 0 2,0 3-1,0 0 2,0 5 0,0-1-1,-6 3-3,-1 1-3,7 0-6,-7 3-3,1 4-7,0 0-7,-8 0-3,8 7-3,0 1-1,-8 3 2,8 4-2,-7-1-1,7 4 1,-2 4 0,-4-1 2,6 2-1,6 0 0,-8-2-1,8 4 0,-6-2-1,12 2 1,-6-3-1,8 4-2,-8-4 0,12 3 0,2-3-3,-2 0-9,8-4-15,-1 2-16,7-6-25,1 1-30,11-1-45,-5-7-76,7 1-134,5-1-74</inkml:trace>
  <inkml:trace contextRef="#ctx0" brushRef="#br0" timeOffset="13128.6">22160 15672 457,'-6'0'411,"-8"4"-170,2-1-110,-1 5-58,-7 3-30,7 3-16,-6-2-8,-1 5-2,-6 3-1,0 1 0,-7 5 2,8-1-3,-9 4-1,9 4-3,-7 0-2,-2 0-2,9 1-3,-1-2-2,-1 2-2,8-5-2,0 0-5,5-3-12,1-5-19,6 1-26,1-2-37,6-6-60,6-3-117,-6-4-98,7-3-57</inkml:trace>
  <inkml:trace contextRef="#ctx0" brushRef="#br0" timeOffset="13312.98">21607 15687 434,'-7'-8'391,"0"1"-164,1 4-98,0-1-54,-1 4-33,7 4-15,0 3-9,0 4-4,0 0-2,7 3-1,-1 1-2,0 3 1,8 4 0,5 1 1,1 2-2,6 1-1,0 3-2,6-4-1,1 5 3,6-1-4,1-3-2,-2 3-8,1-4-22,7-3-36,-1 0-69,2-3-160,-2 0-94,7-9-65</inkml:trace>
  <inkml:trace contextRef="#ctx0" brushRef="#br0" timeOffset="13755.85">23060 15826 179,'0'-4'501,"6"1"-166,1-1-156,5-3-85,2-1-44,12-2-24,0-2-12,-1 1-6,2-3-3,5-5-1,2 5 1,-2-5 3,1 5 5,-1-4 7,-6-1 6,7 1 10,-7-1 11,-7 1 10,1 0 7,-1-1 1,-6 1 0,-6-3 5,-1 6 7,1-5-2,-7 6-9,-7-1-7,1 5-7,-1-5-4,-6 8-4,-6 0-12,-1 3-16,-6 4-6,0 0-4,-7 7-3,1 4-3,-1 0 2,1 3 2,-1 6 1,0 1 2,1 4 3,-1 5-1,7-1 2,6 4 3,1 1 1,0-2 2,-1 9 1,13-5-1,-5 5 1,5-5 1,7 5 0,0-1-3,0 0-3,7 1-1,-1-5-1,7 1-2,0-4 0,13-4-2,-7 1 0,8-5 0,5-2 0,1-3-1,6-4-1,7-2-5,0-3 0,12-4-7,1-2-23,6-5-31,0-5-37,0-2-41,6-4-44,-6-3-62,-6-5-105,0-7-135,-13 4-61</inkml:trace>
  <inkml:trace contextRef="#ctx0" brushRef="#br0" timeOffset="14314.37">23235 14624 232,'0'-8'283,"0"6"-113,0-3-69,0 3-33,0-3-22,7-2-9,0-1-7,-1 5-3,0-4-2,2 2 0,4-1 2,1 2-4,7 0-3,-8-3-5,8 3-4,0 0-1,-1 4-2,1-2 1,0 4-3,-8 2-2,8 0 1,-7 3-1,-7 1 2,8 3-2,-8 7 1,-6 1-2,0 3 3,0-1-1,-6 9 0,0-1 0,-2 0 1,-4 4-1,5-3-1,-6 3 0,0-4 1,-7 0 6,8 0 6,-2-3 5,-5-4 2,6 0 4,0 0 6,7-4 2,-8-2 0,8-2-3,-1-3-5,7-4-2,-6 4-2,6-8-2,-7 5-2,14-4-2,-7-1-1,6 1 1,7-4-2,1 3-2,-2-6-1,8 3-2,13-4-3,-7 1-2,6-1-1,7-4-4,0 5-1,7-8-3,-7 4-10,7-1-19,-1-3-27,-6-3-45,7-1-69,-7 0-139,0-3-96,-6-1-64</inkml:trace>
  <inkml:trace contextRef="#ctx0" brushRef="#br0" timeOffset="14567.2">23978 14708 188,'-6'0'363,"-7"4"-141,6 0-99,1 3-53,-8 0-30,8 0-11,0 5-3,-1-1 4,1 4 2,-1-1 2,1 5 3,-1-5-1,1 8-1,6 0-4,-7-4-5,7 5-6,-7-2-4,14-2-3,-7 3-2,7-4 0,-7 0-2,6-3 1,7 3-1,-6-2-3,6-7-1,-1 7-1,2-9 0,5 4-1,-6-4-3,7 1-1,-1-8-2,-5 3-12,5-3-19,1-3-26,-8-1-38,8-4-59,-7 1-99,-6-3-113,6-5-62</inkml:trace>
  <inkml:trace contextRef="#ctx0" brushRef="#br0" timeOffset="14808.81">23907 14470 90,'-13'-4'481,"6"1"-174,7-1-133,-6 4-71,6-2-41,6-4-26,-6 6-16,7 0-9,6 0-7,0 0-3,-1 6-11,2-4-30,5-2-46,1 4-99,0-1-139,6 1-77</inkml:trace>
  <inkml:trace contextRef="#ctx0" brushRef="#br0" timeOffset="15361.8">24240 14782 191,'-8'-7'215,"2"3"-70,6-3-45,0 3-23,-6-4-19,6 5-8,0-5-11,0 4-5,0 1-7,0-1-7,0-3-5,6 7-2,-6-3-1,0-1-6,0 4 0,6-4-4,-6 4 1,8 0-1,-8 4 0,6 0-1,-6-1-1,6 1 0,0 3 0,-6 0 3,7 1-2,0 3 1,-1 4 1,1-1 0,-1 1 3,0-1-2,2 1 0,-2 3-1,-6-3 2,6 3 0,0-3 0,-6 4 2,8-4 2,-8-1 5,0-3 0,-8 3 5,8-3 5,-12 0 6,6 0 8,-2-4 1,-4 1 1,-1-1 4,-1-3 3,2-1 1,-2 1 3,-5-4 4,6 0 1,0-4 0,-1 4 1,2-7 3,-2 3 0,2-7 0,-1 1-8,6-5-6,-6 0 0,7-3 0,0-3 0,6-2-8,0-3-4,0 0 1,6 1 0,0 0 0,7-1-7,0-4-8,6 1-5,1-1-1,13-2-3,-7-1-7,13 4-1,1-4-4,5 0-2,1 4-4,5-1-20,2 5-24,5-2-26,1 2-28,0 3-39,6 4-56,-7-1-106,1 5-140,-14-1-67</inkml:trace>
  <inkml:trace contextRef="#ctx0" brushRef="#br0" timeOffset="31552.94">24193 15254 55,'0'0'64,"0"0"-13,0 0-11,-6 0-12,6 0-8,6-4-9,-6 4-4,0 0-4,0-3-1,7 3-1,-7 0-2,0 0 1,0 0-1,0-4 2,6 4-1,-6 0 2,0-3 4,0 3 5,0 0 4,0-4 4,7 4 4,-7-3 5,0 3 2,0-4 1,0 4-5,0-4-3,0 4-4,0-4-3,0 4-4,7-3-2,-7 3-2,0-5 0,6 5 4,-6-2 1,0 2 2,0 0 3,0 0 2,0-4 2,6 4 2,-6 0-2,0 0-1,8-3-4,-8-1-1,0 4-4,6 0-1,-6-5-4,0 5 0,6-3-5,-6-1 1,6 4-1,-6-4 0,7 4 0,-7-3 0,0-1-1,7 4 2,-7-2 4,6 2 4,-6-5 5,0 5 4,0 0 6,0 0 2,0-4 3,7 4 2,-7 0-2,0 0-4,0-3-1,0 3-5,0 0-7,0 0-1,0-5-4,0 5-1,0 0-1,0 0 0,0-3-2,0 3 2,0-3 4,0 3 3,0 0 2,-7 0-1,7 0 0,0-4-1,0 4 1,0 0-1,0 0-2,0-4-5,0 4 0,0 0 0,0-3 0,0 3 0,0-4 1,0 4-1,0-4-1,0 4-1,0-4-3,0 1 0,0-1 0,-6 1-1,6-4-1,0 3 1,0 0 1,-7 0 1,7-3 1,0 4 1,-7-1-2,7-3 2,-6 3-2,0 0 1,6-4-2,0 5-1,-6 0 0,6 0 1,-8-2-1,8 2 0,-6-1 2,6 0-2,0 0 0,0-3 0,-6 3 2,6 1-1,0-1 1,0-4 0,-7 5 0,7-4-1,0 3 0,0-3 0,-7 3-1,7 0 1,0 1-1,0-1-1,0-3-1,0 7 1,-6-7 0,6 3-1,0 4 0,0-4-1,0 1 0,0-1 1,0 0 1,0 1-1,0 0 1,0-2 1,0 2 1,0-4 0,0 2-1,0-1 1,0-2 0,0 0-2,-7 1 0,7 0-2,0 0 1,-6-5 0,6 5 1,0 0 0,0 0 1,-6-1 4,6 1 0,0 3 1,6-2-3,-6-2 2,0 1 0,0 3 0,6-3 1,-6 3-4,0-3-1,0 3 1,7-1 1,-7-1-1,0 3-2,0-2 0,6-2 0,-6 3 0,7-3 0,-7 0-2,7 3 2,-7-3-3,6 3 3,-6-3 0,6 3-1,-6-4-1,8 2 2,-2 2-1,-6-3 1,6-1 0,-6 1-1,6 0-1,1-2 1,-7 3 1,7 3-1,-7-5 1,6 0-1,-6 2 1,7-1 0,-7-1 1,0 0-1,6 1 1,-6 0 1,0 0 0,0-1-1,0 4 2,0 1 0,0-1-3,0 0 2,0 0-2,0 2 1,0 2-2,0-5 1,0 5-1,0 0 0,0 0 1,0 0 0,0 0 2,0 0-2,0-3 0,0 3 2,0 0 0,0 0-1,0 0 0,0 0 2,0 0-1,0 0 0,0 0 3,0 0-2,0 0 1,0 0-1,0 0-1,0 0 0,0 0-1,0 0 0,0 0-2,0 0 1,0 0-1,0 0-1,0 0 1,0 0 0,0 0 0,0 0 1,0 0 0,0 0 1,0 0-1,0 0 1,0 0-1,0 0-1,0 0 1,0 0 1,0 0-1,0 0-1,0 0-1,0 0 2,0 0 1,0 0 1,0 0-2,0 0-1,0 0 1,0 0 1,0 0 0,0 0-1,0 0 0,0 0-2,0 0 2,0 0 1,0 0-1,0 0-2,0 0 1,0 0 1,0 0 0,0 0 0,0 0-2,0 0 2,0 0-1,0 0 2,0 0 0,0 0-1,0 0 1,0 0 1,0 0 0,0 0-2,0 0 0,0 0-1,0 0 1,0 0 0,0 0-2,0-4 1,0 4 0,0 0 1,0 0 1,0-4 0,0 4 0,0-3 3,0 3-4,0-4 0,0 0 0,0 1-1,0 3-1,0-4 0,0 1 2,0-1-2,0 4 1,0 0 1,0-5 1,0 3-1,0 2-1,0-5 1,0 5-2,0 0 0,6-3 1,-6 0 0,0-1 0,0 4 2,8-4 0,-8 4-1,0-4 0,0 4 0,6-4 0,-6 4 0,0-3 0,6 3-1,-6-4-1,6 2 1,2-4 0,-8 6 1,6-2-1,-6-2 2,6 0-1,-6 4 0,0-4 1,7 4 0,-7-3-1,0 3-1,6-4 1,-6 0-2,7 4 1,0-4 0,-1 2 0,-6-3 0,6 2 1,0-1 0,2 0-1,-8 4 1,6-3 1,0-1-1,-6 0 0,7 4 0,0-3 1,-7 3 0,0-4 1,6 4 0,-6-3-2,7 3 0,-1-4 0,-6 4 0,6-4 1,1 4 1,-7-3-3,7 3 0,-1-5 1,0 2 1,-6 3 0,7-3-1,0-1 0,-1 0-2,1 4 2,-1-3 0,-6-2-2,7 5 1,-7-3 1,6 3 6,-6 0-4,7 0-2,-7 0 1,6 0 0,0 0 0,2-4-1,-2 4 1,-6 0-5,13 0 2,-7 0 2,1-3-1,-1 3 1,1 0 0,-7 0-1,6 0 1,1 0 0,-7 0-1,7 0 1,-7 0 0,6 0 0,-6 3 0,0-3 2,0 0-2,0 4-2,6-4 2,-6 3 1,0-3-1,0 5-1,0-2 1,0-3 0,7 0-1,-7 4 1,0 0 0,0-1 0,0 0 0,7-3-1,-7 5 1,0-5 0,0 3-1,0 1 1,0 0-1,0-4 1,0 3 0,0 1 0,0-1 0,0 1 0,0 0 0,0-1 1,-7 5 1,7 0 0,0-6-2,-7 6 0,7-1 0,-6 1 0,6-2 1,-6 0-1,-1 0 0,7 1-1,-7 1 1,7-4 0,-6 2-1,6-1 0,-7 2 0,7 0 2,-6-3-2,-1 3 1,1 0-1,-1 1 0,1-5-1,0 4 2,-2 1 1,2-1-3,0-3 3,6 4 1,-7-6-2,1 6 1,-1-4 0,1-1-1,-1 5-1,1-4 1,-1-1 0,-6 2-1,7-3 2,-8 3 1,2-3-2,-1 2 0,-1 0 2,2-4 0,-2 4-2,2 0 1,-2-4-1,8 4 0,-7-4 0,7 0 1,-2 0-1,-4 0-1,6 0 0,-2 0 1,2 0-2,6 0 0,-6 0 1,-1 0 1,7 0-2,-6 0-1,6 0-6,0 0-9,0 0-13,0 3-15,0-3-22,6 0-42,1 4-80,-1-4-154,8-4-83</inkml:trace>
  <inkml:trace contextRef="#ctx0" brushRef="#br0" timeOffset="32942.09">24669 15184 98,'0'-3'101,"7"3"-40,-7 0-26,6-4-15,-6 2-8,6-3-4,2 1-3,-2 1 1,0-2 0,1 2 0,6 0 2,-7-1 4,1-3 5,-1 3 6,0 0 4,2-3 2,-2 3 2,0-3 10,-6 0 8,7-1 2,0 1 1,-7 0-3,6 0-2,-6-4 1,0 3-1,0-3-9,0 0-3,6 0 1,-6 0 0,0-3-3,0 3-1,0-1-4,0 2-1,0-1-1,0 0-6,-6 0-7,6 0-6,0-1-3,-6 1-2,-1 5 1,0-6-2,1 5 0,0 0 0,-2-5-1,2 5 0,0 4 1,-7-4 0,6 3 1,1 4 1,-7-4 2,7 0-2,-2 1 1,2 3 0,0-4 0,-1 4-3,0 4 1,7-4-1,-6 3-1,-1 5 1,1-1 0,0 0-1,-1 8 2,0 0-1,1 0 2,0-1 0,-1 4 1,-6 4-1,13-3 0,-13 3 1,13-5-1,-7 6 0,7 0-2,-6-6 2,6 2 0,0 3 1,6-5 0,1 2 1,-1-4 0,1-1-1,6 1 1,0-3-1,7-3-2,-1 3-1,7-4-2,0-5-2,7 1 0,-1-1-10,7-3-14,1-3-23,5-1-31,1-3-41,-1-1-69,-6-2-133,7-1-80</inkml:trace>
  <inkml:trace contextRef="#ctx0" brushRef="#br0" timeOffset="38950.94">25444 14529 20,'-6'0'76,"0"-4"-19,-1 4-10,0-3-1,-6 3 7,7-4 5,-1 0 5,1 1 0,-7-1-2,7 1-4,-2-1-5,2-1-4,-7-2-6,7 4-4,-1-4-6,1-1-4,-1 4-4,1-3-7,-1-1-1,0-2-4,1 3-3,0-1-1,-8 4-2,8-3 3,-7 0 3,0 0 1,-6-1 1,-1 5 0,0-4 1,-5-1-2,-9 0 3,9 2-3,-8-2 0,0-3 0,0 4 4,-5-4 3,-1 3 6,0-3 1,-1-3 1,1 3 0,1 0 0,-2-4 1,-5 4-4,6 0-4,-7 0-4,1-1-2,-1 6-2,0-5-2,0 3-1,1 2-4,-1-2-2,1-3 0,-7 7-2,5-3 0,-4 3-1,-8-3 0,1 4-1,-1-1 1,-6-1-2,0 2 1,-7 0 0,7-1 0,-7 0 1,0 4 4,1-3 1,-1 3 2,0-3 5,7 3 3,0-5 0,-6 5 2,12-4 0,-7 1 1,8 3 0,0-4-2,-1 4-1,0-3-2,0 3-2,-6 0 0,7-4-3,-1 4-3,0 0-3,-6 0 0,7 4-1,-1-4-2,0 0 0,-6 3-2,6 1 1,1-1 1,-7 6-1,6-3 0,0 2 0,1-2 1,-1 6 1,6-1 0,-5 0 0,6 0 0,0-1 0,-1 2 1,8 3-1,-7-5-1,7 2-1,-1-1 1,7 0 0,-7 0-1,7-1 0,0-2-1,-1 3 2,2-1 0,-8 2-1,7-1 2,0 0 1,0-1-2,-1 6 0,-5-5 0,6 0-2,-7 3 1,1-3 0,-1 1-1,1 2 1,-1 1 1,-7-1 1,8-3 2,-7 3 0,7 2 0,-8-2 0,7 1-2,-5-5-1,5 5 0,1-3-1,-8-2 0,8 1-3,-1-3 3,1 2-1,5-3 1,-5 1 1,5 0-1,1-1 1,0-1 0,1-1 1,-2 2 1,1-3-1,7 3 2,-7 1 0,6-1-1,-7-3 1,2 2 0,-1 2-3,-1 3 2,1-3 0,0 2 1,1 1-2,-2 0 2,1 3-1,-7 2-1,7-1 2,0 0-1,0-1 0,0 1-3,6-1-1,-6 1 0,7-1 0,-7 1 2,6-1-1,7 1-1,-6 0-1,-1 0 3,0-1 1,8 1-1,-8 0 0,7 3-2,0-4 2,-7 6 0,7-3 0,-7 2 0,1 3-1,-1-1 1,1 1 0,-1 4 1,-6 0-1,6 0 0,-6-1 0,7 4 0,-7 0 2,-1 1 0,1-1 1,7 1-1,-7-1 1,7 0 0,-8 0 0,7-2-2,1 2 0,-1-3-1,1-1 1,5 1-1,1-1-1,0 1 0,0-1 1,7 4 0,-7 2 0,6-2-1,7 0 1,-7 3 0,1 1 0,6 1-1,0-1-1,0 3 2,6-3-1,-5 3 1,4 1-1,-4-4 0,6 3 0,-1-2 1,0-2 0,7 2-1,0-1 1,0 1 1,0-2-1,7-3 1,0 4 1,-1 0 1,0 0 0,8 3-1,5 1 2,1-4-2,-1 4 2,0-4-1,8 4-1,-1-5 1,6 1-1,1 0 0,6 0 0,0 0-1,0-4-1,0 0-1,7 1 1,-1 0-1,1-1 0,-1 0 0,8 1-1,-1-1 0,0 4 1,0-4 0,0 3-1,7-3 2,-6 2-1,4 1 0,2-3 1,0 0 0,6 2 1,1-2-1,-1 1 1,6-1 1,8-4 0,-8 1 1,8 0 0,-2-5 0,8 4-2,0-6-1,0 4 0,6-5 0,-7 0 0,7 0 0,1-3 0,-1 3 0,0-3 0,0-4 2,0-1 3,1 2-2,-1-5 0,0 3-2,0-1-1,1-6 0,-1 4 0,0 1 0,0-4-4,-6 3 1,-6-3 2,6 2-1,-8 2 1,2-1 1,-1 5 4,-6-5 1,-1 3-1,8 2 0,-14-1-1,12-1 1,-4 1-3,-2-3 0,8-4-5,5 3 0,0-7 0,1 0 1,7 0 1,-7 0 1,6-3 0,0-5 3,0 4 0,0 0 2,1-2-1,-1-3-2,0 3-1,0-2 3,0 1 0,1-1-3,-1 5 0,0-4-1,-6 3 3,-1 1-2,1-5 2,-6 4-3,-2 1 1,-5-5-1,6 2 1,-6-2 0,0-3 0,-1 0 2,8 0-1,-1-4 0,0-4 1,7 5-1,0-4-1,0-4 0,6 0-3,0-4-2,0 5 2,0-6 1,1 2-3,-1-4 2,0 0 2,-7-1 1,1-3 0,-6 0 0,-2-3 1,-12-1-1,8 1 0,-15-1 0,-6-4 0,0 0-1,-6 5 1,-7-8 0,-7 1 0,1-1 1,-7 0 5,0-8 5,-7 4 9,1-6 7,0-2 4,-1-2 3,-5 0 2,-2-1 3,2-3-2,-2-1-4,2 1-9,-8-7-7,1 2-4,-1-1-6,0-7 0,2 6-4,-8-4 1,0 0-2,-8 0 1,8 3 2,-6-4 1,-7 1 4,0 3-2,0 2-2,-7 1 0,1 1 0,-7 4 3,-6 3-1,-1 0-1,-13 8 1,1 0 0,-8 3 1,1 4 0,-13 4 0,-6 4-5,-8 6-1,-6 4-3,0 8-16,-12 3-30,-1 9-29,1 6-37,-1 3-52,0 4-79,14 8-172,5-1-91,14 5-38</inkml:trace>
  <inkml:trace contextRef="#ctx0" brushRef="#br0" timeOffset="57996.05">21743 15027 96,'85'-25'329,"13"-5"-136,19 5-99,7-4-65,13-2-53,-1 2-46,14 0-67,6 4-116</inkml:trace>
  <inkml:trace contextRef="#ctx0" brushRef="#br0" timeOffset="59845.76">25438 6942 28,'6'-7'145,"-6"-1"-30,0 1-13,7-4-7,-7 4-13,7-5-11,-7 5-9,6-3-10,-6 2-1,0 1-5,6-1-6,-6 1-4,0 0 6,0-1 3,0 1 0,0 3-1,0 1-2,0-5-3,-6 5-2,6-1-3,-6 0-6,-1 0-5,0 1-5,-5 0-4,-2 3-2,-5 0-1,6 0 1,-14 3-2,2 4 1,-1 1 1,-7-1-1,1 4 1,-2 4 1,2-1 3,-1 1 0,1 3 1,-1 1-2,7-1-2,0 4 0,7 3 2,-1 2-2,1-2-1,12 8 1,-6 0-1,13 3-1,0 1-1,0 0-2,13 4-3,1-2 1,-2 1-1,8 5-2,6-5 0,0 4-2,0-4 1,6 4-1,-6-4 1,7 0-2,-1-3 2,-5 0-1,-1-4 0,0 1 0,-6-5-1,-7-8 1,0 4 1,-7-6-1,1-1 1,-7-7 7,0 4 8,-13-7 17,6-1 18,-6-1 17,-7-1 21,1-5 17,0 0 12,-1-5 10,-7-1 6,9-1-4,-9-1-10,7-3-4,1 0-9,0 0-8,6-4-13,-1 0-12,8 1-15,0-1-10,-1 1-6,7-1-15,13 1-15,-7-1-14,14 0-23,-1 1-38,15-1-58,-2 0-58,7 1-59,6-1-62,1 1-100,7-1-157,-2 3-73,-5-2-14</inkml:trace>
  <inkml:trace contextRef="#ctx0" brushRef="#br0" timeOffset="60199.43">25647 8008 62,'0'12'502,"-7"-10"-128,7 5-149,0-3-93,0-4-54,0 4-28,7-4-15,-1-4-6,8 4-4,-2-6-3,8 1-2,-1-5-6,1-2-3,6 2-4,0-5 0,-7-3 1,7 4 7,-6-5 4,6 1 2,-7-5 5,-5 5 11,5-4 8,-6 3 11,-6-2 6,-1 3 1,0-4 0,-6-1 5,0 5 11,0-1 6,0 2 6,-6-2-7,-7 9-3,7-5-1,-7 4-2,0 4-5,-1-1-14,2 5-17,-2 3-12,2 0-8,-1 3-8,-7 1-4,6 7-3,2 0-3,-8 0 0,7 7 0,1 0-1,4 1 0,2 2 0,0 2-1,6-1 1,0 3 0,0 0 0,6 1 0,0 0 1,2-3 0,4 2 2,1 0-3,7-2 1,0-2-6,-1 1-10,7-4-29,6-2-44,1 1-50,-1-5-51,14-5-56,-7-3-90,14-4-170,-8-4-82,14-3-29</inkml:trace>
  <inkml:trace contextRef="#ctx0" brushRef="#br0" timeOffset="60365.41">26389 7638 479,'-13'-7'564,"0"0"-196,0-1-128,7 5-69,0-2-43,-2 2-23,8 3-13,0-3-11,14 3-11,-2-5-14,8 5-16,13-3-21,6 3-25,0-4-39,13 1-37,0-5-40,1 5-37,-2-5-50,2 5-76,-7-1-125,-8-4-82,-5 8-30</inkml:trace>
  <inkml:trace contextRef="#ctx0" brushRef="#br0" timeOffset="60494.39">26630 7671 399,'-19'3'466,"-7"1"-176,12 0-114,-5 0-58,12-4-39,-5 3-18,5-3-12,7 0-4,0 4-6,0-4-2,13 4-8,0-1-9,14-3-14,5 0-23,7 0-36,13-3-48,0-1-72,14-3-113,5-5-121,0 2-71</inkml:trace>
  <inkml:trace contextRef="#ctx0" brushRef="#br0" timeOffset="61274.97">27706 7510 336,'0'0'424,"0"-3"-158,0-1-109,6-4-60,7 1-34,0 0-18,14-4-8,-2-1-2,1-2-2,6-1-1,8 1-3,-1-5-2,6 1-1,1 0 0,-7-2 1,7 3 1,-1-4 9,-5 1 9,-1 5 10,0-2 8,-7 3 2,-12 2 3,6 1 5,-7 4 8,-11 0-2,4-2 0,-12 7-7,0-3-9,-6 5-3,-14 0-7,1 5-10,-7 2-14,-7 0-10,-6 4-11,6 4-3,-6-1 0,7 1-4,-1 0-1,7-1 1,6 2-2,7-3 0,0 3-2,7-2-2,-1 1-1,14 3 1,-1-3-2,7-1-3,0 1 0,7-1 3,0 2 1,5-2 0,-5-2 0,6 2 1,-13-3 0,0 3 1,0 1 1,-7-4-2,2 7 1,-16 0 2,2 0-1,-13 1-1,6 3 2,-14 4 0,1-4-4,1 3 4,-9 1 0,2-5 0,7 6 1,-9-5 0,2 3-1,6-3 2,0 0 3,0 1-2,0-2-1,0 2 0,6-2 1,1 1-2,5 0 0,2 3 1,-1-2 1,6-1-2,0 0-1,7 0 2,0-1-1,7-2 1,0-2 2,6 3 0,7-5-2,-8-5 0,14 1 4,-6-3-3,5-1 3,8-4-1,-7-3-2,7-3 0,-1-1 2,8-3-1,-8 0-1,7-4 0,-6-4 0,7 4-1,-8-7 2,7 3 3,0-4-3,-7-2-1,1 2 1,-1-3 1,1-1 1,-7 6-1,0-2 2,-6 1-1,-7 4 8,0-1 11,-6 0 4,-1 4 4,0 5 2,-6-2 1,-6 1-2,0 3-4,-8 0-6,1 4-7,-7 0-8,-5 4-1,5 0-4,-6 7-3,-6-1 3,5 1-1,1 4 2,0 0-4,1-1 6,-1 4-5,-1 1 1,8-2 1,-8 6 0,8-4 0,6 3 0,0-1-1,0 1-2,0 0 1,7 1 2,6-1 0,-8 3 1,8-3 0,8 0 2,-2-3 1,7 3 0,7-8 0,-1 4-1,14-2-6,-1-6-20,7 1-44,14 0-61,-1-7-61,-1-1-69,8-3-103,6-3-168,-6-4-91,0-1-32</inkml:trace>
  <inkml:trace contextRef="#ctx0" brushRef="#br0" timeOffset="61674.49">28839 8561 455,'0'8'327,"0"-8"-133,0 3-77,0-6-46,7 3-24,6-8-9,0 1-4,0-4-3,6-1 0,1 2 2,-1-5-1,1-3 0,6 0 5,-6-1 3,5-3 5,-5 0 6,0 0 6,-1 1 6,-5-6 2,-2 5 4,2-3-6,-8-1-7,0 1-5,-6-4-4,0 4-7,-6 2-6,0-3 4,0 8 4,-2-5 4,-4 6 3,-2 3 0,1-1 0,1 3 2,-2 4-3,2 1-9,-8 5-6,7-3-8,-1 10-6,-4-5-6,4 7 0,-6-1-3,7 6-1,1 1 0,-2 7 1,2-3-1,5 2 0,0 3 0,1 4 0,6-1-2,-7 4 1,7-2-1,0 2 0,7 0 1,-7 1 1,6-1 1,1 1-2,6-1 0,0-4-2,0 4 0,0-7 0,7 4-3,0-4-5,5-4-9,1 0-21,0-3-39,13-3-41,-5-5-50,11-5-55,-7-2-78,9-6-164,4-2-90,-11-7-45</inkml:trace>
  <inkml:trace contextRef="#ctx0" brushRef="#br0" timeOffset="61941.01">29556 7664 343,'-13'0'503,"7"3"-198,-1-3-136,7 0-73,0 0-38,0 0-20,0 4-11,7-4-3,-1 0-1,7 0-1,6 0-1,8 3-5,-1-3-2,0 0-2,6 0-2,1 0-1,6 0-1,1-3 0,5 3-2,1 0 0,-1 0-1,1-4-1,5 4-1,-4 0-3,-2-3-2,1 3-10,-1 0-16,-5-4-25,-2 4-31,-5 0-50,-7-3-86,0-1-150,-7-4-84</inkml:trace>
  <inkml:trace contextRef="#ctx0" brushRef="#br0" timeOffset="62113.29">29954 7514 98,'-14'0'465,"2"3"-171,-2 1-123,8 3-72,-1 1-36,1-1-17,0 3-5,6 5-1,-8-1-3,8 6-2,0 2-4,0-1-2,8 1-4,-2 4-8,0-1-4,1 2-4,6 2-3,0-4-4,7 0-10,-8 5-25,15-5-40,-7-2-69,6-1-173,-1-1-100,1 2-54</inkml:trace>
  <inkml:trace contextRef="#ctx0" brushRef="#br0" timeOffset="62510.13">30702 8352 414,'0'-10'520,"-6"-1"-199,12-5-137,-6 2-72,0-4-29,8-1-4,-2-2-2,-6-6 8,6 2 7,-6-4 9,0-1 4,7-2-5,-7-2-8,0-3-18,7-2-12,-7-2-11,6-6-8,1-1-7,-1-3-2,0-3-1,8-2-3,-8-6-2,14-1-2,-7 2-6,6-2-2,0 5-2,1-1 1,6 4 0,-6 3-1,6 5 2,0 6-2,6 5 0,-5 7-2,5-1-3,-6 8-5,7 3-3,-1 5 1,1-1-3,-1 8 1,-6 4 1,7 6-1,-7 1 0,0 3 0,-6 8-2,-1-1-1,-5 5 1,-8 2 0,0 6-1,-12-2 0,-7 4 0,0 2-2,-7-2 2,-5 0 1,-8-1-2,-7 1 2,2 1 2,-8-4 0,0 3-1,0-3 0,-5-1 1,5 1-1,1 0-10,5-3-35,1 2-50,7 0-52,5-3-51,8 4-65,6 0-120,13-4-134,0-1-79,6 1-21</inkml:trace>
  <inkml:trace contextRef="#ctx0" brushRef="#br0" timeOffset="62830.91">31302 8216 3,'-6'-2'564,"6"-2"2,0-4-216,6-3-146,0-1-77,8-2-31,-1 0-15,7-5-10,-1-2-5,7 3-6,0-5-2,-6 5-8,6-5-11,0 2-13,-7-1-13,1 0-4,0 1-3,-7-2 0,-1 5 1,2-1 1,-8 1 0,0 7 1,-6 0 1,7 0 0,-14 7-4,7 0-2,-12 4 2,5 4-2,-12 4 0,-1 3-1,1 3 1,-1 4 3,-6 2 7,7 5 7,-8 0 4,8 1 5,-1 3 4,7 0 3,-7 4 2,14-4 0,0 8-1,-1-4-5,7 1-2,7-1-5,-1 4-1,7-5-3,6-2-1,8-1-1,5 1-6,14-5-14,-1 0-46,8-2-58,5-9-66,1 1-77,6-5-142,0 2-136,0-9-85,-6 1-41</inkml:trace>
  <inkml:trace contextRef="#ctx0" brushRef="#br0" timeOffset="63856.93">27412 9206 187,'13'-3'414,"-6"-1"-170,6 4-111,0 0-59,0 0-29,0 4-15,6-1-3,1 4-1,-7 0 0,7 5 3,-8 3 3,2-1 2,-8 8 1,1 3-1,-1 1-4,-6 4-3,-6 6-3,-1 1-2,-6 7-1,0 0-1,-7 4 1,-6 3 2,-6 4 1,-7 3 0,-6 1-2,-1 3-2,-7 1-1,-6 2-2,2 1-2,-9-3-2,1 3-2,-7-1 1,1 5 1,-8 0 0,-5 3 3,-1 0 0,-7 4 1,1 0 0,0 1-4,0-3-2,0 3-1,-1 2 0,1-6-1,0 2-2,7-2-2,-7-5-1,6 5-1,-6-8 2,-1 4 0,7-5-3,-6 0 0,0 2 1,0-1-1,6 0-1,0-4 2,-6-3-2,7-1 0,-1 2-1,6-6 0,2 1-1,-2 1 2,0-6-1,8 2 0,0-2 1,6-2-1,6-4 0,0 0 1,1-3-1,5-1 0,1-3 0,7-1 1,-1-2-1,1-2-1,6 2 1,-7-2 1,7-3-1,6 4 1,-7-3 1,8-1-3,-1-3 0,7 3 1,1-3 0,-1-1 0,6 1 1,-6-4-1,7 0-1,-1 0 3,0-1-4,1-2 1,-1-1 1,8 1 0,-8 0-1,6-5 1,1 1 1,7-5 0,-7 1 1,6 0 0,1-3-1,0 3 2,6-4-1,-8 4-1,2 0 2,0 1-1,-1 2 3,7 1-1,-13 0-3,7-1 1,-1 3-1,-5 2-1,-2-1 0,1 1 0,6 3 0,-12-4 0,13 5 2,-8-2-1,2 4 1,-2-2 0,2 0 0,-2 2-2,1-4 0,7-2 1,-8 3-1,8 0 0,-6-4 0,5 1 0,0-1 0,-6 0 1,7 0-1,0 1 0,-2-1 1,2 0 1,0 0 0,0 1 0,-2-1 3,2 1-3,0 2 1,-1 1-2,1 0 1,-1 1-2,-6 2-1,1 0 1,-2 1-2,1 3 0,0 0 3,-6-2 1,5 6-1,-6-4 0,1 1 0,-1-1 0,8-4 1,-8 5 0,0-1-2,1 0-2,-1 0 2,1 1 1,-7-5-1,13 5 0,-6-5 1,-1 4-2,7-2 1,-7-2 0,7-3 0,6 3-1,-5-3 0,5 0-1,0-3 1,1-1 2,6 1-1,0-1 0,-6 0-1,6-4 1,0 5 0,-7-5 0,7 5 0,-6-1 0,-1 1 1,-6-1-1,7 0 2,-8 1-2,8-1-1,-7 0 2,6-2 0,1-2 0,-7 1-1,7-5 0,-2 5 1,8-8-1,-6 4 1,0-4-1,6 1-3,0-5 0,0 1 0,-6 0-1,6-4-1,6 3 0,-6-3 0,0 0 0,6-3 2,0 3-6,2-4-11,4-3-14,-5-1-21,6 1-20,0 0-28,7-4-43,-8 0-61,8-3-104,-7-1-99,0 1-56</inkml:trace>
  <inkml:trace contextRef="#ctx0" brushRef="#br0" timeOffset="64137.02">22382 14679 400,'-7'-7'427,"7"3"-169,0 0-118,0 4-64,0-3-34,7-1-20,-7 4-12,7 0-3,-1 0-4,-6 7-2,0 1 0,0 3 0,0-1 0,0 5 2,0 4-2,-6-1-1,6 1 1,-7 3 0,-6-4 0,13 4 1,-6-4 0,-2 0-4,2-3 3,6-1 1,0-3 0,0 0 1,6-3-2,2-1 2,-2-7-1,7 0 1,7-3-2,6-4 1,0-4 0,6 0-2,1-8-8,6-3-23,7-4-39,5-3-74,-5 0-152,7-8-97,-2 4-57</inkml:trace>
  <inkml:trace contextRef="#ctx0" brushRef="#br0" timeOffset="66482.41">20948 14082 67,'-6'0'65,"0"0"-13,6 0-8,-8 0 2,-4 0 4,6 0 3,-1 0-3,0 0-1,1 0 2,-1-3-5,1 3-4,0 0 1,-2-4 3,2 4 2,0-4 1,0 0-3,-2 1-4,2-2-7,0 3-1,-1-3-9,-6 3-7,6 2-6,-5-4-4,-2 0-5,2 4-1,-2 0 1,1 0-1,-7 0 1,2 0 1,4 0 3,-5 4 5,-7-4 3,6 4 5,1-4 5,-7 2 4,6-2 1,0 5-2,-5-5-1,5 2-5,0 3-1,1-5-6,-7 3-4,6 1-4,0-4-2,-5 8-3,5-5 3,-6 1-1,6 3-1,1-4 0,-7 6-1,6-6-1,1 4 2,-1 0 4,-6-4-3,13 2 1,-13-1 2,6 3 0,1-4 5,-1 4 4,0 1 2,2-1 2,-9-3 1,7 4 1,-6-2 2,7 5-3,-7-3-4,6-2-4,-6 6-1,0-1-4,7 0 0,-7 0 0,-1 4-1,8-4-1,-7 3-1,0 1 0,0 0-2,0-1 0,-7 1-1,1 4-1,-1-1-1,-7 4 0,8 0 3,-7 1-1,-6-2-1,5 5 1,-5-1 5,-1 1 5,1-1 2,-8 2 5,8 2 2,6-4 6,-7 1 3,7-1 2,0 0-2,0 2-6,6 2 0,1-4-4,-1 5-2,1-1-4,6 1-2,0 2-2,-1 1-1,1 3 0,0 2 0,7-1-1,-7 2 1,6-3 1,1 6 4,-1 1 5,-6 1 6,6 3 8,1 2 6,-1 2 6,0-1 1,1 6 1,0-1 3,0 4-7,-1-1-8,0 0-7,1 5-8,-1-1-7,7 0-2,0 1-1,-7-5-9,7 5 3,7-5 2,-8 1-2,2 0 3,5-1 1,1 5 2,-7-5 2,6 5 5,1-5 5,-1 0 7,0 1 8,7 1 2,-6-6-3,6 5 2,0-5-4,0 5-3,0-5-6,0 6-7,6-6-7,1 2-3,-7-5 1,13-1-3,-6 3-1,-1-2 0,7-3-1,0-1-2,1-4 3,-2 6 1,8-6-1,-1 5 0,1-4 0,0 4-1,5-1 1,1-2-1,1 2-3,-1 4-1,6-3-1,-6 0-1,7 0 2,6-2-2,-7 3 0,1-6-1,7-2 2,-2-1 0,-5-3 0,13-1 0,-7-3 2,0-4-1,-1-3 0,9 0 0,-9-4-2,8 0 0,0 1 3,0-9-1,-1 1-3,7-1 1,-7-7 1,8 0 0,5 1 2,1-8 1,-6 3-3,5-3 0,1 0-1,-8 0-1,8-3 0,-7 3-1,7-4-1,-14 0-2,8 1 0,-1-1 1,-7-7 2,1 1 1,7-2 0,-8-3 3,7-3 0,1-1 1,-2-6 0,2 0 1,-1-5 1,-1-3 2,8 0 1,-7-3-2,1-1-1,-2-3-1,2 2-1,-7-1 0,5-1-2,-11-2-1,-1 6-3,0-3 0,-7-2-2,1-3-1,-7 0 2,-6 0 0,0-4 1,-1-2-1,-6 2 0,0-8 2,-7 5 2,1-7-1,0 0-1,-7-5 1,0-3-1,0 1 2,-7-10-3,0 6 1,1-9 0,-1-1 2,-6-2 2,7-4 2,-7 1-1,-1-4 1,2-3 1,-8-1-1,7-7 1,-7 1 1,1-1-4,0-8-1,-1 4-3,7-3 3,-7-3 1,1 2 1,6 0 0,-6 6-1,-1-3 1,0 2 1,1 4 1,-1-5-3,0 4 0,8 3-3,-8 6 1,1 5 1,-1 3 2,-6 7-1,-1 5 2,9 11 0,-15 1-1,7 5 1,0 10-2,-7 7-8,1 2-34,-1 9-44,1 3-45,-2 11-43,9 3-46,-1 5-66,-1 6-147,14 9-101,0 3-38</inkml:trace>
  <inkml:trace contextRef="#ctx0" brushRef="#br0" timeOffset="67578.24">24884 13730 140,'-13'-18'435,"0"3"-170,7 1-123,-14-1-66,7 5-29,0-2-11,0 1-5,0 0-2,0 4 0,-1-4 0,2 3 0,-1 1 1,-7-1-7,0 5-7,8-1-7,-15-3-1,8 7-5,-7 0-1,-7 0 0,8 0 0,-8 4 1,0-1-1,-6 1 1,-6 3 6,5 4 9,-5 0 6,-1 1 2,1 6 1,-8 1 1,-6-2 2,1 5-1,-7 4-4,0 3-9,-7 0-6,0 5-3,1 2-3,-8 5-2,8-1-2,-8 3-1,2 5 1,4 0 7,2 3 14,0 5 9,-2-2 14,8 1 9,0 3 10,7 5 6,5-1 3,-4 4-5,4 5-8,1-2-5,7 0-8,-2 4-8,2 5-8,-1 2-4,7-2-6,7 1 1,-8 6-3,8-1-4,-1 0-4,7 5-2,-7-2-1,7 5 0,1 3-3,-1-3-1,0-1-3,6 1 0,7-4 0,-1-4-1,2 1-1,6-1 2,-1-4 3,7-2-1,7-2 1,-1-2-1,6-5-1,-4 0 1,11-2 1,-6-5-3,13 0-2,-7-3-2,8 0 2,-1-5 0,6-4 1,1-1 0,-1-2 0,7-2 1,1-5 0,5-4 0,1 1 0,-1-3 0,1-2 0,-1-3-2,8 0-1,-1-2 0,0-2-1,0 0 3,1-2 0,-2-5 1,1 4 0,7-4 0,-7-3 0,13 0 1,-6-5 0,0 2-1,6-5 0,6 1 1,2-6-1,-2-2 0,0 0 0,8 0-2,-1-6 1,0-2-2,1 1-1,-2-8 4,8 1 0,0-1 0,-6-4 0,12-3 2,-7 1 1,1-2-1,6-6 2,-6 3-3,6-6 0,-6-2 0,-1-2-1,1-5 0,0-3-1,-7-2 0,0-9-2,-6-4 4,0-3-1,-1-4 0,-6-9 0,1 3 3,-7-9 2,-2-3 0,2-4 2,-6-7-1,-1 0-4,-7-4 1,1-7 0,-7-4 0,0-1 9,-7-2 12,2-4 12,-9 0 9,1 0 11,-6-1 4,-14 4 2,-6-3 0,0 1-9,-19 2-10,0 3-15,-14 5-6,-7 4-9,-17 7-2,-9 6 1,-6 9-1,-19 7-3,-6 11 2,-15 6-4,-5 12-8,-7 12-30,-12 9-49,-1 13-54,0 6-46,6 10-45,8 10-63,-1 5-96,20 9-140,6 7-52,7 3-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53:32.52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2502 12452 129,'-14'-8'97,"-5"2"-46,6-2-27,0 0-16,-1-2-10,2 2-9,-2-3-6,1 1-10,7-5-13,-7 1-14,0-1-22</inkml:trace>
  <inkml:trace contextRef="#ctx0" brushRef="#br0" timeOffset="575.39">31778 12536 2,'-13'0'98,"0"0"-25,0 0-15,0-3-7,0 3 0,0 0-1,6-4-1,1 4 2,0-4 1,-2 0-2,2-3-4,6 4-3,-6-4-3,6-5 2,0 1 3,0-3 0,0-5-2,6-7 0,0 1 5,8-8 6,-1-4-1,6 1-1,1-8-1,-1-5-3,7 2 0,1-4 0,5-4-3,1 1-8,-1-5-4,7-1-5,-5 2-4,4 0-6,7-8-4,-5 0-7,5-3-2,1-6-3,6 2-2,0-4 1,1 1 2,-2 2-2,2-2 0,5 7 1,-5-2 1,-1 6 0,-7 2-1,1 8 0,-7 4-2,-6 7 1,-7 3-1,0 8-3,-13 8-2,-7-1 1,0 8-1,-12 4 0,0 7 0,-7 3-1,-7 4 1,-6 4 0,-7 6 1,1 1 3,-1 4-1,1-1 0,-1 5 2,1-1 0,6 4 1,6-3 0,-6-1 1,13 0-1,7-3-1,-2-1 0,8 1 0,0-1 0,8-2 0,-2 2 0,0-3 0,8 1-1,5-2 1,-6-3-1,0 5 0,7-5 1,-8 3 0,2 2 1,-1-1-1,-1-4 0,-4 4 0,-2 3 0,0 2 0,0-2-12,-6 5-20,0-2-29,0 6-45,0-1-82,-6 3-168,0 1-84</inkml:trace>
  <inkml:trace contextRef="#ctx0" brushRef="#br0" timeOffset="1860.05">25594 18390 178,'-6'-4'151,"-8"-3"-54,14 4-27,-6-1-18,0-3-6,6 3-1,0 0 4,-7-4 2,7 6 4,0-3 0,0 3-2,0-6-1,-6 4-1,6 0-6,0 0-10,-7 4-4,7 0-11,-7-3-4,7 3-6,-6-4-4,6 4-2,-6 0-2,0 0-1,-2 0-1,2 0 1,0 4-1,-1-4 4,0 0 3,1 0 3,-1 0 2,1 0 4,0 0 0,-1-4-2,0 4 3,7-3 1,-6 3-4,0-4-1,6 4 0,-7-3-4,7 3-2,0-4 3,-7-1-1,7-1-4,0 2-2,0-3-2,-6 3 2,6 0 5,0 0 7,0 1 2,-7-1 1,7 1 1,0 3 1,0-4 2,0 4-3,-6 0-6,6 0-5,0-3-4,0 3 0,-7 0-2,7 0-2,-6 0 0,6 0-1,-7 0-1,7 0 1,0 0 1,-6 0-2,6 0 1,0 0-1,0 0-1,0 0 3,0 0-1,0 0 0,0 0-2,0 0 0,0 0-1,0 3 1,6-3 1,-6 0-3,7 0 2,6 0 0,-7 0 2,14 0 0,-1 0 1,1 0-1,6-3 0,7-1 2,6 0-1,7 0 0,-1-3 0,14 0 2,12 0 3,1-4 5,13-1 3,13-2 6,6-1 5,7-4 3,12 2 4,7-5 3,14-4 0,6 1-3,0-2-5,12-6-6,8 8-6,-7-4-3,-1 0-9,2 3-8,-14 0-18,-8 4-23,-4 0-33,-21 0-62,-6 8-103,-13 2-128,-13 5-84</inkml:trace>
  <inkml:trace contextRef="#ctx0" brushRef="#br0" timeOffset="5101.74">18049 15661 9,'0'0'175,"-7"-4"-56,7 4-38,-6 0-24,6-3-10,0 3-10,-7 0-1,7 0 0,-6 0-5,0-4-2,6 4 2,-8 0 2,8 0-2,-6-3 0,0 3 0,6 0 2,-6-5 1,-2 5-2,8-2-3,-6-2 0,6 4-3,-6-4-1,6-3-3,-7 2 1,7 2-1,-6-3 1,6-2-1,-7 4-2,7-4 1,0-3 1,-7 5-1,7-6 0,0-2 0,0 3 0,0-7 0,0-1 3,7 1-1,-7-5 0,0 1-1,7-3 0,-1-4 0,1 0-2,-1-9 0,8 1-3,-2-2-4,2-6-2,5-6-2,1-7-3,6-5-2,6-10-2,1 0 1,12-7-1,-5-5 1,11 1 3,1-8 1,7 5 2,0-9 2,6 5-3,6-8-1,8 0 2,-1-4-4,6 0-2,8 1 0,6 0-3,6-5 2,7 1 5,5 4 2,9-1-4,-1-3 2,12 2 1,8-1-1,0-1 2,5 0-5,14-1-2,0 5-4,0 3 0,6-1 0,1 2 1,-1 7 1,7-2-1,0 6 1,0 6 0,0 1 0,-7 2 1,1 6-2,-14 2-1,7 4 0,-14 3 1,-5 5 0,0 3 0,-8 7 0,-6 4 1,-5 4 1,-1 3-1,-14 1-2,1 5 4,-14 2-4,1 0-1,-7 8 0,-6-5 3,-6 8 0,-8-4-1,0 4 1,-5 2-4,-7 2 3,-8-1 3,2 4 0,-14 0-2,0 4-3,0 0 1,-13 3 2,1 1 0,-2-1 2,-5 0-2,-8 4-2,2 0 0,-1 0 2,-6 0-2,-1 0-2,-6 0-1,0 4-2,0 0 2,-13-1 1,6 5 1,-13-2 1,1 3 0,0 1 1,-8-3 0,8 5-2,-7-4 1,0-2 2,6 5-3,1-3 1,6-4 0,6-1 2,1 1-3,0-1 0,-2-3 0,8 4-1,8-4 1,-2 0 0,0 0 0,7-4-1,7 1 1,-7-4 0,6-1 0,7 1 1,1-1 1,-7 2-2,5-6 2,1 4-1,-6 1 2,0 0-1,-1 4 0,1-2 0,-8 1 0,2 1 0,-2 0-2,2 3 1,-8 0 0,-6 3 1,7 0 0,-14 1-1,7 4-1,-6-1 2,-8 0 0,2 5-1,-8-2 0,0 5 1,1 0 1,-7-1-1,0 1-4,0-1-6,-1 1-15,8 4-26,-1-5-37,1-3-63,6 5-137,7-7-101,-1-1-63</inkml:trace>
  <inkml:trace contextRef="#ctx0" brushRef="#br0" timeOffset="5864.07">25920 10335 33,'0'0'40,"7"0"-9,-7 0-11,0 0-9,0 0-14,6 0-20,-6 0-22</inkml:trace>
  <inkml:trace contextRef="#ctx0" brushRef="#br0" timeOffset="6718.37">25985 10272 44,'0'0'77,"0"0"-22,7 0-14,-7-4-7,0 4-4,0 0 0,0 0 0,0 0 0,0-3 0,0 3 2,0 0 1,0 0-1,0-4 1,0 4-4,0 0 0,0 0 4,0 0 0,0-4 1,0 4-1,0 0 1,0 0-2,0-4 6,0 4-1,-7-2 1,7 2-1,0 0-2,0-5 2,0 5-1,0-3 1,0 3-4,-6-4-1,6 4-4,0 0-4,0 0-3,0 0-3,0-4-4,0 1-4,0 3-1,-6 0-2,6-4-3,0 4 1,0 0 0,0-4-2,0 4 3,0 0-1,0-3-1,0 3 1,0 0 2,0-4 2,0 4 3,0 0 1,0 0 0,0-3 0,0 3 0,0 0-1,0 0-1,0-4-4,0 4 0,0 0-4,0 0 0,0 0 0,0 0-3,0 0 3,0 0-1,0 0 0,0 0 0,0 0 2,0 0-1,0 0 2,0 0 0,0 0-2,0 0 1,0 0-2,0 0 2,0 0-1,0 0-1,0 0-1,0 0 0,0 0 0,0 0 0,0 0 1,0 0-1,0 0-1,0 0 0,0 0 2,0 0-1,0 0-1,0 0 1,0 0-1,0 0 0,0 0 1,0 0 0,0 0-1,0 0 0,0 0 0,0 0 0,0 0-1,0 0 0,0 0-1,0 0 2,0 0 0,0 0 1,0 0-1,0 0 1,0 0 0,6 0 2,-6-4-1,6 4-2,-6-3 0,7 3-1,-7-5 2,0 5 0,6-3-2,-6 3-1,0-3 0,0 3 2,0-4 1,0 0 1,0 4 0,7-3 0,-7-2 2,0 2 1,0 3-1,0-4 2,0 1-2,0-2 1,0 5 2,0-2 2,-7-2 1,7 0-2,0 4 1,0-4-1,0 1 0,0-1-1,0 4 0,0-4-2,0 4 0,0-4 0,-6 4 3,6-2 0,0 2 4,0-5-1,0 5 2,-7-3 0,7 3 4,0-4 1,0 1 2,0-1-1,0 4 1,0-4 1,-6 0-1,6 4 6,0-3-3,-6 3 1,6 0-1,0-4-2,0 4 0,0 0-3,0 0-2,-8 0-6,8 0-2,0-3 3,0 3-7,0 0-3,0 3-1,0-3 0,0 7-1,8-3 1,-8 4 2,0 2-7,6 1 4,0 4 1,1 3 0,-1 5 2,1-1 3,-1 3 1,1 1 1,6 3 2,-6 3 4,-1 2 2,0 3 2,1-1 0,6 1-1,-7 0-1,1 3-1,-1 0-1,8 1-1,-8-1-4,0 0-1,2-4-1,4 1-1,-5 0-1,-1-4-3,-6-4 1,7 5-1,-7-9 0,6 0 2,-6 1-1,0-4-2,0 1-4,0-9 3,0 1-4,0-8-5,0 3-10,0-6-19,0 4-25,0-8-37,0-4-54,-6-4-88,-1-6-160,1-1-87,-1-2-45</inkml:trace>
  <inkml:trace contextRef="#ctx0" brushRef="#br0" timeOffset="7019.8">26044 9455 55,'13'-18'419,"6"-1"-171,8 1-103,-1 3-53,6 0-27,1 5-13,-1-1-9,1 7-4,-1 0-3,1 12-4,-7-1-4,0 12-3,-13 3-6,1 10-2,-8 5-2,0 3 0,-12 4 1,0 4 0,-1 0 0,-6 0 1,0-5 7,-1-3 8,2-6 10,-2-1 10,8-8 5,0-4 6,-1-1 10,1-9 8,6-1 5,0 1 17,6-7 22,1 0 21,5-1 12,2-6 2,12-1-2,7-3-10,-1-8-13,13 1-25,1-6-37,7 3-40,4-5-51,2 0-61,7-1-59,-7-2-57,6 0-63,0 2-101,-6-2-183,-8 2-88,-5 2-25</inkml:trace>
  <inkml:trace contextRef="#ctx0" brushRef="#br0" timeOffset="8743.6">8900 18273 35,'-32'4'68,"12"-4"-27,7-4-18,1 0-14,4-3-12,2 0-20,0-4-35</inkml:trace>
  <inkml:trace contextRef="#ctx0" brushRef="#br0" timeOffset="9457.04">8458 18127 53,'-8'-8'86,"8"1"-15,0 0-8,-6 0-2,6-1 0,-6 1 3,6 3-9,-7-4-7,7 6-8,-6-3-9,6 5-5,-7-3-8,7 3-5,-6-4-4,6 4-3,-7 0-1,7 4-1,0-4-3,0 0 0,0 0 3,0 3 2,0 2 1,7 1 3,-1 2 4,1 7 4,6-1 5,-1 4 5,8 0 1,0 7 0,6 1-1,0 1-2,6 2-3,2 0-3,-2 4-4,7-3-3,0-1-4,0-4 0,0 1 1,0-4 2,0-1 1,-7-1-1,8-6 0,-1 1 1,-6-4 1,-1 0-1,-6-4 1,0 0-1,1-7 2,-8 4 11,-6-1 13,-7-3 8,7-3 6,-13-1-1,0-7 0,-6 0 0,-1-7-6,1-7-11,-7-9-13,-6-10-8,5-3-5,-5-8 0,-1-11 0,-6-8 2,6-6 0,1-12 0,-1-7 1,8-10-4,-2-12-2,2-11-5,5-7 0,0-12-1,1-2-1,6-9-4,0-7-2,-7-3 0,1-15 0,6-9 4,-6-10-2,6-3-5,6-4-1,-6 2-1,0 5 2,-6 8-3,-2 11-6,-10 16-10,-15 13-8,-7 10-5,-5 17-4,-7 7-1,-7 14-5,0 7 1,-6 12 8,0 3 8,0 3 9,0 12 9,7 0 6,-1 3 4,6 0 3,8 5 1,-1 2 2,7 1-2,7 3-1,-1 5-2,7-1-1,6-1 2,1 5 1,12-4-1,1 1 0,6 2 1,0 0 1,13 6 1,-6-2 0,5 7-2,8 1 2,-7 7 1,0 4 0,6 0 1,-5 7-2,-2-4-1,8 7 1,-7 5 1,1-1-3,4 0 1,-4 8-1,-8 0-1,7 3 0,1 0-1,-2 4 1,2 0 0,-2 0 0,8 4 1,6-4 0,1 0 3,5 0 0,7 0 1,6-4 1,8 1 0,12-4 1,0-4-1,13-4 0,13-7-1,1-8-2,19-3-1,5-4 4,15-6 2,13-5 0,5-3 0,14-4-2,13 1-1,7-1 0,6-5 4,-1 6-3,15-2-1,-8 5 0,1 8-1,-7 1 0,-7 11 4,-20 5-1,-12 11-5,-12 3-9,-21 17-7,-19 2-10,-21 11-13,-18 5-13,-13 6-23,-20 4-33,-7 3-53,-19 1-115</inkml:trace>
  <inkml:trace contextRef="#ctx0" brushRef="#br0" timeOffset="11339.1">26624 9587 24,'-7'-4'144,"7"2"-35,-6-3-25,-1 5-17,1-3-20,6 3-13,-7 0-8,7 0-7,-6 3-8,0 2-6,6-3-1,-8 5-3,8-3 0,-6 4 1,6-4-2,0 2 0,0-1 8,0-3 10,0 3 8,6-5 6,2 3 4,-2-6 2,7-2 3,-7 3 0,7-5-7,0-1-8,1-4-8,5 5-5,-6-3-4,-6-2 1,5 1 0,-5 5 3,0-6 2,-7 5 2,6 3 1,-12 1-2,6-1 0,-14 4-3,2 0 0,-1 7-3,-7 4-1,-6 1 0,0 8-2,-7 3 3,1 2-1,-1 5 1,1 3-3,-1 0-2,1 3-1,5-3-2,7 1 1,2-1 1,10-4-1,2-4 2,6-2 1,0-5 0,14-4 2,4-6-1,2-1 0,7-7-2,11-7 0,-5-1-5,6-6 2,0-1-1,0-3-3,0-4 2,1-1 1,-1-2 5,-7 4 4,-6-5 9,1 0 4,-15 3 5,2 2 3,-8-1 1,0 4-2,-12-1-4,6 1-5,-13 3-5,6 0-3,-5 1-6,-8 6 0,0-1-2,1 1-1,-7 4 0,6 4 1,-6 0-2,7 0-4,-8 7 0,8 0-12,0 4-17,-1 5-31,6-2-54,8 1-149,0-1-113,12 1-71</inkml:trace>
  <inkml:trace contextRef="#ctx0" brushRef="#br0" timeOffset="11954.43">32547 13162 60,'13'0'230,"0"0"-79,0 4-52,6-4-29,-5 0-18,-1 0-8,-1 0-2,2 0 0,-2-4 0,-5 4 0,6-3 0,-6 3 1,-1-4 3,-6 4-1,7-4-3,-7 4-4,0-4-6,0 4-4,-7-2-7,1 2-7,-1 0-7,1 2-6,-8 2-2,2 0-1,-2 3 1,2-3-1,-1 4 3,-7 2 1,7 2-1,0-5-1,0 3 0,0 6 1,6-6-1,-5 5 2,5-3-4,7 2 0,0-3-5,0 3-11,7-3-19,5-3-36,1 2-74,7-1-161,0-2-86</inkml:trace>
  <inkml:trace contextRef="#ctx0" brushRef="#br0" timeOffset="12533.89">24187 17977 45,'-20'3'113,"8"1"-68,-8-1-60,0 1-68</inkml:trace>
  <inkml:trace contextRef="#ctx0" brushRef="#br0" timeOffset="13374.92">23210 18046 157,'-7'-8'504,"-6"5"-109,7 0-186,-2 3-99,8 0-52,-6 3-29,12 0-15,-6 5-4,8 3-3,-2 1-2,7 5 1,6 2 0,1-1 1,-1 7 1,8 0-1,-1 6 0,6-2 0,-6 0-2,7 0-1,-1 0 1,1 0-1,-1-2 0,1-2 3,-7-6-1,7 2 0,-13-6 3,6-1 5,-14 1 11,2-7 28,-1-2 53,-7 2 61,0-8 42,1 0 22,-7-8 14,-7-6 11,1-3 6,0-13-14,-7-3-47,-1-7-55,2-5-43,-14-2-24,6-4-14,-13-8-18,7-4-14,-7-2-13,1-8-7,-7-1-4,7-6-4,-7 3 1,-1-7-3,1-5-1,0 2-5,-7-5-3,7 0 1,1-2-2,-2-2 0,1 4 3,7 2 4,-1 1 0,1 5 6,5 0 0,1 7-1,6 4 0,1 3 1,-1 0-4,8 8-1,-2 3 0,8 8-5,6 3 1,-6 8 1,6 4 2,6 5-2,-6 6 0,6 4 2,2 2-1,4 0 1,1 5 1,0-1-2,6 5-2,1 3 1,0-1 0,6 0 0,-1 1-4,2 3 1,-1 1 0,6-1 0,-5 4 3,5-3-3,1 3-2,-1 0 1,1 0 2,6-4-1,-6 4 0,6 0-1,7 0 0,-7-4 2,13 4 1,-7-4-1,8 4 0,-8-3 1,7 3-1,7 0 2,-7 0-2,0 3 12,0-3-3,0 4-5,0 0 0,0 0-1,1-1-5,5 1 0,1-1 5,0-3-10,6 0 3,6 0 3,1-3 1,0-1 2,13-3 2,0-1 2,-1 1-4,7-3-3,7-2-2,-7 1 0,13 0-1,0 0-1,1-3 4,5 3 2,1-3 0,13 2 1,0 1 3,7-3-1,5 2 2,8 1-1,6 0-4,-1 0-1,8 1 11,-1-2-4,14 5-4,-1-3 1,7 2-3,0 1-2,6-5 14,1 4-5,6-2-8,-1 3 2,1-4 1,1 0-1,-8 3-5,1-2 0,-7 2-28,-7-3-5,0 1-9,-12 2-5,-1-3-5,-6 1 0,-7-2-2,-13 4-9,-6 1-5,-13 3-14,-7 0-13,-13 4-11,-12-2-5,-8 2-4,-12 0 5,-14 0 11,-5 0 19,-14 0 24,-1 2 24,-11-2 20,-8 0 12,-6-2 10,-6 2 4,-8 0 3,2 0 1,-14 0 0,-1 0 0,1-5-2,1 5-3,-8 0-4,7 0-20,0 0-37,0 0-54,6-3-84,1 3-163,-1-4-120,7-3-75,0 3-46</inkml:trace>
  <inkml:trace contextRef="#ctx0" brushRef="#br0" timeOffset="14477.93">32567 13009 308,'-7'-4'266,"0"-4"-120,1 5-68,-1-1-33,1-3-19,0 4-7,-1-5-2,0 4 3,7-3 5,-6 3 3,0-2 1,6 1 0,-8 1 3,2 1-1,0 0-3,6-1-4,-7 4-7,1 0-5,-7 4-1,6-1-4,-13 0-1,8 6-6,-8-3 2,7 5 0,-7 1 1,1-2 1,6 1 0,0 0 3,0-4-1,0 0 2,7-3-2,-2 4 4,2-5 7,0-3 6,6 5 10,-7-5 7,7 0 5,0 0 4,7-5 0,-1-2-4,0-1-6,8-2-10,-1-1-8,0-4-8,6 1-7,-5-1-5,5 0 2,-6-3 4,0 3 3,0 1 8,-6 3 10,-1 3 7,0 1 9,2 0 4,-2 3 2,-6 1-4,0 3-3,-6 0-5,-2 3-9,-4 4-8,-2 4-8,-5 0-4,6 7-3,-6-2-1,-1 5-3,0-2-1,7 3-2,1-4 0,-2 1 0,14-2 0,-6 2 1,12-4 2,0-1-1,2 1 1,4-4 2,1-4 0,7 1 0,6-8 0,0 0-1,0-4 1,7-4 1,-1-2 2,1-1 1,-1-4 1,-5 0 3,5 1 6,-6-5 11,1 1 15,-2-1 11,1 2 20,-6-6 13,-8 5 10,8 0 5,-13-4 4,-1 7 0,1-3-1,-7 3-6,0 4-15,-7 1-11,1 1-9,-7 3-10,-1 2-7,-4 4-13,-2 0-14,0 4-7,-5 2-7,5 3-4,-7-3 0,1 5-1,7 1 0,-1-2 0,1-3-1,6 5-7,7-4 4,-2 1 2,8 3-4,0-1 3,0 0 1,8 1 0,4 2 0,2-3 10,5 0-3,1-1-3,-1 2 3,7-2-3,-6-3-1,0 5-2,-2-4-1,2 1-2,0-1-2,-7 4-3,-7-1 0,8 0-1,-14 0 1,6 3-1,-12 4 1,-2 1 0,2 3 0,-13 0 1,6 4 2,-7-1 1,-5 1 2,5-1 1,0 4 0,1-3 0,-1 1 4,7-6-2,0 1-2,13-4-5,0 0-3,0 1-5,6-4-4,8-1-6,5 1-13,7-7-11,0-1-17,6-4-10,1 1-11,-1-4-10,8 0-4,-1-4 0,-6 1 2,5-4 14,-11-1 17,5 1 13,-6-1 14,-6 2 12,-1-6 8,-5 5 8,-2-5 6,-4 6 1,-2-6 2,-6 5 1,-6-4 0,-2 3 1,-4 5 0,-8-4-1,1 7-1,-7-5 1,0 5 1,-7 0 3,7 5 1,0-5 2,-7 0 1,7 0 1,6 3 4,1-3 2,5 0 2,2 0-1,6 0 3,-1-3-2,7 3-3,7 0 1,-1 0-1,6-5-2,2 3-5,5-6-2,7 1-2,0-1 1,1-3 0,-1 4-2,-6-4 0,5 0 1,-5 1 5,0-2 7,-8 1 6,-5 3 4,0-2 2,-1 3-3,-6-1-17,-6-3-41,-1 3-54,-6 1-71,-7-3-99,1 2-203,-1 1-103,-12 0-60</inkml:trace>
  <inkml:trace contextRef="#ctx0" brushRef="#br0" timeOffset="16041.2">25783 10620 37,'7'-8'84,"6"2"-32,-7 2-18,8-4-7,-2 1-3,-5 3-2,6-3 1,-6 3 3,5 0-2,-5-3-4,6 7-2,-7-3-7,8 3-3,-8-4-3,1 4 0,-1 4 0,1-1 2,-1 1 7,-6-1 5,0 9 4,0-5 0,0 3 5,-6 2 3,-1 3-2,-6 0-2,0 3-2,0 0-5,-7 4-1,-5 4-1,-1 0-2,-7 3-5,-7 0 0,2 3-2,-1 2-2,-7-1-2,7 0-1,-7 3-2,1-3-1,-1 1 2,-6 2-3,6-4 3,-6 5-1,0 1 0,0-2-2,-1 0 3,2 1-1,-8-1 0,7 5-2,-7-5 0,0 1-2,7-1 1,-13 2 0,14-1-1,-8 0 1,0-1 1,0-3 2,1-1-1,-1 1 1,7 0 0,-7 1 0,8-1 1,-8-1-1,0 1-2,7 0 0,-13 0 0,6 1 1,0 2-1,-6-3 0,7 0 2,-1 0-1,0 1-1,0-5 0,7 3 0,1 1 0,-8-4 0,6 5-1,1-3 1,7 0 1,-8 2 2,7-1 2,-5-1-3,11 0 2,-5-1-1,6-1 0,-1-3-1,2 4-2,-1-5 0,6 0-1,-5 1 1,11 0-1,-13-1 1,8 2 1,-1-2 0,1-4-1,-1 9 2,-5-5 0,5 2-1,1-2 0,-8 1 1,7-4-1,1 3 0,-7-2 2,13-1-3,-7-1 0,7 1 1,0-3 1,0 3-2,0-1 0,0-2 1,0 4-1,0-6 1,0 5 1,-1 0-2,1 0 0,1-1 0,-1-2 2,0 4-2,-1-5 0,1 0-1,0 0 0,0 1 1,1-1-1,5-3 1,-13 2 0,7-2 2,0 4-1,-7-1 0,7 1-1,-6-1 2,-1 0-1,1 4 1,-1-1-2,7 2 0,-7-4 1,1-1 0,6 0 0,-1-4 1,8 1-1,-7-1 0,6 1 1,1-4 1,0 1-1,-1-2-1,7 2 0,-7-1 0,8-4 2,-8 0-2,6 4 0,1-3-1,-6-1 0,6 3 0,-7-1-1,7 1-1,-6-3 1,0 5 1,-1-4 0,0 1 0,1 3 2,-1-4 1,0 2 0,-5 1 0,5 0-2,-6-3 1,0 7 0,7-5 1,-7 1-5,-1 0 1,1 3 1,-6-2-1,5-2 2,1 2-1,0-1 0,7 0 2,-7-1 5,6-1 7,7-6 6,0 0 5,6 1 2,-5 0 2,5-4 1,7 0-1,-7 0-3,7 0-8,0 0-11,0-4-1,0 4-4,0-4 1,7 4-2,-7-3 0,7 0-1,-1 3-3,0-5-3,-6 1-9,7 1-11,-7-1-17,0 4-18,7-3-26,-7-4-24,0 3-29,-7-4-25,7 0-23,-7 1-7</inkml:trace>
  <inkml:trace contextRef="#ctx0" brushRef="#br0" timeOffset="16233.04">20531 13958 37,'-6'-12'152,"6"5"-14,-7 4-25,7-4-32,0 3-19,-6 0-20,6 4-12,0 0-8,0 0-10,0 0-7,-6 4-6,6 0-3,-7 6 0,0 1 0,-5 4 1,4-1-1,-4 5 4,-1 4 0,-7 2 5,8-4 0,-8 5 2,6 0 2,-5 3 4,6-4 1,-6 2 0,5-2 1,8 1-1,-7-5 0,6 1-2,7 0-3,-6-3-2,12-1 0,1 1-3,-1-5-1,7-3 2,1-4-2,12 1 2,-1-5 0,9-3-2,4-7 2,15 0-6,-2-8-16,14-7-29,8 0-56,4-7-143,8 0-9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20:18.5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10 1634 52,'0'-4'174,"-6"1"-55,6-1-32,-6 0-15,-1 0-9,7 1-5,-7 3-6,1-4 0,0 0 2,6 4-2,-7-3 1,7 3-7,-7 0-2,7-3-7,0 3-4,0 0-10,0 0-7,0 0-7,0 0-6,0 3-4,7-3-5,-7 3-1,0-3 2,0 8 3,0-1-1,0 4 1,0 1 1,0-2 1,-7 5 2,7 3 2,0 4-1,-6-4 1,-1 8 1,1-4 1,0 3 1,-2-2 2,8 6-1,-6-3 1,0-1 3,6 4-1,-6 0 1,-1 0 1,7 2 1,0-2 1,-7 0 2,7 3-1,0 2 0,0-1-2,-6-4-2,6 5 0,0-2-2,0 2 1,0-2-2,6 1-2,-6-4 0,0-2-2,7 2 0,0-8-1,-1 4 0,0-2-3,0-5 0,8 0-1,-1 1 0,0-5 1,0 1-1,7-1 0,-8-2 0,2 2 0,5-6 0,-6 3 1,0-4-1,7 0 1,-7 1 1,0-5 0,0 1-1,-1 0 0,8-4-1,-13 0 1,6 0 1,0-4 0,7-3-1,-8-1-1,2 1 1,-1-4 0,6 0 2,-6-4-1,7 0-2,-7 1 4,0-1-3,6-2 1,-5-3 0,-2 6 2,2-4-1,-8 4 1,7-5 1,-7 0-2,1 5 3,0-5-2,-7 6 0,6-3-1,-6 2 0,6-2 0,-6 6 2,0 0 2,0-2 0,0 1 1,-6 4 1,6-1 2,0 5 0,-6-2-1,-1 5-4,0-2 0,-6 4-2,7 3 0,-7-2-3,0 5-1,0 3 0,0-1 0,6 2 2,-6 2-1,0-2 0,7 2-1,0 1 1,-2 0 1,2-1-2,0 1 0,-1-5 0,7 5 1,-6-4-2,6 4 1,0-4 0,0 0-1,0 0 1,6-3-1,-6-2 2,7 2-2,-1 0 2,0-5-1,2 1-1,-2-4 3,7 0-1,0-4 1,0 1-1,0-5 1,0 0-2,7-3 0,-8 1 1,1-5-1,7 4 0,-14-4 0,8 4 0,-2 0 1,-5-1 3,0 3 5,-1-3 3,-6 2 3,7 3 1,-7-1 2,0 0 1,0 1 0,0 3 1,0-3-6,0 4-4,0-1-2,0-1-2,-7 5-2,7-3 0,0 3-2,0-3-1,0 3-2,0 0-2,0 0 0,0 0 2,0 3 1,0-3-2,0 3 2,0 6 0,0-6 1,7 4 0,-7-3-1,0 3 0,6 1-2,-6 0 1,0 1 0,0 3 0,6-4 0,-6 1 1,0-1 0,8 4 0,-8-5 0,6 0 0,-6 5 0,6-5 0,0 0 1,2-4 0,-2 5 0,0-8 0,1 4 1,-1-1-1,1-3-1,6-3 0,-7-1 0,8 0 0,-2-3 1,2 3 0,-1-3-1,-1-5 0,-4 6 0,4-5 0,2-1 1,-2 2 0,1-5-1,1 1-1,-2 2 2,2 1 0,-8 0-1,7 1 0,-6 1-1,-1 3 2,1 2 0,-7 0 0,6 1-2,0 0 0,-6-2 0,0 5 1,7 0-1,-7 0-2,0 5 2,0-2 0,7 0 2,-7 5 0,0-2-1,6 6 0,-6-5 2,0 4 0,0 0-2,0 1 0,0 2 0,0-3-1,0 0 1,0 1-1,0-2 1,0-3 0,0 5-1,0-5 0,6-4 1,-6 4 0,0-7 0,0 4 1,7-4-1,0-4 1,-1 1 1,1-4 0,-1 0-1,7-5-1,-6 1 0,5-4 1,-4 1 1,4 3-2,-5-8 0,6 5 0,-7-1 1,7-4-1,1 5 3,-8-1 4,7 1 0,0 3 1,-7-3 3,7 3 2,-6-1-2,0 5 2,-1 3-4,0-3-2,2 7-2,-2-3 0,-6 3-3,6 0-1,0 3 1,8 4 0,-8-3 0,1 7-2,-1 1 0,0-3 2,2 3-1,-2 3 3,0 4-4,-6-5 1,7 4 0,0 0 1,-7 0-1,6 1 0,0-2 0,1 0-1,-7 0 1,6-5 0,1 2 1,-7-3-1,7 0 0,-7-3-1,6-2-7,-6 2-12,6-5-16,-6 2-26,0-5-34,7 0-58,-7-5-99,7-2-139,-7-1-74</inkml:trace>
  <inkml:trace contextRef="#ctx0" brushRef="#br0" timeOffset="435.53">4137 2242 246,'13'-3'171,"0"-2"-74,7 1-37,-1 1-20,1-4-7,0 0 2,6-1 3,-1 1-1,9 0 2,-2-4-2,1 0-2,5-1-2,1 2-3,7-5-3,-7 1-4,7 2 2,-1-2 0,1-1-1,-7 1-3,0 2-2,0-3-2,1 5-4,-8-2-2,1 1-4,-1 0-2,-6 4-2,1-4 0,-2 8-4,1-5-11,0 1-22,0 3-41,1-3-103,-1 0-127,0-1-82</inkml:trace>
  <inkml:trace contextRef="#ctx0" brushRef="#br0" timeOffset="1096.86">6567 1927 264,'-6'-8'246,"0"2"-95,6-2-53,-7 4-25,0-3-13,1-1-10,-1 5-3,-5-1-3,5 1-6,0-2-5,-5 1-6,-2 4-7,1 0-6,0 0-3,0 4-4,1 1-2,-2 2 1,1-4 1,0 5-2,7-1 1,-7 1 3,-1 2 1,2 1 0,5 4 2,-6-4-1,7 4 1,-1-1 1,1 1-2,-1 4-2,0-2 0,7 2-1,0-1 3,0 1 2,7-2-3,-7 6 1,13-5 3,-6 1 1,5 3 1,2-4 1,-2 0-1,8 0-2,-7 1 1,7-1 2,0 5-2,-1-6-1,0 2-2,1 0-1,6-2-3,-7-2-1,1 3-2,-1 0-2,-5 1 0,5-2-2,-6 3 0,0-3-1,-7 2 2,8 0-1,-14-2 1,6 3 0,-6-6-2,0 4 2,-6-4 1,0 5 0,-8-4 3,1-1-1,-7 1 2,2 0 0,-2-5 2,-7 1 1,8 1 2,-7-2 2,0-3 3,0 1 3,6-4 3,1 0 4,-1-1 3,7-3 0,-6-3 0,5-5 2,2 5 4,-1-4-2,6-1-1,0-3-5,1 0-3,0-1-3,6-2 0,0 3-3,0-7-10,6 3-2,0 1-2,1-1 0,0-3-2,6 2 0,-1 2-3,2-3 0,5 2 4,-6 0-2,0 1-1,7 2 0,0 1-1,-8 0-6,1 4-12,7 2-22,-7-1-31,6 3-34,1-5-42,-1 4-72,1 0-146,0 0-92,-1 2-52</inkml:trace>
  <inkml:trace contextRef="#ctx0" brushRef="#br0" timeOffset="1689.33">7031 3015 47,'-8'0'285,"2"4"-109,0-4-68,-1 2-35,7-2-18,-6 0-7,6 0-3,-7 0-4,7 0 1,0 0-3,0 0-2,0 0-4,0 0-6,0 0-6,0-2-2,7 2 0,-7-4-6,6 1-2,1 3-2,-1-8-2,0 4 1,2-4 1,4 1-2,-5-1-1,-1-2 6,7-1 3,-6 1 7,6-5 3,0 3 3,0-2 2,-6-4 2,5 2-2,1-1 0,-6-2 3,6 1-1,-7-1-1,8 1 0,-8 0 0,0-1-1,1 1 1,-7-1-2,7 2-8,-7 2-3,0-3-2,0 3-4,-7 4-2,7-3-1,-7 3-2,-5 3-1,6-4-1,-2 6-2,2-2-3,-7 5 1,6-1-1,-6 0-1,7 4 1,0-4 0,-1 8 0,-6-4 0,7 4-1,-1 0-1,0 4 2,-6-1 0,7 0-1,-1 4-1,1 0 1,-1-1-1,7 2 3,-6-1 0,6 4-1,0-5 1,0 9-1,0-4-1,0-1 1,0 5 0,6-6 0,-6 6-1,7 0 0,-7-1-1,6 1 1,1-2 1,-1-2 0,1 3 0,-1 1 0,1-4 0,6-1-1,0-3 1,0 3 0,0-2-1,7-5 1,-8 1 1,14-6 1,-6 3-1,7-2 1,-1-3-1,-1 0 2,8-3-5,-7-2-8,6-1-16,8-2-15,-7-3-23,-1 0-34,7-3-58,-7-1-133,1-3-96,-1-1-66</inkml:trace>
  <inkml:trace contextRef="#ctx0" brushRef="#br0" timeOffset="1979.11">7982 2118 214,'0'0'373,"0"-5"-162,0 5-92,0 0-52,6-4-28,0 4-13,2 0-7,4 0-3,1-3-1,7 3 0,0-4 0,-2 4 1,2-3-1,7-1-3,-1 4-1,0-3 1,-1-1 1,1-4 1,1 5-1,-7-1-3,6 1-1,0-4 0,-1 3-1,-5 0-3,0 0-2,-1 1-7,1 3-11,0-4-21,-8 4-33,1-4-45,0 0-83,-6 4-141,-7-2-76</inkml:trace>
  <inkml:trace contextRef="#ctx0" brushRef="#br0" timeOffset="2166.36">8067 2245 171,'-7'8'256,"0"3"-110,1-4-60,6-2-24,0-3-13,0 2 0,6-1-1,1 1 1,0-4 0,5 0-5,2 0-3,5-4-7,1 1-7,-2-1-5,9 2-8,-1-3-1,0-2 0,0 2 0,1-1-3,-1-2-1,0 5-2,-1-5-1,-5 1 1,6 3-4,-6-3-2,-1 7-6,-5-3-14,-2-1-22,1 0-31,-6 4-56,-1 0-117,-6-4-98</inkml:trace>
  <inkml:trace contextRef="#ctx0" brushRef="#br0" timeOffset="3414.63">10536 1395 174,'-7'-3'154,"7"3"-62,0-4-40,0 4-20,0-3-8,0 3-4,0 0 1,0 0 1,0 0 1,0 0-4,0 0 1,0 0-1,0 0-1,0-4-2,0 4-2,0 0 1,7 0 1,-7-4 3,0 4 1,6 0 1,-6 0 0,0-4-1,0 4-3,0 0-2,6 0-2,-6 0-2,0 0-3,0 0-1,0 0-4,0 4 0,0 0 0,0 0 0,0-1 1,0 1 4,8 4 2,-8-2 2,0 2 1,0-1 5,6 3 0,-6 2 1,0-1 1,6 3-3,-6-2 1,0 6-1,7-3 1,0 3-3,-7 3 0,6-2-3,-6 4 0,0 2-1,6-2-2,1 6-1,-1-4-2,-6 0 0,7 2-2,0-2 2,-1 0-2,0 1-1,8 0 0,-8-9-2,1 6-1,-1-4 0,1-1 0,-1 0 0,1-4-1,-1 1 1,0-4 0,-6 1 0,8-2 1,-8 2-1,6-5 0,-6 1 2,6-2 0,-6-2-2,0 0 3,0-1 1,0-3 0,0 0 3,0 4 2,0-4-1,7-4 1,-7 4 1,0-3-3,0-1-7,7 0-16,-7-2-24,6-2-33,-6 1-61,6-5-127,1 2-103</inkml:trace>
  <inkml:trace contextRef="#ctx0" brushRef="#br0" timeOffset="3918.36">11012 1608 224,'-7'0'206,"7"0"-90,-7 4-50,7-4-32,-6 3-15,0 5-11,-1-4-5,0-1-3,1 9 0,-7-10 0,7 10 0,-2-5-1,-4 3 0,6-2 0,-8-1 3,8 5 2,-7-5 2,-1 0 0,8 0 1,-14 5 2,14-5 1,-7 1 1,0-5 2,6 4-1,-5 0 0,5-3 0,0 4 1,1-5-3,0 5 2,-1-8-3,0 6 0,1-6-2,-1 4 3,7-4-1,0 4 3,0-4 2,-6 4 2,6-4 3,0 0 2,0 0 2,0 0-2,0 0-2,0 0-1,0 3-4,0-3-1,0 0-2,6 4-3,1-4-1,-7 4-1,6 0-1,1-1 1,6 1-2,-7 3 2,8 0-2,-2 1-1,2-1-1,-1 0 1,-1 5-1,2-5-2,5 4 2,-6-4-1,7 5 0,-1-2-1,-5-3 1,5 5 0,1-5-1,-1 3 1,0-2-1,-5-1 0,-1 4 2,-1-4-2,2 1 0,-2-1 0,-4 0 0,-2 1 0,0-1 1,1 0 1,-1-3-1,-6 0 0,7 0 1,-7-1 1,0-3 4,0 4 0,0-4 1,0 4 0,0-4 1,0 0 3,0 0-3,0 0-3,0-4-18,0 4-28,0-4-50,0 1-109,7-5-126,-7 2-77</inkml:trace>
  <inkml:trace contextRef="#ctx0" brushRef="#br0" timeOffset="4519.63">11748 1491 124,'-6'0'260,"6"0"-105,0 0-70,0 0-36,0 3-19,0-3-12,-7 4-8,7 0 0,0 0-2,7-1 1,-7 4 2,0 0 4,0 5 3,6-1 2,-6 0 0,6-1-1,-6 6 0,6-5 2,-6 3 2,8 5-3,-8-4-5,6 2 2,0 2-1,1 3 1,0-1 0,-1 2-3,-6-2-1,7 2 1,-1 2-1,-6-3-2,6 4-2,-6-1-1,7-2 0,-7-2-1,0 5-2,7-4 0,-7 0-2,0 0 1,0 0 0,0-3 2,0-2 0,-7 2 4,7-5 2,-7 1 7,1 0 2,-7-1 4,0-2 1,0-1 2,-1 0 5,8-4-1,-6-4 3,-2 1 3,1 0-1,1 0 2,-2-4-2,2 0 0,-2-4-5,1 0-4,0-3-2,6 3-9,1-4-3,0 2-3,-2-2-3,8-3-5,-6 0-9,6-1-16,0 2-25,6-9-33,-6 5-43,8-4-81,-2-4-166,0-4-85</inkml:trace>
  <inkml:trace contextRef="#ctx0" brushRef="#br0" timeOffset="4689.95">11604 1209 199,'-6'-8'348,"6"1"-151,0 2-84,-6 3-46,6-2-29,6 4-19,-6-3-13,6 3-16,0 0-25,2 0-49,4 3-121,8-3-108</inkml:trace>
  <inkml:trace contextRef="#ctx0" brushRef="#br0" timeOffset="5355.46">12100 2377 161,'0'0'152,"0"0"-57,0 0-33,0 0-17,6 0-7,-6 0 3,7 0 1,-7 0 4,6 0 0,0-3 0,2-1-2,-2 0-3,7-2 2,-6-3 0,5 2-1,-5 0-1,6-4 1,-6-1 2,5-1 3,2-3-1,-8 2-3,7-4-4,-6-1-1,6 1-1,-7 3-1,0-2-5,2-3-1,-8 3-3,6-2 1,-6 0-1,0 2-2,0-2-4,0 5-2,0-5-2,-6 5 1,6-5-1,-8 4-3,2 5-2,0-5-1,-7 4 0,6 0 0,0 0-1,-5 4 1,5 3-1,-6 0-3,7 0 0,-8 2-2,8 2-1,-1 2 1,-5-2-2,5 4-3,0 0-2,1 3 1,0 1 0,6-1 0,0 4-2,-8 0 1,8 0-1,8 3 1,-8 1 1,0 0 1,6-1-1,-6 5 1,6-4 1,1 3-1,0 0 0,5-3 6,-5 2-2,-1 0-2,8 0-1,-2 2 0,2-5 0,-2 1 1,2-1 0,-1-3-6,-1 3 3,2-2 1,-2-5 0,8 0-2,0-3-1,-1 0-3,1-4-7,-1 0-15,1-4-15,0 0-20,-1 1-23,1-3-28,-1-6-44,0 1-90,-5-3-130,-1-2-64</inkml:trace>
  <inkml:trace contextRef="#ctx0" brushRef="#br0" timeOffset="5651.17">12068 1176 281,'0'-8'200,"6"4"-87,0 4-47,0-4-22,8 2-14,-8 2-8,1 0-2,5 0-1,-4 2-2,-2 2 1,0 8-3,1-5-2,0 4 0,-1 1-1,-6 2-2,0 4 0,-6-4-2,6 8-1,-7-3-1,7-2 1,-7 3-5,1 2 1,0-4 0,-2 0-1,2 0-1,0 5-1,-1-9-4,1 5-20,-1-4-40,0-5-82,7 1-144,-6-3-76</inkml:trace>
  <inkml:trace contextRef="#ctx0" brushRef="#br0" timeOffset="6058.49">12777 1356 78,'-6'-4'291,"-1"-1"-121,7 5-67,-6-3-40,-1 3-25,1-3-12,0 3-11,-8 0-3,8 0-4,-7 3-4,0 0-1,6 2-1,-6-1 3,0 3 2,0 0 1,0 4 2,-6-4 3,5 5 4,2-2-1,4 5 0,-4-4 1,-1 4 1,0 2 0,6-1-3,-5 2-2,4 1-1,2 2 1,0 1 0,-1 0-1,-6 0-1,7 4-1,-1-1 0,1 4 0,6-3-2,-7 4 0,7-1 1,0-4 2,0 1-3,0 0 1,7 0 2,-1-1-1,1-3 1,5 0-1,2 0-3,-2-4-2,2 0 1,5 1 0,1-5-2,0 1-1,6-1-2,-1-2 2,8-1 1,-7 0-2,6-4-2,1 0-7,7-2-9,-2-2-11,-5 0-16,6-3-25,1 0-37,-8-3-72,1 0-139,-1-6-79</inkml:trace>
  <inkml:trace contextRef="#ctx0" brushRef="#br0" timeOffset="6364.73">12921 1531 270,'0'-4'290,"-7"4"-124,7 0-73,0-4-38,0 4-26,0 4-12,0-4-9,7 4-3,-7 3-1,6 1-1,1 3 2,-1 3-1,0-2 3,2 3 0,-2 2 3,0 2-1,0-1 0,2 1 0,-2 2-1,-6-3 3,6 5-1,1-1-1,-7 0 1,6-1-1,-6 2 1,0-2-1,0 1-1,0 0-1,0-3-3,0-1 0,0 1-3,0-5 1,-6 1-1,6-1 0,0-2-2,0-2-8,6-3-11,-6 1-18,0-4-32,7-4-61,-7-4-129,7 4-95</inkml:trace>
  <inkml:trace contextRef="#ctx0" brushRef="#br0" timeOffset="6665.71">12999 1652 45,'-13'7'144,"-7"1"-44,8 3-27,-2-4-16,1 4-11,0-4-5,6 0-3,1 2-4,0-3-4,0 2-4,-2-1-2,8 4-2,0-4 3,0 0-1,8 1 2,-2-1-4,-6 1-1,12-2 0,-5-2 0,0 7 0,6-3-3,-7-1-2,8 0-1,-2 0-2,2 1 0,-2-1-3,1 1 0,1 2-3,-2-2-2,2-1 0,5 1-3,-6-1-1,0 1 2,7-2-2,-8 2 1,8-4 0,-7 3-1,7-3-2,0 0 1,-8-1 1,8 1-2,-1-1-10,-5-3-16,5 4-23,1-4-40,-7-4-76,6 1-142</inkml:trace>
  <inkml:trace contextRef="#ctx0" brushRef="#br0" timeOffset="7206.24">13422 1612 29,'-6'0'263,"-7"-4"-105,6 4-64,1 0-36,-7-4-17,6 4-11,1 0-4,-7 4-4,7-4-5,-8 4-6,8-4-1,-7 3-3,6 1-2,1 0-1,-7 0-1,6-1 1,0 4 3,1 0 2,6 1 0,-6-1 3,-1 1 1,7 3-2,-7-4 2,7 4-1,-6 0-5,6 3 0,-6-2 0,6 3-3,-7-1 1,7-3 0,0 4-1,0-1-1,0-3 0,0 4 0,7-5-2,-1 2 1,0-1-1,1-1 0,0-2 0,-1-1 0,7-3 0,0 0-1,0-4 2,0 0 0,6 0 0,-5-4-1,5 0 3,-6-3-2,7-5 0,-7 6 1,7-5 1,-8-4 0,1 4 1,1-4 0,-2 0 1,2 1-1,-8-1 2,0 1 3,1 3 1,0-4 3,-7 0-1,0 1 0,0-1 0,-7 5 1,7-2 0,-7-3-3,1 8-2,0-3-1,0 2 3,-8 4-1,8-3-1,-1 3 0,0 4-2,1-3 0,-1 3-3,1 3 0,6-3-4,-6 8 0,6-5-1,0 5 0,0-1 1,0 5 0,0-6 0,6 5 2,-6 1-1,6-2 2,1 1-1,-1 0-1,8 5 0,-8-6 1,8 1 0,-2 0 0,1 3 0,7-6 2,-8 3-2,8-3 1,0-2 0,-1 2-1,7-5 0,-6 1 0,0 0-3,5-4-4,-5 0-13,0 0-20,-1 0-25,1-4-43,-8 0-71,2-3-144,-1-1-78</inkml:trace>
  <inkml:trace contextRef="#ctx0" brushRef="#br0" timeOffset="7802.25">13110 1552 82,'0'0'121,"-6"0"-32,6 0-28,0 0-20,0 0-14,0 0-10,0 0-7,0 0-3,0 5-4,0-5 0,0 0-2,-8 0 2,8 0 1,0 3 4,0-3 5,0 4 3,0-4 6,-6 3 2,6 1 3,-6 4 3,6-4 0,-7 2-3,1 3-2,-1-3-3,-6 5-5,7 1-1,-8-5-5,8 3-3,-7 2-3,6-1-1,1 0-1,-7-4-2,7 4 0,-2-4 0,2 4 1,0-4 0,6 1-1,-6 3 2,-2-3 0,8-1-3,-6 0-7,6 0-23,-6 1-49,6-5-118,0 1-103</inkml:trace>
  <inkml:trace contextRef="#ctx0" brushRef="#br0" timeOffset="8504.64">13683 1421 102,'0'0'126,"0"0"-25,-6 0-19,6 0-10,0 0-7,0 0-6,0-4-7,0 4-4,0 0-7,0 0-7,0 0-2,0 0-6,0 0-3,0 0-3,0 0-1,0 0-5,0 0-2,6 0-2,1 0 0,-1 0-1,8 4 0,-8 0-2,6 0 2,8-2 1,-7 6 1,7-4-1,0 4 0,-1-1 2,1 0-3,-1 5 0,0-2-2,8 1-1,-8 4-1,8-1-2,-8 1 0,0 3-2,0 1 0,-5 0 2,6-2 0,-7 5 2,-1 0-3,-5 4 3,0-4-2,-1 4 2,-6-1 0,0 1-2,0-1 0,-6-3-2,-1 4 2,0-4 0,-5-3 1,5 2-4,-13-2 0,8-1 1,-2-3 3,1-1-2,-6 1-2,6-1 1,-7-2 0,7-4 2,0-2-2,7 2-10,-1-1-17,1-3-34,-1-4-74,7 0-164,7-4-89</inkml:trace>
  <inkml:trace contextRef="#ctx0" brushRef="#br0" timeOffset="9183.62">15234 1619 205,'-6'4'166,"-2"-4"-47,8 0-31,-6 4-18,0-4-11,6 0-4,0 0-6,0 3-4,0-3-3,0 0-4,0 0-6,0 0-6,0 0-5,0 0-2,6 0-5,8 0-2,-8 0-2,7 0-2,7-3-2,-1 3 1,7-4-1,0 0-4,6 4 1,-5-4 0,11 1-1,-4-5 0,5 5 2,6-4-2,-5-1 2,5 5 0,1-5 2,-1 0 1,-6 1 2,7-1 3,-1 2 1,-5-2 1,-1 1 4,-1 3-2,-5-2-1,-1 1 0,-5-2-1,-1 4-2,0-1 1,-13 0-5,0 4 0,0-4 2,-6 1 2,-1 3 1,1 0 4,-7-4 0,6 4 1,-6 0-1,0 0-2,0 0 0,0 0-5,-6 4-5,6-4-5,0 3-14,0-3-23,-7 4-30,7-4-60,0 0-156,0 0-93,-6 0-67</inkml:trace>
  <inkml:trace contextRef="#ctx0" brushRef="#br0" timeOffset="10128.15">16941 1256 91,'-6'-4'305,"6"4"-117,0-3-74,0 3-44,-7-4-25,7 4-18,0 0-8,7 0-8,-7 0-6,0 4-3,0-1-2,0 5 2,6-1 2,-6 5 2,0-2 1,6 5 2,-6 3 0,8 1 1,-8-1 3,6 4 1,-6-1 1,6 6 2,-6 2 0,0-3 0,7 3 2,-1 0 1,-6 4-3,7 0-1,-7 1 0,0-3-2,0 6 1,0-3 0,0-1 0,-7-1-1,7 1-2,-6-4-2,6 1-3,-7-4-2,7-1-2,0-3 0,0-4 0,0 1-3,0-4 0,0-1 1,0-6 1,7 3 2,-7-7 0,0 3 0,0-7-4,6 0-13,-6 0-20,7-7-32,-1-5-59,1 1-127,-1-7-104</inkml:trace>
  <inkml:trace contextRef="#ctx0" brushRef="#br0" timeOffset="10556.49">16908 1308 16,'0'0'250,"7"-4"-97,-7 4-66,0-3-35,6 3-23,1-5-11,0 2-5,-1-1-1,0 0 0,2 0-1,-2-3 2,0 4 5,1-1 5,-1 1 4,1-1 1,-1-4 0,1 5 1,5-4 2,-4 3 0,-2-3-5,0 2-6,8-1-3,-2 2-2,-5-3 1,6 4 0,-6-6-1,5 6-1,2-4 0,-8 3 1,0-3 0,1 7 1,0-8-3,-1 8 0,-6-4-2,7 4-1,-7-4-3,6 4-2,-6 0-3,0 0 0,6 4 1,-6 0 0,0 4 2,8-4 0,-2 5 2,-6 3 0,6-1 0,0 3 1,-6 2-1,7-2 0,0 4-2,-7 1-1,6-2-1,1 3 1,-1-3-1,1 2-1,0 0 0,-1-2-2,0 2 0,0-1 0,-6 1 2,8 0-2,-8-5 1,6 4 1,-6-4-2,0 5-11,0-4-17,0-1-30,0-2-59,0-1-138,0-4-100</inkml:trace>
  <inkml:trace contextRef="#ctx0" brushRef="#br0" timeOffset="11198.22">17397 2439 161,'-6'0'267,"6"-4"-107,0 4-68,0 0-36,6-2-21,-6-3-9,0 3-5,6-3-5,-6-2 4,8 3 0,-2-3 1,0 3-3,1-6 0,-1 1-3,8-1-1,-8 3-1,0-5-5,0-2-1,8 3 2,-8-3 0,8 3 3,-8-8 1,1 5 1,-1-1 2,0-4 3,1 1 1,0 0 2,-1 0 3,-6-5-3,0 4 3,0 5-1,-6-4 1,6 0-5,-7 3-2,0 1-3,-5-1-2,5 0 0,1 5-2,-8-2-2,8 5-1,-8-1 0,8 1 2,0 0-2,0 3-1,-1 1 0,0-1-1,1 0 1,-1 0-2,7 4 0,-6 0-4,0 0 0,6 4-1,-8 0 0,2 0 0,6-1-1,-6 5-1,6-2 1,-7 3 1,7 1 1,0-3-1,0 5-1,0 2 0,0-3 1,7 3 0,-7 1-1,6 0 0,-6 3 0,0 1 1,6-1 1,-6 1 0,8-2-1,-2 2 1,0-1 1,1 1 0,-1-2-1,8 0 0,-8-4 2,6 3-2,2-7 1,-1 3-1,7-4-3,-1-1-2,0-4-7,1 1-11,6-4-15,1 0-22,-2-4-30,8 1-61,0-8-129,-1 3-92</inkml:trace>
  <inkml:trace contextRef="#ctx0" brushRef="#br0" timeOffset="11616.75">17951 1454 224,'-7'-3'132,"1"3"-60,0 0-30,0 0-14,-2 0-5,2 0-5,0 3-1,-1 1 1,0 0-1,-6-1 0,7 0 0,0 6-2,-2-2 0,-4 0 1,6 0 0,-8 4 2,8 1 3,-1-2 0,-6 5-1,6-4 1,-5 7 0,6-4 0,-2 5-2,-4 0-2,5 2-3,0 2-1,-6-6 0,13 9-1,-6-4-2,0 0-1,6 0-1,-7 0 0,7 0-1,0 4 0,0-9 1,7 6-1,-7 0 3,6-2-1,0-3-1,1 1 4,6-2-2,0 2 0,1-4-1,4-1-2,-4-2 0,5-1 0,1 0 0,6-4 0,-7 0 0,7 1-3,0-5 0,1 1 0,-1-4-5,6 0-8,-5 0-13,-1 0-15,0-4-21,-1 1-27,8-5-49,-13 1-89,6-5-112</inkml:trace>
  <inkml:trace contextRef="#ctx0" brushRef="#br0" timeOffset="11943.28">18140 1535 160,'-7'3'275,"7"-3"-113,0 4-68,-6 0-38,6 2-20,0-1-15,0 5-6,0-2 0,0 3-2,6 4 1,1-1 0,0 1 0,-1-1-2,0 5-2,1-4-1,0 7-1,-1-3-4,1 2 1,-1-3-4,-6 4 4,7-4-3,-7 5 0,6-6-1,1 2 1,-7 0 0,6-1 1,-6-3-1,6-1-4,2-3 0,-8 0 2,0 0 2,6 0-2,-6-4 0,6 1 1,-6-5 0,0 0 2,7 1 1,-7 1-4,0-5-11,0 0-20,0 0-40,0-5-67,0-2-113,0 4-93</inkml:trace>
  <inkml:trace contextRef="#ctx0" brushRef="#br0" timeOffset="12331.2">18473 1575 17,'-7'0'290,"0"0"-109,1 4-79,-8 0-46,2-1-25,-1 5-15,0-1-6,0 0-3,-1 0-3,-5 1 0,6-1-1,0 5 0,0-6-3,0 2 0,0-1 1,6-3-3,-6 2 1,7-1 0,-1-2 0,7 1-1,-6-1 2,6 1 0,-7 4 0,7-5 3,0 1-1,0-1 1,0 1 2,0 1 2,0 1-1,0-2 1,7 3 4,-7-3 1,6 4 1,-6-1 2,7 0 1,-1 0 0,1 4 4,6-3 1,-6-2 0,5 6 2,2-5-2,5 1-1,-6-1-2,0 0-3,1 0-2,5 1-4,-6-1-5,0 0-3,-7 5 1,8-5-1,-2 0-1,-5 1 1,0-1-1,5-3 1,-5 2 1,-1 2 0,1-4-6,-7-1 2,7 1 2,-7-4 0,6 0 0,-6 4 1,0-4 0,6 0 0,-6 4 6,0-4-2,0 0-2,0 0-1,0-4-3,0 4-14,0-4-16,0 4-24,0-4-48,0-3-73,7 3-138</inkml:trace>
  <inkml:trace contextRef="#ctx0" brushRef="#br0" timeOffset="12781.39">18622 1370 140,'7'0'121,"-7"0"-38,6 0-23,1 0-14,-1 0-6,1 0-3,6 0-4,-7 0 0,8 3-3,-2 1-4,1 0-2,1 0-3,-2-1-1,2 1 1,5 4 0,-6-2-1,6 5 2,-5-3 1,6 3 0,-8 1 1,8-2-2,-7 5-2,7-1-2,-8 5-3,2-2-6,5 2 0,-6-1-1,0 1-1,0 3-3,0 0-1,0-1 1,-6 2 0,6 2 2,-13-3 1,0 4 0,0-1 2,-7-2 3,-6 2 0,0-3 2,0 0 1,-13 0-1,7-3-1,-8 2 0,1-2 0,0-5-5,1 5 0,-2-8-3,8-1-2,-8 1 1,8-3-1,6 0-3,-7-1 0,14-4-13,-1 2-31,1-5-67,6 0-163,6-5-100</inkml:trace>
  <inkml:trace contextRef="#ctx0" brushRef="#br0" timeOffset="13391.46">19593 1267 15,'-7'0'188,"1"-3"-50,6 3-33,-6 0-13,6 0-8,-7-4-6,7 4-4,0 0-8,0 0-10,0 0-7,0 0-4,0 0-10,0 0-9,0 0-8,0 0-8,0 0-3,7 4 1,-7-4-3,0 7-4,0-4 4,6 8 3,-6-3 5,6 3-1,-6 0 0,7 1 3,-7 2 1,7 1 1,-1-1-2,1 4-2,-1 0 0,1 1 1,6 4-2,-7-6-3,8 5 1,-8-3-2,7 2-1,0 2-2,0-2 0,0 2-2,-6-2 0,5 6-2,2-6 1,-8 1-2,0 3 1,7-2 0,-6-1-1,-7 0 4,0-1-2,7 2 0,-7-6 0,-7 6 0,7-8 2,0-1 1,-7 1 3,1-5-1,-1 2 6,1-5 7,0 4 5,-8-7 5,2-1 1,5 1 2,-13-4 2,7 0-1,0 0-1,-7-4-5,1-3-3,6 4-3,0-5-2,-7 1-5,8-5-2,-2 6-3,2-5-3,5-1-5,1 2-9,6-2-18,0 1-21,0-4-27,6-2-39,1 2-59,5-7-112,2 0-114,-2 0-66</inkml:trace>
  <inkml:trace contextRef="#ctx0" brushRef="#br0" timeOffset="13577.98">19659 993 235,'6'-4'262,"-6"4"-115,0-4-63,6 4-43,-6 4-40,7-4-34,6 4-46,-7-4-93,7 3-118</inkml:trace>
  <inkml:trace contextRef="#ctx0" brushRef="#br0" timeOffset="14337.3">20062 2223 22,'0'0'65,"0"0"-4,0 0 0,7 0 2,-7 0 1,6 0 0,-6-3 0,7 3-2,0-4-1,-1 1-4,0-1-3,0 0-2,2-3 1,-2 3-3,0-4-1,1-2-3,6-2-1,-6 3-1,-1-3 1,7 1 0,-6-3-4,-1-2 0,0 6-4,8-5-2,-8-3-1,1 3-4,-1 0 1,0-3-1,-6-1-2,7 5-1,-7-5 0,7 5 2,-7-4-1,0 0-1,0 3-3,0 0 4,-7 3 0,7-2-1,0 3 0,-7 4-5,1-4-3,6 4 0,-6-1-2,-1 1-7,1-1-3,6 6-4,-7-2-1,0 4 0,7-4 0,-6 4-2,0 0-1,-1 4-1,7-4-2,0 4 1,-7-2 0,7 2 0,-6 4 2,6-1-1,-6 1 1,6-1 0,-7 3 0,7 2 1,0-1 0,-7-5-1,7 10 0,0-5 1,0 0 0,0-1 0,-6 2 0,6 3 0,0-5 2,0 5 1,0 0-3,0 0 0,0-1-1,0-3-1,0 3 1,0 1 0,6-3 0,-6-2 0,7 1 0,0 0 1,5-4 0,-5 4 0,6-3 1,-7-1 1,8 0-2,-1-4-1,-1 2-1,8-1-3,-6-1-8,5 2-8,0-5-14,0 0-21,8-5-24,-7 5-35,6-7-57,0 2-111,0-5-107,-1 0-67</inkml:trace>
  <inkml:trace contextRef="#ctx0" brushRef="#br0" timeOffset="14734.17">20707 1267 22,'-12'-3'249,"4"-1"-108,-4 4-59,-1-4-29,6 4-11,-6 0-7,1 0-4,-2 0-2,8 0-3,-7 4 0,-1 0-3,8 3-2,-7 3-2,6-2 1,-5 4 1,5-3-1,0 3 2,1 3 4,-1 0 4,1 3 1,0-3-1,-1 2-4,0 2-2,1-1-2,0 5-1,-2-1-1,2 0-3,0-1-1,6 2 0,-7-2 0,1 6 0,6-6-2,-7 4-1,7 2-2,0-2-2,0-2 0,0 2-3,0-4-2,7 2 0,-1-2 2,1-2 1,5-1 0,2 0 0,-1-3-1,0 0 1,0 0 0,7-5 0,-1-2-2,0-1-1,8 1-1,-1-5-2,0 1-1,-1-1-7,9-3-5,-9-3-12,7 3-16,-5-4-24,5 1-38,-6-5-56,7 1-116,-7-1-92</inkml:trace>
  <inkml:trace contextRef="#ctx0" brushRef="#br0" timeOffset="15007.17">20890 1392 357,'-7'-4'278,"7"4"-111,-6-3-62,6 3-35,0 3-25,0-3-15,0 4-4,0 4-3,6-2 1,-6 5-1,7 1 2,-7 2-2,6 1 0,-6 4-3,7-2-1,0 5-4,-7 0-4,6-3-3,-6 7-1,6-5-1,0 5-3,-6-4 0,8 4 0,-8-1-2,6-3-1,0 1 1,-6-2 0,7-2 2,0-1 0,-1 0-3,-6-4-5,7-2-11,-1-1-17,0-5-28,1 3-51,0-6-89,5-3-141,-5-3-76</inkml:trace>
  <inkml:trace contextRef="#ctx0" brushRef="#br0" timeOffset="15303.02">21157 1406 87,'-13'4'242,"0"0"-106,-7 3-60,7-3-29,1 2-11,-8 2-3,7 1 0,6-3-1,-6 2 0,7-2-2,-1 3 1,0-2 1,7 0-5,-6 0-4,6 1-2,0 2-1,0-3 4,0 1 2,6-1-2,-6 1-4,7-2 0,-7-1 0,7 5-1,-1-2-3,1 0-2,-1-2-1,7-1-1,-6 2 0,5 0 0,-4 0-2,4 1-2,1-1-1,0 0 0,0-2-4,1 1 1,5-2-2,-6 3-2,0-3 2,0 0 1,6 0-2,-5-2 0,5 3-2,-6-5-9,6 0-14,1 3-22,0-6-27,-7 3-49,13-5-75,-13 3-121,6-6-75</inkml:trace>
  <inkml:trace contextRef="#ctx0" brushRef="#br0" timeOffset="15673.7">21548 1425 310,'-14'0'225,"2"0"-92,-1 0-51,0 4-28,0-4-17,-1 2-8,2 6-8,-2 1-3,2-3-5,-1 2-2,6 3 0,-6 0-4,7-4 0,-1 4-4,7-4 0,0 5-1,0-6 2,0 2-1,0-1-1,7 1 3,-1-1-5,0-4 2,1 1 2,6-4-1,-6 0-1,5 0 0,2-4-1,-8 1 0,7-2 4,-6-1-1,6 2 0,0-3 3,-6-1 5,-1-3 3,0 4 0,0 0 4,-6-1 4,8 1 7,-8 0 6,0 0 3,0 2-1,0-1 0,0 2 0,0 0 0,0 1-5,0 0-7,-8 3-6,8 0-6,0 0-5,0 0-2,-6 3-5,6 4 0,0-3-1,-6 2-2,6 6-1,0-5 0,0 4 0,0 0 2,6 1 1,-6-2-1,6 5 1,2-4 1,4-1 1,-5 2-1,6-2 0,0-1 1,0 1-2,0-3-1,0 1-1,7-1-8,-1 0-10,0-2-17,1-3-22,0 2-37,5-4-59,-5-4-108,0 2-109,-1-6-61</inkml:trace>
  <inkml:trace contextRef="#ctx0" brushRef="#br0" timeOffset="15917.42">21808 1209 348,'7'-3'282,"6"-2"-110,-7 1-58,14 4-35,-7 0-17,7 0-9,6 0-4,0 4-1,0 4 1,0-1-7,0 3-6,6 2-3,1 2-5,-7 1-2,6 3 0,-5 1 4,-1 4-1,0-3 2,-6 3-1,-1 2 1,-5 1-2,-8 4 3,-6-1-4,0 4-3,-14 0-3,-5 0-2,-1 3-2,-6-3-5,-6 4 0,-7-3-5,0-2-4,-1 1-8,1 0-21,-6-4-32,-1 1-57,7-1-107,-7-4-143,8-3-90,-1 0-57</inkml:trace>
  <inkml:trace contextRef="#ctx0" brushRef="#br0" timeOffset="19651.37">11109 2737 118,'0'-4'137,"0"0"-42,0 4-22,0-4-16,7 0-5,-7 1-4,0 3-4,0-8-4,6 4-6,-6 2-8,7-2-6,-7 0-2,7 0-5,-1 1-2,0-5 0,0 4-1,2 1 2,-2-1 3,0-3 2,1 4 3,0-1 0,-1 0 0,1 0 0,5 1 1,-5-1-3,0 0-5,-1 1-4,0 3-2,1-4-4,6 4 0,-13 0-2,7 0-2,-1 0 0,1 0 0,-1 0 1,-6 4 1,7-4-1,-1 0 3,0 3-2,8 1 1,-8-4 0,1 4 1,6-4-1,-7 0-1,7 0 1,1 3-3,-2-3 1,2 0 0,-2 0 0,8 4-2,-7-4 2,7 0 0,-8 0 1,8 4 1,-7-4-2,1 0 2,-2 0-2,2 0 1,5 0 1,-6 0-2,0 4 0,-1-4 0,2 0-1,-1 0 1,7 0 0,-8 0 0,2 0-1,-2 0 0,8 3 2,-7-3-2,7 0 1,-8 0-1,8 0-1,0 0 0,-7 0 1,7 0 2,-8-3-1,8 3 1,-7 0-1,7 0 0,0-4-1,-8 4 1,8 0-2,-1 0 0,-5-4 0,5 4 0,0 0 2,1-4 0,-1 4 0,1 0 0,-7 0 0,7 0 1,0 4 0,-1-4 2,-6 0-2,6 0-1,1 4 0,0-4 1,-1 0 1,7 0-1,0 0 0,-6-4-1,6 4-2,-1-4 3,2 1 1,-7-1-2,6 4-1,-7-4 2,1 1-2,-1 3 1,0-4 1,1 4-1,0 0 0,-7 0 0,-1 0-2,8 0 1,-6 0 0,-1 0 1,6 0-2,-6 0 2,7 0 0,-7 0 0,6 0 3,0-3-2,1-2 1,-7 5-2,7 0 1,0 0-1,-1-3 0,0 3-1,-6 0 1,7 0-1,0 3-1,-1-3 2,-6 5 0,6-5 0,1 3-1,0-3 1,-1 4 0,1-4-1,6 0 1,0 0-1,-7 0 1,15-4 0,-9 4-1,1-3-1,7-2 1,-1 2 1,-6 0 0,7-1 1,-7 0-1,0 1 0,0 3 0,1-4 2,-1 4-2,-1 0 1,1-4-1,0 4 0,1 0 1,-1-4 1,0 4 0,0-3 0,7-2 0,-7 5-1,-1-2 2,8 2-2,0-7-1,-8 2-2,8 2 2,-7-1-2,7 0 0,-7 0 1,0 2 0,0 2-1,7-5 1,-13 2 0,6 3-1,-1 0 2,1 0 0,-6 0 1,6 0-1,-7 0 0,8 3 1,-1-3 1,-6 0 1,6 0-3,0 0-1,-1 0 0,1 0 0,1 0-1,-1-3 1,0 3 0,0 0-1,-1-4 2,2 1 1,-7-1-1,6 4-1,0 0 0,0-4-1,-1 4 1,2 0 0,-7 0 0,6 0 0,-7 0 1,7 4 2,-6-4-2,0 0 0,5 0 0,-5 4 2,0-4-1,-1 0 0,7 3-1,-6-3-1,0-3 3,-2 3 0,2 0 0,7-4-1,-8 4-1,7 0 1,-6-4 2,6 4-2,0-4 1,-1 4-2,1 0-1,1-3 1,-1 3 0,0 0 0,0 0-1,0 0 0,0 0 0,0 0 0,0 0 0,0 0 0,0 0 1,1 0 0,-1 0-2,-1 0 1,1 0 1,1 0 2,-1-4-1,0 4 1,0 0-2,0 0 0,7 0 1,-7 0-1,-1 0 0,8 0-1,-7 0 0,6 0 0,1 0 0,-7 0 1,7 0-1,-1 0 0,2 0-1,-9 4 1,7-4-1,2 0 0,-9 0 1,8 3 1,0-3 1,-8 4 1,2-4 0,5 4 1,-6-4 0,0 4 0,7-4-1,-7 3-2,0-3 1,1 4-1,-1-4 0,6 3-1,-5 2 0,-2-5 1,7 0 0,-6 0 0,7 0-1,-7 0 1,7 0 1,-1 0 0,1-5 0,-1 5-1,2-3 0,-2 3 1,1 0-1,-1-4 0,1 4-1,-7 0 1,0 0-1,7 0 0,-7 0 1,6 0-1,-6 0 1,7 0-1,-8 0 0,8 0 1,0 0 0,0 0 0,-1 0 1,7 0 0,-6-3 0,-1 3 0,7 0 0,-7-4-1,2 4 2,5 0 1,0 0-2,-1-4 1,2 0 1,-7 4 2,5 0 0,9-3 0,-9 3 0,-5 0-3,6 0 1,1 0 0,-2 3-2,-5-3 0,6 0 0,-1 0-1,2 0 1,-7 0-1,6-3 1,-1 3-2,2 0 0,-1-4 1,0 4 0,1-3 0,-8 3-1,7-4 1,0 4-1,-7-3 1,8 3 0,-7-4 0,5 4 0,-5-5 1,6 5 0,0-3 0,0 3 2,0 0 0,0-3 2,1 3 0,-1-4 0,6 0 0,-6 4 0,7-3 2,6 0 0,-7 3-2,1-5-2,7 5-1,-2-4 0,1 1-1,7 3 1,-6-5-3,5 3 0,1-2 0,0 1-1,-8-5 0,8 4 1,-7-4 0,1 6 0,-2-3 1,1-2-2,-5 4 1,-2-5 1,7 4 0,0-3 1,-6 4 1,6-4-1,-7 3 0,8-1 1,-1 2-1,-1-4 1,2 3 1,-1 1-3,1-5 0,-2 4 1,1-3-1,7 0 0,-6 0 0,-2-1-1,1 5-1,1-4 1,-8 0 0,1-1 1,-1 4 0,-5-4-1,5 5 1,-6-3 2,1 1-1,-2-2 1,1 2-1,1 2 2,-1 0 0,0-1 3,-1 0-2,2 1 0,-7 0 0,6-2 0,-7 5 2,-6-4-4,7 1 0,-13 3 0,6-4-1,-13 4 3,6-3-1,-6 3 4,-7-4 4,2 4 5,-2 0 6,0 0 5,1 0 4,-7-3 6,0 3 3,0 0 1,6 0-1,-6 0-2,0 0-5,0 0-2,0-4-4,0 4-6,0 0-4,0 0-3,0 0-1,0 0-3,0 0-1,0 0-1,0 0 1,0 0-1,0 0-1,0 0-2,0 0-2,0 0-2,0 0-2,0 0-7,0 0-14,0 0-20,0 0-35,0 0-63,-6-4-148,6 0-107,-7 1-72</inkml:trace>
  <inkml:trace contextRef="#ctx0" brushRef="#br0" timeOffset="21144.03">11220 3292 147,'0'0'223,"0"0"-73,-7 0-48,7 0-31,0-3-16,0 3-9,0 0-5,-6 0-5,6 0-6,0 0-7,0 0-2,0 0-7,0 0-6,0 0-4,0 0-4,0 0-1,0 3-1,0-3 0,0 0-1,0 9 0,0-6 1,6 2 0,-6 1 2,0 5 0,0-3 2,0 3-1,7-1 3,-7 5 3,0-1 2,0 5-1,7-4 0,-7 3 1,6 1-1,-6 2 1,6-2 0,-6-1-3,7 3-2,-7 2 0,7 0 1,-7-6-2,0 4 1,0 2-1,0-1-1,0 0 0,0 0-1,-7 1 0,7-2 0,0 2-1,-7-2 0,7-3 0,0 0-2,0 1 1,0-5 1,0 2 0,0-5 2,0-5 0,0 6 1,7-9-2,-7 5 2,0-4-6,7-1-7,-1-3-15,-6 0-24,7 0-44,-1-7-93,1-1-125,-1 1-76</inkml:trace>
  <inkml:trace contextRef="#ctx0" brushRef="#br0" timeOffset="21541.07">11610 3381 308,'0'-4'250,"0"4"-109,0 0-65,-6 0-37,0 4-20,0-1-12,-1 5-3,-6-1-1,0 4-2,-1-3 1,2 4 0,-2 1 0,2-1-2,-1 1 2,-1 3-2,-4-5 0,4 3 1,1-3 0,0 0-2,0-3 0,7-1 0,-8 0 0,8-3 1,6-1 0,-6 1-2,6-4 1,0 4 1,-7-1 2,7 1 0,7-4 2,-7 5 2,6-5 1,0 2 2,1-2 2,0 0 2,-1 5-1,0-5-1,1 2-1,6 2-2,-6 0-2,5 0-2,-4 0-1,4 3-1,-6-1 0,1 2 0,6 0-2,-6-1 0,-1 1 1,8 3 1,-8-1-1,0 1 0,8 0-1,-8 0 0,7 0 0,0 0 1,-6 1 0,5-2 0,2 2-1,-2-1 1,2-1 0,-1 1 0,-7 0 0,8-3 0,-2 3 1,-6-4-1,8 0-3,-1 1-6,-7-1-11,1-3-20,0 2-31,-1-2-49,0 0-85,0 0-114</inkml:trace>
  <inkml:trace contextRef="#ctx0" brushRef="#br0" timeOffset="22174.15">11918 3466 30,'0'0'323,"0"-4"-125,0 1-82,0-1-47,0 4-28,0 0-18,0 0-10,0 0-4,0 0-4,0 0-1,6 4-2,-6-1 0,6 1 0,-6 3-5,7 0 3,-1 1 0,1-1 0,-7 0 1,6 0 2,1 4-2,-1-3 2,-6 3 7,7 0-2,-7 3 2,0-3 2,0 3 1,0-2 0,0 3 0,-7-1 1,7 1-2,-6 3 0,6-7-5,-7 4 0,7-4-4,0-1-1,-6 2 3,6-4-3,0-5 0,0 3 3,0-2 8,0 0 8,0-4 6,0 0 4,0 0-2,0-8 3,6 6 1,-6-5 0,7-1-6,-1-4-7,1 2-5,-7-5-1,7 0-3,-1 0 0,0 1 1,-6-1 0,7 1 1,0-5-1,-7 6 2,6-3-1,-6 2-5,6-2 0,-6-1 0,0 5-1,7-2-3,-7-1-3,6 5-1,-6-1 0,7 3 3,-7-3 1,7 5-4,-7 1 0,0 2 0,0-1 0,0-1 0,6 5 0,-6-3 0,0 3 0,6 0-1,-6 0 2,8 3-2,-8 2 1,6-1-1,6-1-1,-5 2 1,0 1 2,6 5-1,-7-3 0,0 3-2,2-1 1,-2 5 0,0-1 1,1 1 0,-7 4-2,7-5 1,-7 4 1,0 0 0,0 2 1,0-3 2,0 2-2,0-4-1,0 3-1,6-4 1,-6 1 0,0 0 1,0 0-2,0-5-1,0 2-1,0-1 3,6-1 1,-6-2-1,0 3-2,7-4 1,-7 0-2,0 1-9,0-5-15,6 4-15,-6-3-26,0 0-38,7 0-61,-7-4-134,7 0-87</inkml:trace>
  <inkml:trace contextRef="#ctx0" brushRef="#br0" timeOffset="22729.95">12328 4077 259,'0'0'177,"6"4"-72,-6-4-46,7-4-30,0 4-15,-1-3-6,6-1-4,-4 0-5,4 1 2,1-1 0,1 0 1,-8-4 0,7 6 2,0-6-1,-7 1 6,8-1 8,-8 2-2,7-6 3,-7 4 3,1-7 5,0 5 3,5-1 2,-4-4-2,-2 1 2,7-1 0,-7 0 1,1-3 0,-1 3-3,1-3 2,5-1-1,-12 5-1,8-4-2,-8-1-2,6 5-4,-6-5-1,0 2 0,0 1-2,-6 2 1,6-1 0,-8 4 0,8 0-1,-6 0-1,0 4-1,-1 0-1,1-1-2,-1 4-5,1-4-4,-1 6 0,1 2-1,0-4-3,-2 4 1,8 0-1,-6 4 0,0-2 1,-1 4-2,-6-4 0,13 6 0,-6-1-1,-1 1 1,7 3 0,-6-1 0,6-2-3,0 3 2,0 3 2,6-3 0,-6 5 1,0-3 0,7 3-1,-7 1 1,6-2 1,-6 4-2,0-5 0,6 5 2,-6-2-1,7-2-1,-7 5 1,7-6 0,-7 4 0,6-3-1,0-1 0,2-3-1,4 3 0,-5-6 1,6 3-1,0-3 1,-1 0 1,8-6 0,-6 2 0,5-1-2,1-3-4,-1 0-3,-6 0-5,7-3-6,-1 3-7,1-4-7,-7 2-13,6-4-14,-6 0-19,1-2-26,-2 1-46,2-1-89,-2-2-105</inkml:trace>
  <inkml:trace contextRef="#ctx0" brushRef="#br0" timeOffset="23134.28">12484 3188 86,'6'0'260,"8"-5"-103,-8 2-67,8 3-39,5-4-16,-6 4-10,6 0-1,1 0-1,-7 0-3,7 4 0,-8-4-1,8 3-3,-7 5-6,-6-1-2,6 0-2,-7 1-2,-6 3 2,0-1 0,0 2 2,0-2-1,-6 1 1,-7 0-1,6 3 1,-6-2-1,0 3 0,0-4-1,-6 4-4,5-1 2,2-3-2,-8 0-2,13 0-10,-6-4-24,0 1-49,7-2-109,0-1-106</inkml:trace>
  <inkml:trace contextRef="#ctx0" brushRef="#br0" timeOffset="23566.61">13227 3301 118,'-6'0'293,"-1"0"-126,0 0-76,1 0-39,6 0-26,-14 0-12,8 3-7,0-3-5,0 5 0,-8 1-2,8-2 1,-7 3-1,7 5 3,-8-5 3,2 3 4,4 2 1,-4-2 2,5 5 0,-6-4 4,6 4 0,1-3 0,0 5-2,6-2 0,-8-1 0,8 5-2,-6-1 1,6 3-3,0-2 1,-6 3 0,6 0-2,0-1-3,0 2 0,0-1 0,0 0 0,0 3 0,6-2-2,0-1 0,2-3 0,-2 2-2,0-3 0,8-3 1,-1 3 1,-7-4 1,8 1-1,4-3 1,-4 2 0,-1-3 1,0-3 0,6 3-3,-5-4-1,5 0-3,-6-3 1,6 0-1,1-1 0,0-3-1,-1 0-2,-6 0-7,6 0-11,1-3-18,0-5-28,-1 5-45,-5-8-80,-2 4-130</inkml:trace>
  <inkml:trace contextRef="#ctx0" brushRef="#br0" timeOffset="23897.56">13299 3418 223,'0'-5'265,"-7"2"-110,7 3-70,0-3-38,0 3-21,0 3-13,0-3-3,0 3 1,0 2 3,0 2-1,0 0 0,7 0 1,-7 5 0,6-4 4,1 1-3,-7 7-4,6-5-2,1 3 1,-1 1-1,0 3 1,2-3 1,-8 3-1,6 0-1,-6 1-1,6-1 2,-6-3-3,7 3-1,-7 0-2,6 1 0,-6-1-1,0-3-1,7-1 0,-7 5-1,0-9 1,6 5 0,-6-4-1,0 0-2,0-3 0,7-1-3,-7-4-6,0 1-4,0 0-13,0-4-22,0 0-35,6-8-59,-6 1-102,0 0-95</inkml:trace>
  <inkml:trace contextRef="#ctx0" brushRef="#br0" timeOffset="24226.98">13495 3509 68,'-20'8'140,"6"-1"-61,-5 0-29,6 1-14,-6-1-7,5 0-2,1 4-1,7-7 1,-7 3-1,6-2 3,1-3 1,6 3-3,-6-5-2,6 2-2,0-2 0,-8 4-2,8-4 0,0 0-1,0 0-2,0 4-1,0-4-3,8 4-1,-8 0 0,6 0 0,-6-1 0,6 3 0,1 0 0,-1 0 0,1-2-2,6 3 0,-7 1-3,8-5-1,-2 5-3,2-1-2,-2 0 1,1 0-3,1 1 0,-2 3 0,2-4 0,-8 0 3,7 1 1,0 0-1,-6-1-1,5-1 3,-4 2-3,-2-4-1,0 3 1,8-3 0,-8 0-2,0 0 0,7-2 0,-6 2-1,0-4-5,5 4-10,-5-4-17,6-4-26,0 0-42,0 2-87,0-2-120</inkml:trace>
  <inkml:trace contextRef="#ctx0" brushRef="#br0" timeOffset="24722.29">13787 3498 156,'0'0'237,"-6"0"-96,-7 4-62,6-1-35,1 1-18,-1 0-8,1 3-5,-1 1 1,0-2-3,1 2 0,0 0 1,0 2-4,-2-2 0,2 4 1,0-3 2,-1 3-1,7-1 1,-6-5 2,6 6 1,-7-1 3,7-3-2,0 3-2,0-4 0,7 4 0,-7-4 0,6-3-5,1 3-3,-1-3 1,0-4 0,2 3-1,4-3-1,1-3-3,0 3 0,-6-8-1,6 5 1,0-5-1,-1 1 0,2-4 2,-1 0 1,-7 0-1,8 0 2,-8-1-2,0 3 5,1-7 5,0 5 1,-1 0 3,-6 0 1,0 4 4,0-4 3,0 3 2,-6-2 0,6 3-5,0 3 0,-7-4-1,0 5 0,7-1-4,0 1-3,-6 3-2,6-4-4,0 4 0,0 0-3,0 0-1,0 0-3,-6 0 0,6 4 1,0-1-1,0 4-1,0-3 0,0 4 1,6-1 1,-6 0 0,0 1-1,6 3 0,-6-4 0,0 4 0,7 1 0,0-5 0,-7 3 0,6-2 0,0-1 2,1 5-2,-7-6 0,7 2 0,-1-5 4,7 5-2,-7-2-1,1-1-4,0-2-1,5 1-1,2-1-2,-1-3-3,6 0-9,0-3-7,-5-1-10,6-4-10,-1 2-22,-6-2-24,6 1-43,-5-3-65,-1-2-116</inkml:trace>
  <inkml:trace contextRef="#ctx0" brushRef="#br0" timeOffset="25030.41">13983 3209 75,'0'-4'335,"0"-3"-116,0 3-88,6 1-45,1 0-26,5-2-14,2 2-8,-1 3-6,0-4-4,6 4-4,1 4-4,6-4-3,-6 3-7,5 2-3,2-2-1,-1 4 0,0 0-2,0 1-1,0-2-2,-7 6 2,7 3 0,-6-1-2,-7 1-1,1 2 0,-2 3 0,-6-2 3,2 4 1,-2 3-4,-12 1 1,6 1 2,-8-2 1,-4 4 1,-1 0-2,-7 4 1,7-4 0,-6 1 0,-7-1 0,6 0-1,-6-3 0,7-1-2,-1 0 1,7-5-1,-7-3-4,14-2-6,-8-4-12,14-3-22,0-5-45,0-3-100,8-3-125,4-5-79</inkml:trace>
  <inkml:trace contextRef="#ctx0" brushRef="#br0" timeOffset="25420.29">15202 3410 220,'-7'0'285,"0"0"-124,7 3-74,-6 2-41,6-5-20,6 0-11,-6 0-4,7 4-3,0-4 1,5 0-2,2 0 1,-2-4-1,8 4-1,6 0 0,-7-5-3,8 2 2,-1 0-1,0-1 1,6 0 4,-5-3 0,5 3 3,1-3 1,-1 3 0,1-3 2,-1 4 1,1-5 2,-1 1 1,1 0 1,-7 3-1,6-3 2,-5 3 0,-1-3 4,-6 3-1,-1 0-2,-6 4-2,0-3-2,0 0 1,-6 3-1,-1 0 2,-6-5-4,0 5 0,0 0-1,0 0-1,0 5-1,-6-5-2,-1 0-3,0 3-9,1-3-20,0 3-34,6-3-59,-7 0-136,7 0-111,-7-3-73</inkml:trace>
  <inkml:trace contextRef="#ctx0" brushRef="#br0" timeOffset="25917.07">16771 3117 52,'-6'-4'310,"0"4"-123,6 0-83,-7 0-44,7 0-23,0 0-8,0 4-2,0 0 0,0 0 2,7-1 1,-1 4 2,0 0 0,1 5-4,0-1-5,-1 0-3,0 1-6,8 2-2,-8-3-1,1 3-3,6 1-1,-7-1 0,1 5 0,5-2 0,-4 3 0,-2-2 0,0 4-1,1-4 1,0 4-1,-1-1-2,0 2 0,-6 0 1,7-2-2,-1 1 2,-6 0-3,7 0 0,-7 0 2,0-1 0,0-1-1,7-3-3,-7-2 0,0 4 0,6-9-1,-6 1 0,6 0-5,-6-3-12,8-5-17,-8 1-35,6-8-60,-6 1-127,6-5-100</inkml:trace>
  <inkml:trace contextRef="#ctx0" brushRef="#br0" timeOffset="26392.39">16824 3128 105,'-7'0'131,"7"0"-35,0 0-22,0 0-11,7-3-9,-7-1-9,6 0-6,1 0-9,-1 1-2,1-1-3,-1 1 0,8-2-3,-8-1-1,7 2 0,-6 0 0,5-3 0,-5 3-2,6-2 2,-6 1-3,5 2 2,-4-4 0,4 3 1,1-4-1,0 1 0,0-1-1,1 4-1,-2-5 2,2 1 0,-2 4 1,1-7-1,1 4 0,-2 0-1,2-5 0,-2 5 0,2 3 0,-8-2 2,1 1 2,-1 2 2,0-1 0,-6 1-2,8 3 1,-8-4-4,0 4-5,6 0-6,-6 0-3,0 0-4,0 0-1,0 4 0,0-1-1,6 4 0,-6-2 1,0 1 2,0 5-2,0-3 0,0 3 1,-6-4 1,6 4-2,0 1 1,-6 1 0,6-1-2,0-1 2,-8 3-2,8 1 0,0-4-3,0 4 3,0-1 0,0 1 0,0-1 1,0 2-1,0-2 1,0 1 0,0-1 0,0 0 0,0 1-1,0-3 0,8 2-7,-8-2-16,6-2-29,0 0-57,0-1-118,8-6-120,-8 5-73</inkml:trace>
  <inkml:trace contextRef="#ctx0" brushRef="#br0" timeOffset="27036.41">17215 4025 10,'0'5'221,"-7"-5"-94,7 3-54,0-3-27,7 0-12,-7 0-5,0 0 2,6 0 1,-6 0 1,7-3-1,0 3-2,-1-5-4,0 2-1,-6 3 0,6-4-1,2 2-1,-2-4 1,-6 4 2,6-2 0,1 0 1,-7-3-1,6 3-3,1-4-3,0-2 3,-1 3 2,0-4-2,1 0 2,0-4-1,-1 4 2,0 0 4,-6-3 2,7-2-5,0 1-1,-7 5-1,6-5-2,-6 1-1,0 3-4,0-4-4,0 4-2,0 1-1,0-5-4,-6 3 0,6 4-1,-7-1-1,0-3-1,7 4-1,-6 1-2,0 0-1,6 0 1,-7-1-1,7 5 1,0-1-1,0 0 1,-7 4 0,7-3 0,0 3 1,0 0-2,0 0 0,0 0-1,-6 3 1,6 1 1,0 0-1,0 3-3,-6 0 1,6 4 2,-7 0 0,7 0-1,0 3 0,-7 2 1,7-5 1,0 3 0,0 1 0,-6 0-1,6-1 0,0 1 1,0 0-1,6-1 0,-6 1-1,0-3 0,7-2 1,0 1 0,-1 0 0,0 0 0,1-4 1,6 1 0,0-1-3,0-3-8,0-1-10,7 1-18,0-4-26,-1-4-44,1 1-83,-2-1-150,9-7-77</inkml:trace>
  <inkml:trace contextRef="#ctx0" brushRef="#br0" timeOffset="27528.27">17944 3194 149,'0'0'104,"-6"-3"-33,0 3-17,0-3-7,6 3-1,-8 0 1,-4 0 2,5 0 1,0 0-3,1 3-4,-1-3-2,-5 3-4,4-3-3,-4 4-3,-2 0-3,8-1-1,-7 5-1,7-4-3,-8 3 0,8 0-3,0 0-1,0 1-2,-2 2-2,2 1 0,0-3 3,-1 6 2,7-2 0,-7-1 1,1 3 1,-1 1 1,7-1 0,0 1-1,-6 3-4,6 1-3,0-1 0,-6 4-4,6-3 0,0-1-2,6 3 2,-6-2-3,6-1 1,1 0 2,-1-3-2,8-1 3,-2 2-1,2-5 0,-2-1-3,8 2 0,-1-5-1,1 0-1,0-4 0,-1 5-3,1-4 0,0-4-2,-1 3-1,1 1-2,0-4-9,6 0-9,-14 0-14,8 0-18,-7-4-25,7 1-35,-8-4-48,2-1-93,-1 1-108</inkml:trace>
  <inkml:trace contextRef="#ctx0" brushRef="#br0" timeOffset="27776.19">18121 3194 134,'0'-3'328,"0"0"-125,0 3-83,-7 0-43,7 0-25,0 0-14,7 0-10,-7 6-7,0-2-1,0 3 2,6 5 0,-6-2 0,0 1-4,0 4-2,0-1-1,6 1-2,-6 4 0,0-1 0,0 4-2,-6-4-2,6 4 1,0 0-2,0 5-1,-6-6-2,6 1-2,0 0-1,0 0-1,0 0 0,0-4 1,0 0-4,0-4-12,0 2-19,0-3-32,6-5-47,0 0-96,1-4-129,0-4-69</inkml:trace>
  <inkml:trace contextRef="#ctx0" brushRef="#br0" timeOffset="28043.64">18374 3297 77,'-19'0'279,"6"4"-110,-6-4-64,-1 8-26,0-5-13,1 4-13,-1 0-6,0 1-5,8-1-4,-8 4-4,7-4-4,7 4-9,-1 0-12,0-4-1,1 4-1,0-3 1,6 3-1,0-4 2,0 0 0,0 4 0,6-3 5,-6 0-3,6-1-2,8 3-1,-8-2-1,7-1 0,0 0-3,0 0-1,1-3 0,5 4 0,-6-5-1,6 5 0,1-5 0,6 0-1,-7-3 0,7 5-1,1-2-4,-1-3-5,0 0-6,0 0-7,0 0-9,0 0-11,0 0-19,0-3-36,0-5-51,-6 5-99,-1-5-91</inkml:trace>
  <inkml:trace contextRef="#ctx0" brushRef="#br0" timeOffset="28310.22">18577 3151 282,'6'3'241,"0"-3"-93,2 3-56,-2 2-29,6-2-13,2 3-2,-1 3-2,0 2 0,0 0-2,-1 4-5,2-1-3,-1 4-5,0 0-5,0 4-7,-7 1-4,1 3-2,0-1-2,-1 0-1,-6 5-3,0-1 0,-6 0-1,-1 0-2,0 0 1,1 5-1,-7-5 0,0 4 1,0-3-4,-1-1-9,2 0-18,-1 0-33,0-6-61,0 2-143,-1-7-99,2 0-70</inkml:trace>
  <inkml:trace contextRef="#ctx0" brushRef="#br0" timeOffset="29517.17">19450 3176 43,'0'-5'139,"-6"5"-49,-2 0-33,2 0-20,6 0-11,-6 0-5,0 0-2,6 0-4,-8 0 0,2 0 4,0 0 4,-1 0 3,7 0 4,-6 0 5,6 0 4,-7-2 1,0 2 3,7 0 3,-6 0 3,6-4 0,0 4-1,0 0-4,0-3-3,0 3-4,0-5-5,6 2-8,-6 0-7,7-2-6,0 1-3,-1 1-4,1-1-4,5 4 0,-4-3 0,-2 3 0,0 0 0,0 3 0,8 1-2,-8 3 0,1 1 0,-1 3 1,1-5 0,-7 11 0,7-7 2,-7 5-1,6-1 1,-6 1 2,6-1-1,-6 2 0,0 1-1,0-5 2,6 2-1,-6 1-1,0-4 0,8 0-1,-8 0 0,0-4 0,6 4 2,-6-8-2,0 5 1,0-4 3,0-1 7,0-3 4,0 0 3,6 0 1,-6-3 1,0-5 0,7 1-2,0-4 0,-1 0-5,1-3-5,5-1-1,-5-3 0,0-2 3,5 6 1,-5-4 1,0 0 0,-1 0 1,1-1 2,-1 5 0,-6-6-1,7 6-2,-7 3-1,6 0-1,-6 1-1,7 2-2,-7 4-2,6-3-2,-6-1-1,0 8-1,6-2 1,-6-2-2,8 4-1,-2-4-1,0 8 1,1-4 0,-1 4 1,1-2 0,6 6-2,-7-1 2,8 1 0,-2-1 1,-5 4-1,6 1 0,-7-1 3,7 3-2,-6-2 0,0 5-1,-1-3 4,0 5-3,2-1 0,-2 1 1,0-2-5,-6 3 3,6-2 0,-6 0 0,7 1-3,0-5 3,-7 4 0,6 1-1,1-5 1,-7 1-1,6-3 0,-6 2 0,6-3 1,-6-4-1,0 4 1,8-4 0,-8-3 0,0 0 0,0 3-1,0-7 1,0 4 0,0-4 1,0 3 0,0-3 0,0 0 2,0 0 0,0-3-1,0 3-7,-8 0-16,8-4-22,0 0-27,8-3-45,-8-1-88,6 1-145,0 0-78</inkml:trace>
  <inkml:trace contextRef="#ctx0" brushRef="#br0" timeOffset="30051.57">20192 3641 124,'0'0'141,"0"0"-57,0 0-33,0 0-16,0-3-8,7-1-2,0 0 0,-1 0 1,1-4-2,5 2 0,-5-1 3,6-5 5,1 1 5,-2 0 3,1-3 1,0-1 1,0-3 3,1 3 1,5-3 1,-6 0 0,0 0-1,0-1-1,-6 1 1,5-1 1,-4 1-4,-2 4-5,0-5-3,1 1-2,-7 3-1,0-3-3,0 3-4,-7 0-5,1 1-4,0 3 0,-2-4-3,-4 5-3,5 2-6,-6 1-2,0-1-2,0 2-1,0 1 2,-1 2-1,2 3 1,5-4 2,1 4-1,-7 0-1,6 4 0,1-1-1,0 2 1,-2 1-1,2 2-1,0 3-1,6 0 1,-7-1-1,7 5 0,0-4 1,0 4-1,0 2 1,7 0 0,-1-3 1,0 4 1,2 0 2,-2 0-1,0 1-1,1-2 0,6 6-1,-7-4 2,1-1-1,5 0-1,-4 0 0,-2 4 1,7-7-1,-6 3 0,-1 0 1,7-3 0,-7 0 0,1-3-1,6-2-1,1 1 0,-8-4 1,7 4 0,0-7-1,0-1-3,7 1-1,-1-4-5,0 0-11,1 0-18,6-4-21,-7 1-42,8-4-65,-7-4-148,5 3-98</inkml:trace>
  <inkml:trace contextRef="#ctx0" brushRef="#br0" timeOffset="30462.92">20955 2982 230,'-13'0'244,"7"3"-100,-2-3-58,-4 4-33,-1 3-17,6-3-6,-6 3 1,1 1-3,4 2 1,2 2-2,-6-1 2,4 3-2,2 1-3,0 0-3,6-1-4,-7 5-3,1-2-1,6 3 3,-7-2-2,7 4 2,-7 0 3,7 0-1,-6 4-3,6-6 1,-6 7-2,6 2 0,0-3 0,-8-1-1,8-2-6,8 2 1,-8 1 0,6-4 1,-6 0-2,13 0 1,-6-4 0,6 0-1,-1-4 2,2-2-2,12-1-1,0-5 0,-1 0-2,9-4-4,-2-2-10,7 0-13,0-8-23,0 2-30,1-1-50,-2-9-91,1 7-132,-6-7-66</inkml:trace>
  <inkml:trace contextRef="#ctx0" brushRef="#br0" timeOffset="30759.57">21157 3067 7,'0'-5'386,"0"5"-142,0 0-105,0 0-56,6 0-37,-6 0-17,7 5-9,0 1-8,-1-2-3,0 3-1,1 5 0,6-2-1,-6 1 3,-1 0-3,0 3-1,8 1-1,-14-1 2,6 6 0,0-6 0,1 5 0,-7-1-1,7-4-2,-7 5 2,0-2-2,0 3-1,6-6-2,-6 5 1,0-5 1,0 1-1,7-1-1,-7 1 1,0-5-6,6 2-11,-6-5-20,0 0-31,6-3-46,-6 0-85,0-4-122</inkml:trace>
  <inkml:trace contextRef="#ctx0" brushRef="#br0" timeOffset="31075.1">21424 3103 217,'-20'7'182,"1"-4"-78,6 5-45,-7-1-19,7-3-10,1-1-4,-2 4-4,8-3 0,0-4 3,6 5-1,-8-2 0,8 0-2,0 2-3,0-5-2,0 3-1,8 1-1,-8-4-2,6 2-1,-6 3 1,6-1-3,1-1 1,0 2-1,-1 1 1,0-2 0,1 3 0,-7 1 0,6-2 0,1 2 2,0-1-1,-1 1 0,0 3-1,8-4 0,-8 0-1,0 1 2,8-1-3,-1-3 4,-1 2-3,2-1-1,-2-1 1,2-1-3,-1 2 0,7-5-2,-8 3 0,8 0-3,-7 1-3,0-4-6,6 4-13,-5-4-20,-2 0-28,8 0-54,-7 0-114,7-4-101</inkml:trace>
  <inkml:trace contextRef="#ctx0" brushRef="#br0" timeOffset="31470">21887 3077 211,'-13'4'286,"-7"-1"-120,0 5-69,8-2-37,-8 6-17,1-5-11,5 4-6,2 0-4,-2 1-6,1-1-2,0-2-3,7 3-1,-1 3-3,7-4-2,-6-3-3,6 2 2,0-3 3,0 1 0,0-1 2,6-3-1,-6-1 3,7 1 2,-1-4 0,1 0-3,6-4-3,-7 1 0,8-1-3,-2-3 1,2-1-1,-8-2-1,7-1 4,-7 3 2,8-3 4,-8 0 3,0-1 4,2 6 4,-8-5 5,0 3 4,6 1 1,-6 0 1,0 0-1,0 3-1,0-4-2,-6 5-5,6 3-5,0-4-4,0 4-6,0-3-2,0 3-3,-8 3-3,8 1-2,0-1 0,-6 5 0,6-1-1,0 0 1,0 4 0,0-3-1,0 3 2,0-5-1,0 6 0,0-1-1,6 0 0,2 1-1,-2-5 0,-6 3 0,6 2 1,7-5 0,-6 0 0,-1 0 0,7 1 0,1-1-2,-2-3-5,2-1-8,-2 0-14,1 2-21,7-5-33,-7 0-48,6 0-87,1-5-143,-7-1-68</inkml:trace>
  <inkml:trace contextRef="#ctx0" brushRef="#br0" timeOffset="31768.16">22049 2909 372,'14'-4'280,"-2"-1"-106,2 5-59,-1-2-29,7 2-18,-2 0-8,9 0-8,-7 2-4,6 3 1,0-1-6,7 3-4,-7 4-6,6-4-7,-7 7-7,2 1-5,-1-1 2,0 1-4,-6 5 1,-1 1-3,-6 1 3,0 0-1,-7 4 2,2-1 4,-8 4-5,-8 2 0,2 0-1,-7-1-2,0 3-1,-6-3 0,-7 3 0,6-4-4,-6 0 0,-7 0-1,7 1 1,1-1-3,-9-7 2,9 4-2,5-8-1,-6 5-2,13-10-8,-7-1-20,8-1-25,4-3-37,2-2-49,0-6-89,6 4-139,0-4-79</inkml:trace>
  <inkml:trace contextRef="#ctx0" brushRef="#br0" timeOffset="36830.82">24076 2259 49,'6'0'57,"-6"0"-22,0-3-15,0 3-7,0 0-5,0 0 2,0 0 1,0-3 3,0 3 1,0 0 5,0 0 6,0 0 7,0-4 6,0 4 2,0 0 2,0 0 2,0 0-1,-6 0-4,6 0-5,0 0-7,0 0-6,0 0-5,0 0-4,-6 0-1,6 0-1,0 0 2,-7 0 4,7 0 3,0 0 3,-7 0 3,7 0 1,0 0 0,0 0 0,-6 0-2,6 0-3,0 0-5,0 0-2,0 0-5,-7 0-2,7 0-4,0 4 0,0-4-7,0 0 1,0 0 2,0 0 0,0 0 0,0 0 0,0 3 2,0-3-1,7 0 5,-7 0-2,0 3 0,0-3-1,0 0 1,0 5 2,6-5-1,-6 0 2,7 0 0,0 0-1,-1 4 1,0-4 1,2 0-1,4 0-1,-6 0 2,8 0-1,-1 0-1,7 0-1,-8 0-1,8-4 0,-1 4-1,7 0 2,-6 0-4,6-5 2,1 5 0,-1-3 1,6 0 0,1-1 0,-1 0-2,7-2-1,0 1 1,1 1-2,5-3 1,1 4 0,-7-4-1,6 3-1,1-4 1,-1 5 0,7-4-1,-5 2 1,4-1-2,-5 2 0,6-3 0,0 2 1,0-2 2,1 5 1,-2-6 0,2 4 1,5-4 0,-5 5-1,-2-1 0,1-3 1,7 4-1,-6-6 0,5 6 0,-5-4-1,4 0-1,2 3 0,0-4 0,0 1 0,6-1-3,1 2 0,-1-5-1,0 3-1,0 2 1,6-2 1,-6 1-3,1-1-1,-1 0 2,0 2 0,-6-3-2,-1 6 0,1-4-3,-7 3 1,6 1 2,-12-1-1,-1 0-1,2 0 1,-9 1 3,-5-1 1,-1 1 4,-5-1-1,-1 1 0,0-1 2,-13 0 3,7 4 6,-14 0 5,7-4 7,-6 1 5,-7-1 3,6 4 3,-6 0-1,-6-4-3,6 0-5,-7 4-5,0 0-7,1 0-5,0 0-5,-1 0-8,1 0-15,-1 0-19,0 0-36,7 0-59,0 0-160,0-2-97</inkml:trace>
  <inkml:trace contextRef="#ctx0" brushRef="#br0" timeOffset="37432.58">28742 1567 82,'0'-3'212,"-7"3"-67,7 0-44,-7 0-24,7-4-11,0 4-7,0 0-7,0-3-4,-6 3-5,6 0-5,0 0-5,0 0-7,0 0-5,0 0-6,0 0-2,0 0-2,0 0-3,0 0-4,0 3-1,0-3-1,0 0-1,0 4 1,0-4-1,0 3 0,0 1 1,0 0 6,0 0 0,0 0 4,6 2 1,-6-1 3,0 5 2,0-2 2,7-1 0,-7 4-2,7 1 1,-7-2-3,6 1 0,0-1-3,1 5-2,0 0-2,-1 1-1,1-2-1,-1 1-1,7-1 1,-6 4-2,-1-4-1,0 1-1,2 4 2,-2-5-1,0 1 0,1 4-3,-1-5-1,-6 1 3,7-1-1,-1 1-1,1-4 0,-1 3 4,-6-2-2,7-1 3,-7-1-2,7 1-2,-7 0 0,0-3 1,0-1-2,6 0-5,-6-3 2,0 0 1,0 0 1,0-1 2,0-3 3,0 4-3,-6-4 1,6 0-4,0 0-13,-7 0-25,7-4-41,0 1-76,0-1-157,0-4-93</inkml:trace>
  <inkml:trace contextRef="#ctx0" brushRef="#br0" timeOffset="38242.61">29054 1289 192,'-12'0'148,"-2"-4"-46,1 4-28,0 0-18,0 0-12,1 4-9,4-4-5,-11 0-6,6 4-5,0-4-3,0 3-1,-6-3-2,5 5-2,-5-2 0,-1 1-2,8 3 4,-8-4 4,0 1 0,7 4-2,-7-1-1,1 0 3,0 1-1,-1-1 0,1 0-1,-1 4-1,-6-3 1,7 2 2,-1 1 1,0 0 1,-6 3 3,0-2 0,7 3-2,-8-5 0,7 6-3,-5-2-3,5 1-1,0 3-2,2-3-5,-2 3-4,-7 1 3,15-1-3,-8 4 1,0-3 2,7 2-1,-6 1-1,6 3-1,-7-2 2,7 2-2,0-3 2,0 4-2,1-4-2,-2 3 3,8 1 0,-8-4 2,8 4-1,0-4 1,-1 0 1,7 4 1,0-4 3,0-1 0,0 2 0,7-2 2,-7 1 0,6 0 2,0-3-1,8 3-1,-8 3-1,8-3-2,-2-4-1,1 4-1,7 0-1,-8 1 0,8-2 0,0-2 1,-7 0-3,13-5 1,-6 4 1,6-4-2,-1-2 1,1-2 1,1 1-2,5-3 0,1 0 2,-7-1-1,6-5 1,7 3-2,-5-5 0,-2 3-2,7-6-1,0 3 1,0-5-2,0 3 0,0-2 0,7-3 0,-1-1-1,8 0 1,-8-1 0,7-3 0,1 1 2,-8-3 1,1-1 0,-7 1 2,0-2 3,0-2 2,-6 4 2,-1-9 3,-5 5 2,-2 0 0,-5-8 1,0 4 1,-1-3 0,1 0-1,-1-2-1,-6 1-2,1-3-5,5 0 2,-13-1-3,7 1-3,-6-4-1,-1 0-2,0 0-2,2 0 0,-8-3 3,0 3-1,-8 0 1,2 1 2,0 1 2,-1-1 0,-6 3 4,7 3 1,-13 0 3,5 1 0,1 2 3,-6 2-2,-8 2-1,7 0-1,-5 5-2,-1-1-4,0 5-4,0-2-2,-7 5-2,7-1 3,0 6-2,7-3-2,-7 2 0,12 3-2,-5 0-3,5 0-9,2 3-10,6 2-20,-8-3-15,8 2-24,-1 4-25,1-1-32,-1 3-58,7-2-133,7 4-91</inkml:trace>
  <inkml:trace contextRef="#ctx0" brushRef="#br0" timeOffset="38496.12">30475 1673 304,'0'-2'495,"0"2"-184,0 0-133,0 0-75,0 0-49,0 0-28,0 0-18,0 0-16,0 0-23,-6 0-27,6 2-43,0-2-74,0 5-145,6-2-95</inkml:trace>
  <inkml:trace contextRef="#ctx0" brushRef="#br0" timeOffset="44741.35">2228 5956 57,'0'-3'129,"0"3"-46,-7-4-30,7 1-14,0 3-2,0-4 1,-6 4 2,6-4 1,-6 4 3,-1-4 5,7 1 5,0 3-3,-7-4-4,7 1-5,-6-1-2,6 1-1,-7-1 2,7 0-4,-6 4-5,6-4-5,0 1-1,-7 3-2,7-4-2,0 4-3,0-4-4,0 4-2,-6 0-1,6 0 0,0 0-3,0 0-3,0 0-1,6 0-4,-6 0 3,0 4-2,7 0 0,-7-4 1,6 7 0,1-3 3,-1 3 1,1 0 7,-7 4-2,7 4 4,-7-1 4,6 1 1,-6 3 2,6 4 0,-6 4-1,0-4-3,0 4 1,0 3-2,0-4-4,0 5-3,0-1-1,0 1-1,0-1-2,0-4 0,0 6-1,7-2-2,-7-4 0,7 0-1,-1 0-1,0 1 0,1 1-2,-1-5 0,1-1 0,-7 1 0,7 0 0,-1 0 1,0-3 0,-6-1-1,8-4 0,-2 1 0,-6-1-2,0-2 3,6-1 0,-6-4-1,0 1 0,0-1 2,0-4 7,0 1 10,0-4 9,0 0 3,0 0 3,0 0 2,0-7 2,0 3-1,0-7-7,0 0-9,0 1-9,0-2-5,0-2-1,6-1-1,-6 1 0,0-6-1,7 3 0,-7-2 1,7-3 1,-1 4-1,1-4 0,-1 0 1,8 4-1,-8-3 0,6 1-1,2 3-2,-1-2 1,0 4-1,0 1-1,-7-1 0,8 4 0,-2 3-1,-5 1-1,6 0 1,-6-1-2,-1 5 1,0-1-1,8 4-1,-8 0 0,7 4 0,-6-1 2,6 0 0,-7 6 1,8-1-1,-8-2 0,6 5 1,-4 1 0,4 2 0,-5-3 0,-1 3-1,1 2 0,0-2 0,-1 1 0,0 2 0,1-5 1,0 3 0,-1-5 0,0 2 1,1-2 0,-7 1 1,7-3-1,-1-5 1,1 1-2,-1 0 0,7-4 0,-6 0 1,5-4 0,2 0 1,-1-3 0,6-4-1,0 0 2,1-4-1,0 0-1,-7-2 0,7 3-1,-8-3-1,2 0 0,-1-2 0,0 5 0,-7-1 1,1-3 0,-1 3-1,-6 4 3,0-4 1,0 4 1,0 0 3,0 0 0,-6 1 0,6 2 2,-7 4-1,1 1-1,6-1-1,-7 1-3,1 3-1,-7 0-1,7 3 0,-2 1-1,2 3-1,0 1 0,-1 2 0,0-3 0,1 2 1,-1 1 0,7 0 0,0 2 0,-6 3 1,12-4 0,-6 4 0,0-1-1,7-3 0,-7 3-1,6-2-1,1 2 0,0-2 0,-1-2 1,0 2 1,8-1 0,-1 0 0,-7-1 0,14-2-1,-8-1 0,8-3-1,0 3-5,-1-7-9,7 3-12,0-3-16,1 0-18,-1-3-22,6-1-28,1 1-30,6-1-42,-7-3-56,1 3-97,-1-3-74</inkml:trace>
  <inkml:trace contextRef="#ctx0" brushRef="#br0" timeOffset="45266.16">3264 6326 361,'-7'0'354,"7"-2"-143,0-3-88,0 5-50,0 0-30,0-3-18,0 3-12,7 0-6,-7 0-5,7 3 1,-1-3-2,7 7 1,-6-3-1,-1 4 1,1-1 0,5 3-1,-5 2-1,-7-1 0,7 0 0,-1 3 0,-6 1 0,6 0 0,-6-1-1,8 1 0,-8-1 1,6 1 0,-6-3 0,0 2 0,0-3-1,0-4-1,6 1 1,-6-2-1,0-1 1,0-1 1,0-1 7,0-3 7,0 4 6,7-4 4,-7-4 0,0-3 3,0-1 0,6 1-4,1-4-4,0-4-5,-1 5-5,0-9 0,0 5 1,8-2-1,-8-1 1,8-2 2,-8 4 2,7 1 0,-7-1 2,8-4 0,-2 9-1,-5-5 1,6 4 0,-6-1-1,-1 2 0,7 3 3,-6-1-3,-7 1-1,6 3-1,-6 1-1,6-1 0,-6 4-1,8 0-4,-2 0-4,0 4 0,1-1-1,-1 4 0,1 2 2,-1 1-1,1 5 1,6-3-1,-6 2 2,-1 1-3,0-1 0,-6 1 0,7 2-2,0-2 0,-1 4 1,0-1 0,1 1 0,-7-1 0,6 0-1,1-4 1,0 5 0,-1-4 0,8-4 0,-8-1-1,0 2 2,0-4-1,1-1-1,6 0-1,0-4-6,1-3-13,-2 0-12,2 0-16,-8-3-28,7-4-28,0 0-36,0-1-62,-1-4-51,2 2-78,-1-6-78</inkml:trace>
  <inkml:trace contextRef="#ctx0" brushRef="#br0" timeOffset="45549.92">3869 6084 235,'0'-7'363,"0"0"-125,0 0-91,0 3-49,0-3-21,0 3-12,0 4-10,0-3-5,0-1-6,0 4-5,0 0-6,0 0-10,0 4-9,8 3-7,-8-4-4,6 5-3,0-1 3,1 5-7,6-2 6,-6 5 6,5-1 2,2 1 0,-8 3 2,8 0 0,-2 1-2,-5-1 5,6 1-4,-6 2-6,-1 1 0,0-3-1,0 3-2,2 0 0,-8-1 0,0 2 0,6-2-2,-6-2 0,0 3 0,-6 0-2,6 0 0,0-3 0,-8-2-7,8-2-9,0-4-12,-6 1-20,6-2-25,0-6-34,-6 3-45,6-7-70,0 0-137,0 0-68</inkml:trace>
  <inkml:trace contextRef="#ctx0" brushRef="#br0" timeOffset="46274.18">4169 6191 245,'0'4'295,"-6"-4"-128,0 8-76,-8-6-44,8 6-23,0-1-10,-7 1-7,-1 3-1,8-1-2,-7 2-2,6-2 0,-5 1-1,5 0 0,0 0-1,1-3 0,-1-1 1,7-2-1,-6 1 0,6-6 2,0 4 0,0 0 5,0-4 6,0 3 2,6-3 3,-6 4 2,7-4 0,-1 0 1,1 4 0,0-4-3,-1 4-4,0-2-4,8 3-2,-8-2 0,0 1-1,1 3-2,0-3 2,-1 3 0,7-3 0,-7 3 0,1-4 0,6 6-2,-7-3 2,2-2 1,4 3 4,1-4 2,-6 2 5,6 2 0,-1-2-1,2-3-1,-1 2-1,0-1 0,6-3-2,-5 5-7,-2-5-2,2 0-2,-2 3 1,-5-3 1,6-3-1,0 3 2,-7-5-3,2 2 4,-2-1 1,0 2 7,8-6 2,-14-1 3,6 3 0,0-5 0,-6-1 4,7 2 3,-7-1-1,6 0-6,-6-1-1,0 6 0,0-5 0,0-1-2,0 5-2,0 0 0,0-1 1,0 5-1,0-1-1,-6 0-1,6 4-1,0 0 0,0 0-5,0 0-3,-7 4-1,7 0-3,0-1 0,-6 5 0,6 4 0,0-6-1,0 5 1,0 1-2,0-2 1,0 1 1,0 0 0,6 3-1,-6-2 1,7-1 1,-7 0-1,6 1 1,1-3-1,0 3-1,5-2-1,-5-2 2,6 3 1,0-3-2,7-5 2,-8 1 0,8-4 1,0 0-2,-1 0 0,1-4 0,0-3-1,-1-1 1,1-2-1,6-5 0,-7 0 1,1-3 5,-8 3 3,8-7 8,-6 4 7,-2-5 7,1 6 5,-6-5 12,6-1 8,-7 1 4,-6 0 2,0 1-7,6-2-3,-6 2-4,-6 3-3,6-5-6,0 5-8,0 4-6,-6-1-2,6 1-1,-7-1-2,1 3-4,6 5-5,-7-5-4,7 10-2,-6-2-2,6 0-2,0 0-4,-7 4 1,7 0 1,0 4 0,-6 0-1,0 7 2,-2 0-2,2 0 3,0 3 1,-8 1-1,14 4-2,-6-2 2,0 5 0,-1-3 0,7 3 0,-6-4 0,6 5-2,0-2 2,0-3 0,0 1 0,0 3 0,6-4-2,1 1 1,-1-5-1,0 1 2,8-1-1,6-3 0,-1 0-9,0-3-23,8-2-30,5-1-35,7-1-43,0-8-64,7 4-123,-1-5-124,1-1-75,-1-2-28</inkml:trace>
  <inkml:trace contextRef="#ctx0" brushRef="#br0" timeOffset="47775.38">5779 6282 47,'0'5'334,"-7"-5"-97,7 0-78,0 0-54,0-5-37,0 5-21,7-4-9,0-3-3,-7 0-3,6 0-1,1-4 2,-1 4-1,0-8 4,2 4 4,-8 1 0,6-2-3,0-3 2,-6 0-1,0-3-4,0 3 3,0-2 1,0-2-2,-6 1-2,0-1 2,6 0 2,-8 2 5,8-2 3,-6 1-2,6 3-3,-6-3-1,6 3-1,-7 1-4,7-1-4,-6 1-8,6 2-2,-7 5-2,7 0-2,0-1-1,-7 5-4,7-1-1,0 0-2,0 0-3,0 4-5,0 0-1,0 4-1,0 4-3,0-1 2,0 1 0,0 6-1,0 1 2,0 4 2,7-2 2,0 5-1,-7 0-1,6 0 1,1 4-2,-1 0-1,0-1 0,2 1 0,-2-1 1,0 4-2,1 5 1,0-1 1,-7 0 0,6 0 2,0 3-1,-6 5-1,7-5 0,-1 6 0,-6-6 0,7 3-1,0-1 0,-7-1 0,6-1 1,0 0 1,-6-3 0,7-4 0,0 1 2,-1-1 0,0-7-2,1 0 2,0 0-2,-1-3 0,1-5 0,5 1 0,-4-8-1,4 4 0,1-7 0,0-1 2,0 1 1,7-8 0,-8 1 1,2-1-6,-1-4 3,0-2 2,-6-2 4,5-3 0,-5 1 4,-7-1 2,7-3 4,-7-4 5,0 1 2,-7-2 0,7 1-3,-7-3-4,1-1 0,0 1-3,-1-5-1,0 0-1,1 5-2,-7-5-1,7 5 0,-2 4 9,-4-1 0,6 3 0,-1 2 2,0 5-1,1-3-1,-1 8 1,7-1-4,-6 1-6,6 0-5,-7 3-2,7 1-5,0 3-2,7-4-2,-7 4 0,0 0 0,6 0 0,1 0 1,-1 4 0,8-4 1,-8 3-4,6-3-3,2 0-6,-1 0-1,7 0-3,-8 0 0,2-3 1,-2-1 2,-5 0 5,6 0 5,-6 1 2,5-4 5,-5 0 1,0-1 1,-1 1 1,0-1 1,-6-3 2,8-1 1,-8 2 3,0 0 4,6-2 4,-6 1 1,0 0 0,0 4 4,0 0 4,0 0 3,-6-1 3,6 1-1,0 3-2,0 0 1,0 4-1,0-4-7,0 4 0,0-2-8,0 2-9,0 0-5,0 0-1,0 2-1,-8 2-1,8 4 1,0-1-6,-6 3 3,6 2 5,0-1 2,-6 3-1,6 2-1,0-2 0,0 1 1,0-1-1,0 1 1,0 0-1,0-1-1,0-3 3,6 0-1,-6 1 0,6-2-1,2 0 0,-2-1 0,0-1 0,7-6-1,-6 2-1,6-4 1,-1 0 0,2-4 2,-1 2-1,0-3-1,6-2 2,-5-4-1,-2 0 0,-5-1 0,6-2 1,0-1-2,-6 0 0,-1 1 1,1-1 0,-1 1 0,0-1 0,-6 0 2,8 1-1,-8-1 1,0 4 2,6 1 2,-6-2 0,0 5 3,0-3 0,6 5-1,-6-2 0,0 2 3,0 3-4,0-2-2,0 0-3,0 4-2,0 0-3,0 0 1,0 0-2,0 4-1,0 0 2,0-2 0,-6 7 2,6 1 0,0-2 1,0 3 1,0 4-1,0-5 0,6 5 0,-6-4 1,0 4 4,0-4-1,7 4-3,-7-5 0,0 2-1,6-1 0,-6 0-3,0-1 0,7-2-6,-7-1 2,6 0 1,1-3 2,-7-1 2,6 1-2,1 1 2,0-5 0,-1 0 2,0-5 1,8 1 0,-8-3 0,7 0 0,0 0 3,0-4 1,-7-1 1,8 2-1,-2-1 0,-5 1 0,6-2 1,-6 1 2,5 0 1,-4 3-1,-2-3-1,0 4-1,0 0 0,-6-1-1,8 5-1,-2-1-3,-6 1-3,6 3 0,-6-5-3,7 5 1,-1 5-1,1-5 0,0 0 0,-1 3-1,0 4-2,0-3-1,2 4-1,-2-1-2,0 3 0,-6-1-3,7 1-1,-7 0-1,0 2-2,0-1 1,0 0-1,0-3 4,0 3-2,-7-4 3,7 0 1,0-3 3,-6 0 10,6-1 2,0 1 2,0-4-2,0 0 5,-6 0 1,6-4 1,0 1 1,0-5-5,0 1-1,0 0 2,6 0 3,0-1-2,-6-7-1,7 4 0,6-1-2,-6 2-2,-1 0 0,8-6 1,-2 6-3,2-2 0,-8 2 1,7 3 1,0-5-2,-6 9 0,-1-5 0,0 4-3,0 2-1,2-3 1,-8 5-2,6 0-2,0 0 3,-6 5 1,7 1 0,-7 2 2,7-1 0,-7 3 1,0-2 1,6 3 0,-6 0 1,0 0-1,0 4 0,0-4 0,0 4-6,0-1-16,7-3-20,-7 1-25,6 2-29,0-7-32,8 4-40,-2-7-53,2 3-88,-1-7-132,6 0-63</inkml:trace>
  <inkml:trace contextRef="#ctx0" brushRef="#br0" timeOffset="48092.74">7317 6121 427,'-13'0'301,"0"4"-128,0-1-78,0 1-41,6 0-22,-5 3-12,-2-3-4,8 3-3,-1 0 0,1 4 1,-1 1-1,0-1-1,1-1-4,0 2 2,0 3-3,6-5 1,0 5-2,-8-4 0,8 3 1,0-3 0,0 0 1,0 4 0,8-4 1,-8 0-2,0 1 1,6-2 1,0 1-1,0-3 0,1 2-2,0-3-1,6 2 0,-1-6 0,2 4-3,6-7-2,5 4-4,-5-4-8,6-4-9,0 4-16,1-4-13,5-2-17,-6-3-24,-1 2-32,2-3-51,-1-2-95,0 2-85</inkml:trace>
  <inkml:trace contextRef="#ctx0" brushRef="#br0" timeOffset="48340.61">7617 5883 446,'-7'-4'325,"7"1"-137,-7-1-82,7 1-42,0-1-24,-6 4-11,6 0-9,0 0-3,0 4 2,0-1 1,0 4 0,0 5-3,0-1 1,0 4-1,0-5 3,6 9 2,-6-4-2,7 2-1,-7 2 0,7 3-1,-1-5-1,0 6-1,2 0-3,-2-2-4,0 1-2,1 0-1,-1 3-2,1-2-1,-1-1-2,7 3 0,-7-3-1,2 1-1,-2-3-6,7-1-7,-6 4-9,5-5-11,-5-3-15,6-1-20,0-2-25,1-2-33,-2-3-53,1 1-82,-6-8-98</inkml:trace>
  <inkml:trace contextRef="#ctx0" brushRef="#br0" timeOffset="48669.3">7603 6157 112,'-6'-3'446,"6"-1"-164,-6 1-123,6 3-72,-7 0-34,7 0-16,7 0-7,-7 0-1,12 0-2,-5 0-1,6 3 2,7-3-2,-7 0-5,6 0-7,8 0-5,-8 0-4,0-3-2,8 3-2,-7-4-1,5 4-1,-5-3 0,0-1 1,6 0 0,-14 0 0,8 1 0,-1-1 1,-5 1 1,-2-2 2,-5 3 0,0 2 1,-1-4 1,1 4 3,-1 0 2,-6 0 3,6 0 2,-6 0 0,0 0-1,0 0-2,0 0-2,0 0-1,0 4-1,0-4 0,0 2 1,0 6 2,0-1 3,0 1 2,0-1-1,0 0 0,0 0 0,0 5-3,0-1-3,0 0-2,0 1-2,8-6-1,-8 5-2,0 1-1,6-5-1,-6 3-7,6-2-14,0-1-21,8 0-29,-1-3-41,0-1-66,0-3-131,7 0-97,-8 0-61</inkml:trace>
  <inkml:trace contextRef="#ctx0" brushRef="#br0" timeOffset="48814.99">8170 5997 284,'-12'-7'460,"4"7"-185,8-4-125,-6 0-65,6 4-37,-6-4-21,6 4-12,0 0-6,0 0-6,0 4-10,0-4-20,6 8-40,0-8-51,2 7-91,4-4-129,-5-3-72</inkml:trace>
  <inkml:trace contextRef="#ctx0" brushRef="#br0" timeOffset="49641.57">8308 6059 67,'-8'0'374,"8"0"-116,-6 4-110,0 0-64,6-1-38,-6 4-24,-1 0-10,0 1-3,7-1 0,-6 5-2,6-2 0,-7 5-1,7-4-2,0-1 2,0 5-1,0-3-4,0 2-1,7-3 1,-7 4 0,0-5-1,6 5 1,-6-3-1,0-2 1,0-3 0,7 2 0,-7-3-1,0 2 1,0-5 0,0 0 4,7 2 8,-7-5 5,0 0 7,6 0 3,-6-5 3,6 2 5,0-4 5,2 0 4,-2-5-1,0 2 1,8-5 1,-8 4 1,1-3 0,5-1 5,-5 5-2,6-7-1,0 3-1,-6-1-4,6 5-4,-7-1 2,7 0-3,-6 4-7,5-4-3,-4 3-4,-2 5-7,7-5-3,-7 4-4,7 2-9,-6-3-3,-1 5-1,1 0 1,0 0-2,5 5 2,-5-3 0,0 6 0,-1-1 5,0 1-2,1 3-1,-7-1-1,6 2-3,-6 2-1,0-2-3,0 2 0,0-3 0,-6 3-3,6-2-2,-7 3-1,7-5 0,-6 1 0,0-3 1,-1 2 1,0-3 0,7-3 3,-6 1 5,6-2 2,-6-3 1,6 0 2,-7 0 3,7-3-1,0-2 2,0-2 1,0-4-3,7 4-1,-7-4 3,6-1-1,7 2 0,-6-5-1,5 1 2,1-1-3,-6 1 1,6-2-2,7-2-1,-8 4 2,2-1-1,-1 4-1,-1-4 0,2 5-1,-2 2 1,2-3 1,-8 4 0,1 2-2,-1-1-2,1 2-1,0 4 1,-7-4 0,6 8 0,-6-4-1,6 8 3,-6-6-2,7 10 2,-7-5 0,7 5 1,-7 3-1,6-5-1,0 5 0,-6-4-1,7 3 0,6-3 2,-6 3-1,-1-2 0,8-1 0,-2 0 2,8-4 1,-7 0-2,7-3 0,-2 0 0,9-4 4,-7-4-1,6 0-3,-7 2 2,7-6 3,0-3 2,0 3 4,-6-2 5,5-2 1,-5-2 5,0-1 4,-1 1 5,-5-1 3,-2 1 1,-4-1-2,-2 0 0,0-1-4,-6 2 0,0-1-2,-6 1-4,0 3-6,-2 4-4,-4-1-3,5 2-2,-6 1-1,6 2-3,1 3-4,-7 0-2,13 3 1,-7 2-1,1-3 0,6 6-1,-6-1-2,6 5-2,6-2-2,-6 1-4,6 0-7,1 3-5,0 2-6,5-1-1,-5-5-3,6 5 2,-6 0 0,-1-4 3,0-1 7,2 5 4,-2-8 6,0 4 1,1-3 4,-7-1 1,6 1 2,-12-6 1,6 3 2,-7-1 2,1-1-1,-8 2 1,8-3 0,-7-2 0,0 4 1,-6-4 1,5 0-4,2 0-12,-8 0-20,13 0-31,-6 0-46,0-4-61,1-3-104,4 4-130,2-1-75</inkml:trace>
  <inkml:trace contextRef="#ctx0" brushRef="#br0" timeOffset="51000.27">10366 5961 414,'-6'-5'287,"-1"-2"-112,7 4-64,-6-1-33,6-4-16,-6 5-7,6-1 0,0 1 3,-8-1 4,8 1-3,0 3-5,-6-4-5,6 8-8,-6-4-10,6 7-8,-6 0-8,-8 4-8,8 8-1,-1-5-1,-5 4 0,4 4-1,2-3 3,6 2-2,-6-2 0,12 3 3,-6-5-1,6 6-3,2-9-2,4 5 0,1-8-1,1 0 1,4 1 0,-4-10-2,5 2 0,1-4 0,-7-4 0,6 2 0,-5-10 1,-1 5 3,6-8 1,-12 3 3,5-2 5,-12-1 5,8 0 10,-8 1 3,-8-1 3,8-2 2,-6 2 1,-7-1-1,6 6-1,-12-1-5,6-4-8,-6 8-2,-1 0-2,0-1-5,1 5-3,-1 3-2,1-4-2,6 4-4,0 4 0,-1-4-2,2 3 0,6-3 0,-2 4-1,8-4-1,0 4 1,0 0 3,8-4-2,4 0 0,2 0 2,-2-8 0,8 1-1,-1-1 2,7-3 0,-6-3-2,6-1 2,0 1-2,-6-8 0,6 3 0,-6 1-1,-1-4-1,0-4 1,-6 4 2,7 1 2,-7-1 4,0 0 4,-7-1 6,1 2 6,-1 2 4,-6 0 7,7 5 5,-7-4 8,0 7 8,0 0 3,0 3-1,0 2-3,-7 1-4,7 2-8,0-1-8,0 4-10,0 0-10,0 4-7,-6 4-5,6 2-1,0 2-2,-7-3 1,7 11 1,0-3 2,7 6-1,-7-1 3,6 0-1,1 3-2,0 1 3,5 3 1,2 0-1,-8 0 1,7 5 1,0 3-1,0-1-2,1 1 3,-2-1-3,2 5-2,-8-1-2,7 0-1,-7 1 0,8-1 0,-2 4 0,-5 0 0,6-1 0,0-2 2,0 0 1,0-2-1,1-2-2,-2-1 2,8-6-2,-7 0 0,7-5 0,-8-3-1,8-3 0,-7-5 0,0 1 0,-6-8 1,5 0 2,-5 0 3,0-3 1,-7-4 2,6-4 2,-6 1 1,0-4 1,-6 0 3,6-5 2,-14-2-2,8-1-2,-7-3 2,-7 0 2,0-1 2,-5-3 0,5 4-2,-6-8 0,0 8-2,0-4 5,0 0 2,0 0 2,0 5 2,6-3 3,0 3 8,8 1 5,-1 2 5,0-1 0,0 5 0,7-2-1,-2 1-5,2 7-5,6-3-10,0 0-11,0 2-16,0 2-25,14 0-31,-2-5-42,1 5-44,7-5-44,6 1-44,6-4-44,1 0-51,6 0-90,1 1-109,-2-5-54,-5 1-3</inkml:trace>
  <inkml:trace contextRef="#ctx0" brushRef="#br0" timeOffset="51671.05">11760 5696 104,'0'-7'428,"0"0"-158,8 3-112,-8-3-55,6-4-29,0 3-10,1-2-3,0-1 0,-1 0 7,1-4 1,-1 4-1,0-4-6,-6 0-6,7 5-7,0-5-4,-1 1-1,0-1 0,1 4 4,0-4 4,-1 1 7,-6 2 6,7 2 8,-1 3 5,-6-1 0,0 0-5,7 4-7,-7 1-8,0-1-9,0 4-12,0-3-11,6 3-13,-6 3-8,0 1-5,0-1-4,0 5 1,7 4 1,-7-3 2,6 7 1,0 2 0,2-3 1,4 7-1,-5-1 4,6 1-1,0 0 0,7 4 4,-8-1-1,2 5-2,-2-1-1,1 1 1,1-1-1,-2 0-1,2 4 3,-2-4-6,2 4 3,-8 1 1,7-5 1,-7 0-1,8-3-2,-8-1-1,1 1-1,-7-4 1,0-4-1,0 1 0,-7-1 1,-5 0 0,4-4 4,-4 1 1,-8-3 3,7-1-1,-7-3 2,-6-6 3,7 6 2,-7-4 5,6-1 8,1 1 13,-1-4 14,8 0 19,-2 0 16,1 0 15,7 0 7,-7 0 2,13 0-2,-7 0-11,7 0-13,-6 0-18,6-4-17,0 4-17,6 0-9,-6-3-10,13 3-8,-6-4-3,6 0-4,7 4-2,-1-4 0,7 2-2,-6-3-1,12 2 2,-6-1 1,1-3 0,5 7-1,-7-8 0,9 4 1,-9 1 0,8-5 0,-7 4 0,6-3 0,1 4 0,-7-4 1,6-1 0,-5 1 1,-1 0-2,-6 2 0,-1-1 0,1 2-5,-8 0-8,2 1-10,-2-1-17,2 0-26,-1 0-33,-7 2-45,1-6-48,-7 4-42,6-3-36,-6-4-29,0 0-32,0 0-40,0-4-76,-6 0-72,-1-3-26</inkml:trace>
  <inkml:trace contextRef="#ctx0" brushRef="#br0" timeOffset="52033.24">12478 5291 65,'-7'-12'486,"-6"4"-125,0 1-157,0 3-89,0 4-51,0 0-28,0 0-12,-6 4-8,5 3-2,2 1-2,-2 4-1,8-3-1,-7 7 0,6-3-3,7 7-4,0-6 1,0 4-3,7 1 0,-1-1 2,7 0-1,1 4-2,-2-3 1,8 3 1,-1-5-1,1 2 0,0 0 1,-8-2-2,8 3 0,-7-6 0,0 1 1,-6-1-2,-1-2 1,0-2 0,2-3 0,-8 1-1,0-1 2,-8 0-1,2 0 0,0-3 3,-8 0 0,-5 0 0,-1-1 0,1-3-1,-7 0 1,6 0-1,-6 0-1,7 0 0,-1 0-3,7-3-8,0-1-17,7 0-29,6-3-36,0-4-52,12 0-110,2-4-114,5 0-68</inkml:trace>
  <inkml:trace contextRef="#ctx0" brushRef="#br0" timeOffset="52281.06">12758 5283 85,'-7'-4'405,"7"-1"-141,-6 5-110,6 0-62,0 0-32,0 5-18,0-1-6,0 4-3,6-2 1,1 1 0,-1 9 0,-6-7-1,7 7-4,-1-2-4,1 5-3,-1-5-2,1 5-3,0-5-1,-1 4 0,0-3-3,1 4-2,0 0-2,-1-5-2,0 1 0,1 2-1,6-2-4,-6-1 0,-1-2 1,8-1-1,-2-5-2,-6 2-7,8 0-14,-1-1-22,-7-3-27,8-4-41,-8 0-65,0-4-118,0 1-94</inkml:trace>
  <inkml:trace contextRef="#ctx0" brushRef="#br0" timeOffset="52447.97">12634 5502 209,'6'0'334,"1"0"-117,6-3-77,0 3-47,0-3-27,7 3-18,-1-5-7,7 1-6,0 1-9,1 3-5,5-5-9,1 3-12,5-2-22,-5 1-29,7-1-59,-15-4-116,7 4-112,-5 0-73</inkml:trace>
  <inkml:trace contextRef="#ctx0" brushRef="#br0" timeOffset="53727.61">14198 5869 77,'0'-4'313,"0"-4"-118,6 5-82,-6-5-43,7 2-22,-1-2-8,1 1-1,-7-1 2,7 4 3,-7-3 4,6 4 2,-6-4 0,0 3-3,0 0-5,0 0-4,0 4-5,-6-3-6,-1 3-5,7-4-1,-13 8-2,0-4-3,0 3 0,0 5-3,-1-4 3,-5 6 0,6-3 1,-6 5 0,5-1 0,-5 3 1,0 1-1,6-1 2,-7-2-3,6 2-2,2 1 0,-1-1 0,6 1-4,1-3-1,-1-2-1,1 1-2,6 0-3,0-4 0,0 4-1,0-3-1,6-1 0,-6 1 1,13-1-1,-6-3-1,6-1 3,-1-3-3,8 0 0,0 0 0,-1-7 1,1 2 0,6-5 0,0 3 1,7-8-2,-7 1-1,0-1 3,0-4-2,0 1 0,-6 4 1,0-5 3,-2 0 4,-4 5 5,-8-1 4,1 4 2,-1 1 4,1-1 4,-7 3 1,0 1-2,-7 3-2,7-3-4,-6 4-4,-1-1-3,7 4-3,-6 0-4,-1 0-4,0 0 0,7 4-2,-6-1-1,6 4 1,-6 0 1,6 1-1,0 3 0,0-3 2,6 2-1,-6 1 1,6 0 0,1 0-2,0 4 1,-1 0-1,1-4 0,-1 3 0,1-3 1,0 1 0,5 2-1,-6-3 1,2 0-1,-2-1 3,0-2-2,1-1-1,-1 1 1,1-2 1,-7-1 0,7-1 1,-7-1 10,6 1 11,-6-4 12,6-4 7,-6 1 3,6-6 2,2 3 5,4-5 4,-5-1-6,6 2-5,-6-5-7,5 0-1,2 1 1,-8-1 1,8 1-1,-2-1-6,-5 4-2,6-1-7,-6 2-5,-1-1-5,0 3-4,0 5-5,2-5-3,-2 4-1,0 2-2,1-2-1,-7 4 0,7 0-2,6 0 0,-13 4 0,12-2 0,-5 2-1,0 4 0,-1-1 4,0 1 2,1 2-3,-7 2 1,7-1-1,-7 4 0,0-1-1,6-3 1,-6 0-2,0 3-2,0-3 3,0 1 0,0-5 1,0 0 2,0 0 0,0-3 1,0 0 0,0-1 5,0-3 1,0 0 0,0 0 2,0-3-2,7-5 0,-7 1 0,0 0 0,6-4-2,-6 0-1,7-3 2,-1 2-1,1-3 2,-1 1 5,0 3 1,2-4 1,4 4 3,-5 0 2,-1 4 0,7-4 1,-6 7-1,-1-4-5,1 6 0,0-2-2,-1 0-4,0 4-3,1 0-4,6 0-1,-7 4 0,1 0 0,6-2 0,-6 6 0,-1 3 1,8 0 0,-8 0 1,0 0 0,0 4-1,1 0 0,0-1-1,-1 1-4,1-1-8,-7 1-18,6 0-22,0-1-27,-6 1-29,8-5-26,-8 2-23,6-1-24,0-3-21,-6-1-14,7-4-11,0 2-22,-7-3-45,6-2-86,0-2-52</inkml:trace>
  <inkml:trace contextRef="#ctx0" brushRef="#br0" timeOffset="54142.06">15149 5623 33,'6'-15'428,"-6"7"-129,0-1-107,0 1-59,0 4-38,7 0-23,-7 0-19,0 4-14,0 0-11,7 4-9,-7 0-7,6 0-6,1 4 1,-1 1-3,1-1-2,0 7 2,-1-4-1,-6 4 1,6-1 1,0 5 1,-6-5-1,0 9 0,0-6 2,0 2 1,-6 3 1,6 0 3,-6 4 2,-7-5 2,6 5 2,-6 0-2,7 0 1,-8-1 0,2-3 0,-2 4-3,2-4 2,5 0-5,-6-4-3,6-3-2,1-1-2,0 1-1,6-5-1,-7-2 1,7-4-2,-7 3 7,7-3 12,0-4 11,0 0 8,0 0 5,7 0 3,-7-8-1,13 5-1,-7-9-6,8 6-8,-1-5-10,-1-3-9,8-1-5,-7 0-4,0-1 0,7-1-2,-7 2 0,-1 1 0,-4 2 2,-2 1 6,0 5 4,1-2 9,-1 1 6,-6-1 3,7 4 1,-7 4-2,0-3-2,0 3-5,0 0-4,0 0-7,0 3-8,-7 1-2,7 0-1,0 3 1,0 0-2,0 0 0,0 1 1,0-1 0,7 1 0,-7-1-1,7 0 1,-1 0 0,7 1-1,-6-1-9,12-3-19,1 0-23,-1-4-24,14 0-29,-1 0-33,1-8-42,6 1-54,1-1-90,-2 1-118,8-3-47</inkml:trace>
  <inkml:trace contextRef="#ctx0" brushRef="#br0" timeOffset="54580.08">16126 5591 409,'-6'-8'388,"0"4"-162,-1-4-96,0 1-49,7 4-21,-6-4-12,12-1-1,-6 1 2,0 0 1,7 0-5,6-2-3,-7 3-7,1 2-7,6 0-6,0-2-3,7 1-6,-8 1-1,2 4-1,5-3 2,-6 3 0,7 0 0,-7 3 0,0 1-2,0 4-3,0-1 0,-7 3-2,1 6 0,0-6-1,-7 9 1,0-1 1,0 3 0,-7 2-1,0 3-1,-6 0 1,1 3 1,-8 0-3,7 1 0,-7-1-1,1-4 0,6 4 1,-7-3 3,7-4 0,0 1 2,0-6 3,0 2 3,0-5 1,7-3 1,-1 4 1,0-8 1,7 4 0,-6-3 1,6-1 1,6-3 3,-6 0 7,7-2 8,6 3 1,0-5 4,7 0-3,6 0-2,0-5-2,6-1-5,7 2-7,0-7-10,1 3-6,5-2-11,1-1-17,-1 0-17,8-3-27,-1-1-30,-7-4-35,8 5-44,-8-5-58,-6 1-109,0-1-106,-13 2-57</inkml:trace>
  <inkml:trace contextRef="#ctx0" brushRef="#br0" timeOffset="55038.52">16387 5147 301,'0'-4'442,"0"0"-178,0 1-114,0 0-63,7 3-40,-1 0-21,0 3-9,2 0-5,4 1-3,-6 3-1,8 5-2,-1-2-3,-7 2 0,8 5 1,-2-2-1,-4 4-3,-2 0 0,0-2-2,0 3 2,1-3 0,0 2 2,-7-1-2,6 0 0,-6-3 0,0-4 0,0 0 1,0-4 0,0 0 2,0-3 4,0-1 9,0 1 10,0-4 8,0 0 6,0 0 4,0-4 2,0 1-1,0-4-4,0 0-8,0-5-7,0 5-6,0 0 0,0-5-2,0 2-1,0-5 0,7 1 3,-7-1 5,0 3 3,0 3 1,6-3 2,-6 1-2,0 3 0,6 2-3,-6 1-1,0 1-7,8 1-5,-8-1-5,6 4-3,0 0-1,-6 0-3,14 4-1,-8-4 0,0 3 0,1 6 0,6-3 0,-6 2-3,-1-2 2,0 3 0,0 1 1,2 1 0,-2 1-3,0-6-9,-6 6-8,7-1-16,-1 0-21,1-4-27,-7 5-36,7-6-49,-1 2-85,0-5-143,1 0-79</inkml:trace>
  <inkml:trace contextRef="#ctx0" brushRef="#br0" timeOffset="55510.15">16824 5066 338,'-7'4'314,"1"0"-129,0 0-79,6 3-43,-8 3-27,8-2-13,-6-1-5,6 4-3,6 1 0,-6-2 1,0 5-1,8-1-2,-8-2-1,6 3-1,-6-1-2,6 1-2,-6-1-3,0 1 0,0-1-2,0 1 3,0-1-2,-6 2 1,0-3 1,6-1 2,-8 3 2,2-1 0,0-3 2,-1-3-1,0 3 0,1-4 3,0-3 2,-1 3 1,7-4 5,0 1 6,0-4 5,0 0 2,0 0 5,0-4-3,7 1-4,-1-1-3,0-3-6,1-5-4,6 6-9,1-5-4,-2-1-4,1 2-1,-6-1 1,6 3 3,-7-2 5,0 3 3,2 3 6,-2 0 4,0 0 0,-6 0 1,0 0 0,7 4-5,-7 0-4,0 0-5,0 0-4,0 0-6,7 4 1,-7 0-1,0 0 0,6 4 0,0-1 0,1 3-7,-1-2-13,8 3-21,6-4-32,-1 0-39,0 1-59,8-1-117,-1-3-113,-1-1-62</inkml:trace>
  <inkml:trace contextRef="#ctx0" brushRef="#br0" timeOffset="55973.8">17912 5441 364,'0'-8'303,"0"0"-120,-6 4-66,6 1-31,0-1-22,0 1-14,0-1-9,0 4-5,0 0-6,0 0-6,0 4-6,0-1-8,6 4-3,-6 1-3,6-1 1,2 0 2,-2 4 2,0 1 3,7 1-2,-6 7 0,-1-6 0,1 5 3,-1-1-1,0 3-2,2-1 2,-8-3-3,6 6 2,-6-2 0,6 2 0,-6 2-3,6-4-1,-6 2-2,8 0-1,-8-2 0,0 1-2,0 0-3,0-4-7,0 1-11,-8-5-17,8 1-24,0 0-34,0-8-48,0-3-86,8-1-129,-8-3-63</inkml:trace>
  <inkml:trace contextRef="#ctx0" brushRef="#br0" timeOffset="56457.47">18388 5466 301,'-14'4'269,"-5"3"-123,-7 3-70,6-1-35,-6 1-19,0 0-9,1 2-6,-2-1 0,1 0-3,6 0 0,1-1 1,0 2 0,-1-4-1,7-1 3,7 0 1,-8-4 3,8 1 1,6 0 1,-6 0 2,6-1-1,0-3 2,0 0 2,0 4 0,0-4 1,6 4 3,0-4 2,8 3 2,-8 0 2,7-3-3,-6 5-1,6 2-2,-7-4-3,7 5-4,0-1-2,-7 1-4,8-1 3,-1 3-4,0-2 1,0 3 0,-1-3 1,2-1-1,5 0 0,-6 1 3,7-1-4,-7 0 3,7-4-1,-1 6-1,7-6-2,-6 0-2,-1 1-1,-6-4-1,6 0 0,-5 0-2,-1 0-1,0 0 4,0-4-2,-7-2 0,8 2 1,-8-4-1,0 1 1,1 0 4,0-5 6,-7 2 5,6-2 6,-6 5 5,0-4 0,6 0 4,-6 0 2,0 4 1,7-4-3,-7 4 1,0 2 0,0-1-2,0 2 5,0 0-1,0 1-3,7-1-2,-7 0-5,0 4-5,0 0-5,0 0-6,6 4-3,1 0-3,-7-1-3,6 5-4,0-2 3,2 3 1,-2 1 1,0 1 0,0-3 1,1 2-1,6 1-1,-6 0 5,-1 1-5,8-5 1,-2 3-2,-6 2-3,8-5-11,-1 5-21,0-6-24,6-2-35,-5 0-43,5-4-64,-6 0-133,0-4-99,0 0-57</inkml:trace>
  <inkml:trace contextRef="#ctx0" brushRef="#br0" timeOffset="56612.24">18733 5454 321,'-6'-6'484,"-1"-1"-186,0 2-128,7 2-68,-6-1-41,6 0-22,0 4-13,0 0-7,6 0-4,-6 0-10,14 4-19,-8 0-27,7-1-35,0 2-57,0-3-93,0 5-139,0-3-69</inkml:trace>
  <inkml:trace contextRef="#ctx0" brushRef="#br0" timeOffset="57018.43">18915 5535 321,'0'4'331,"7"-1"-136,0 1-88,-1 0-47,7 0-24,-7 3-11,1 1-4,0-2-1,-1 2-2,0 3-3,1 0 1,0 0-3,-1 0-2,-6-1-4,7 5-1,-7-4-4,0 1-2,0-2 0,0-3 0,0 5 1,0-5 2,0 1-1,0-6 0,-7 3 4,7-2 6,-6 1 1,6-1 4,-7-3 4,0-3 7,1 3 6,0-4 6,6 1 5,-7-4 2,7-1 0,0 1-2,0-1-6,7 1-5,-7-4-6,6 0-8,0 0-6,1 1-6,0-2-3,6-2 0,-7 2-3,7 2-1,0-5-1,-7 3 0,8 2-1,5 3 0,-6-5-2,0 5 1,1 0 1,-2 4 0,2-6 1,-8 6 0,7 3 0,0-3 0,0 3 0,-7 3-1,8-3 0,-8 3 1,7 6 1,-6-2 0,6 0-2,-7 0 1,8 4 0,-8-4 1,0 8 0,0-3 1,2-3-2,-2 3-1,0-1 3,-6 3-2,7-2 0,-1-1 0,1 0-1,0 0-1,-1-4-3,-6 4-6,6-4-13,0 1-8,2-2-16,-2-1-22,7-2-28,0-3-37,6 0-58,1-3-113,0-4-81</inkml:trace>
  <inkml:trace contextRef="#ctx0" brushRef="#br0" timeOffset="57528.74">19724 5242 333,'-7'-11'367,"7"8"-141,0-5-88,-7 4-47,7 1-27,0 3-17,0 0-11,0 0-3,0 3-5,0 5-5,0-1-4,7 4-6,-7 4 0,7-1-2,-1 6-3,0-7-1,1 5 0,0 1-2,-1-4-2,0 4 1,1-5-2,-1 4 0,1 0-1,-7-2-1,0 1 0,0-2 1,-7-1 0,1 1 0,-1-4 2,-5 4 1,-2-1 1,-5-2 1,-7 3 1,6-5 0,-6 2 2,0-3-2,7 3 0,-7-1-1,6 0-1,-6 1 1,13-6-1,-7 5-2,8-3-1,-2-1 2,1 0 1,7 0-1,0 1 0,6-1 0,-8-3-2,8 0 1,8 0 1,-8-2-3,6-2 1,7 5-1,0-5-1,0-5 0,7 5 2,-1-2-1,1-2 0,-1-4 0,0 1 0,1-1 1,0 1-1,-1 0 0,1-4-1,-1 0 0,1 1 0,-7-2 0,6 1 2,-5 4 3,-8-1 2,7 0 6,-7 2 6,1 3 5,0-2 3,-7 2 1,6-1 0,-6 4-2,6-4-3,-6 4-7,0 4-5,8-4-5,-8 0-3,6 4-3,0-1 0,7 2-2,-6 2 1,6-5 1,-1 3 0,2-2 0,-8 5 0,14-4 2,-7-1-1,0 1 1,6 0-1,-5-4 0,5 3-1,1 0 0,-8-3 1,8 0-1,-7 5 0,7-5 0,-7-5 1,6 5 0,-5 0-1,5-3 0,-6 0-3,6 3-8,1-4-12,-7 0-15,0 1-17,0-1-23,0 0-26,0 0-29,-7 1-39,2-4-60,-2 3-116,0-4-73</inkml:trace>
  <inkml:trace contextRef="#ctx0" brushRef="#br0" timeOffset="59048.93">21366 5532 51,'-7'-7'373,"0"3"-122,7-1-101,-6 2-59,6 0-30,0-1-16,0 0-9,0 1 0,0 0-5,0-2-2,0 5-4,0-4-3,0 4-5,-7 0-4,7 0-5,0 0-3,0 0-3,0 0-1,-6 0 0,0 4 2,6 1-1,-7-2-1,-6 0 0,7 1 0,-2 3 0,2 1 0,0-1 1,-1 0 0,1 4 3,6 4-3,-7-5 0,7 5 1,0-1 1,0 2-1,0-1 0,0 0 0,7-1-3,-7 4 2,6-7 4,1 4-3,-7 0-1,6-5 0,0 2 0,2-1 2,-2-5 0,0 6-2,8-9 0,-8 5 3,7-5 1,0 1 3,0-4-1,7-4 2,-8 1 0,8-1 1,-1-3 0,1-5-2,0 2 3,-1-2 1,1-3 0,0 1 3,-1-4 5,1 0 5,-1-1 4,-6 1 2,7 0 3,-7 0 1,-1-1 1,-5 1 2,6-1-2,-7 5-4,2-1-3,-2 4-3,0 0-5,1-1-9,-7 6-1,6 3-3,-6-5-4,7 4-3,-7 4-4,6 0-1,-6 0 0,7 0 5,-1 4-4,0 0-1,8 3 0,-8-3-2,1 6-2,6-1-4,-6-3-2,5 5-2,-5 1-2,0-5 1,-1 0-1,0 0 2,2 1 3,-8-1 2,6-4 7,0 2 0,-6-3 3,7 2 0,-7-4 0,0 0 2,6 0 1,-6-4-1,7 2-2,-1-6 1,1 1 0,-1-1 3,8-3 2,-8-3 0,7 3 3,0 0 5,-7-4 1,7 4-1,1 0 1,-8-1 0,7 3-3,-6 4 0,5-2-5,-5 3-4,0 0-1,6-3-1,-7 4-1,0 3 0,8-4 0,-2 8 0,2-4-1,-1 3 0,0 1 1,0 3 0,7-3 0,-8 3 0,8 5 0,-7-6 0,7 6 1,-8-5 1,2 4-2,5-4 0,-5 4 0,4-3-5,-4-2-3,5 3-5,-5-6-6,-2 4-5,8-7-9,-7 4-7,0-4-13,0 0-12,0 0-17,0-4-27,-7 1-35,8-4-58,-8-5-132,-6 1-73</inkml:trace>
  <inkml:trace contextRef="#ctx0" brushRef="#br0" timeOffset="59226.4">21717 5133 1,'-6'-8'496,"-1"4"-88,1 0-174,0 1-103,6-1-55,0 1-36,6 3-19,0-4-14,1 0-15,12 4-19,-6 0-23,7-4-40,6 4-59,0 0-137,1 0-94</inkml:trace>
  <inkml:trace contextRef="#ctx0" brushRef="#br0" timeOffset="59782.57">22708 5154 335,'0'-7'284,"-7"3"-98,7 0-64,0 1-36,0 3-21,0-3-13,0-2-6,0 5-6,0-3-6,0 3-6,0 0-4,0 0-6,0 0-7,0 3-4,0-3-3,0 8-2,7-5-1,-7 8 1,6 1 2,-6 2 3,6 1 0,2 0 2,-8 7 3,6-1 1,0 1 1,-6 4 1,6-1-2,2 2 1,-2-1-1,0-1-1,1 0-3,-1-2 0,1 2-2,0 1-3,5-4-1,-4-1 2,-2-2-3,6 3 1,-5-7 0,0 3-2,-1-3-1,1 0 1,5-1-1,-4-3-3,-2-4-8,0 0-7,0 0-11,2-3-14,-2-4-20,0 0-26,1-4-33,6-3-54,0-3-111,-1-5-86</inkml:trace>
  <inkml:trace contextRef="#ctx0" brushRef="#br0" timeOffset="59950.67">22728 5418 72,'6'0'467,"-6"-4"-128,12 1-138,2 3-84,-1-7-51,13 3-32,0-4-19,0 1-15,7 0-20,-1-5-24,13 2-30,-5-1-57,5 0-120,-6-1-101,1-2-64</inkml:trace>
  <inkml:trace contextRef="#ctx0" brushRef="#br0" timeOffset="60540.93">23222 5454 433,'0'4'344,"7"-4"-141,-1 0-90,1-4-50,6 4-30,1-6-16,5 1-6,0-2-4,-6 0-4,7-1 1,6-2 2,-13 3 2,7-2 2,-8-1 4,2 3 5,-2-1 7,-5 1 6,0 0 2,-7 0 0,0-1 1,0 4-4,0 1-2,-7-4-6,-6 2-5,7 5-5,-8-2-1,2 2 0,-2 0-2,1 0 1,-6 0-2,6 0-2,7 2 0,-8 3 0,8-5-1,-1 2-1,1 6-2,-1-4 0,1 4 0,-1-1 0,7 0 0,-6 0-1,6 1 0,0 3-1,0-5 2,0 6-1,0-1 0,0 0-1,0 1 0,0 1-1,0-1 0,6-1 2,-6 3-1,0-3 1,7 0-1,-7 1 1,6-5-1,1 0 0,-1 0 2,1 1 0,5-1 2,-4-4 1,-2-3 3,7 5 3,0-5 5,0 0 0,7 0 3,-1-5 0,-6 2 2,7-4 0,-1-1 1,1 1 0,-1 0 1,1-4 1,0 0 3,-8-3 3,8 2 2,-7-2 3,0 2 4,0 2 1,0-5 2,-6 3 2,-1 2-3,-6-1-4,6-4-5,-6 5-4,0-2-5,0 1-4,-6 4-6,6-1-2,0-2-3,0 5-2,0-1 1,0 2-2,0 0-3,0 0-2,0 4-2,0-4-3,0 4-3,0 0 0,0 0-4,0 0 2,6 0 1,-6 4-2,7 4 2,0-4 2,-7 2 1,6 1 2,1 5 1,-1-4 1,0 2-1,-6 1 0,7 0 0,0 3 1,-1-2 1,-6 2-2,6 1-1,2-3 0,-8-2-2,6 5-3,0-4-6,-6 1-6,7-6-5,6 2-8,-6-2-11,5 3-10,2-6-16,-2 1-16,2-4-14,-1 0-18,6-4-24,0 1-36,-5-1-53,5-4-137,-6-3-64</inkml:trace>
  <inkml:trace contextRef="#ctx0" brushRef="#br0" timeOffset="62787.96">25509 5228 152,'-6'-4'402,"6"4"-151,0-4-112,0 0-62,0 4-39,0-3-25,0 3-18,0 0-17,0-4-19,0 4-23,0 0-26,0 0-48,0 0-99,6 0-98</inkml:trace>
  <inkml:trace contextRef="#ctx0" brushRef="#br0" timeOffset="63356.91">25588 5158 359,'-6'-4'277,"6"4"-116,-8-4-69,8 4-33,-6 4-19,6-4-9,-6 4-3,-1 0 2,-6 4-1,6 1 4,-5 3 1,-2 3 1,2 3 0,-2 0-4,1 4-5,1 0-6,-2 0-2,8-3-2,0 3-5,-1-1-1,7-2-3,-7-1-1,7 0 0,7 0 0,-7-7 0,7 5 0,-1-9 1,0 0 0,1 0-2,6-7 2,0 0-1,0-4 2,6 1 0,-5-4 1,5 0 4,-6-5 2,6-3 4,-5 1 5,-2-1 4,-4 1 1,4-5 5,-5 4 0,-7-2-1,0-3-2,0 7-3,-7-3-3,7-1-3,-6 5-2,-8-2-3,8 2-5,-6 5-4,-2-3 0,1 6 0,0-4-3,0 5-4,1 3-1,4-4-3,-4 4 1,5 0 0,0 0 1,1 0-1,6 4 2,0-4 0,-7 3 0,14 1 0,-7 0-2,6 3 2,1-3-3,0 3-2,5-4-1,2 1-2,-2 1-2,8-2-1,-1-3-2,1 0-2,0 0 0,-1-3 1,1 3 2,0-5 2,-8-2 3,8 3 1,-7-3 6,-7 0 0,8-1 3,-2 1 2,-4-1 1,4 2 5,-5-5 0,-1 3 2,1 2-2,-7-6 1,7 4-3,-7 1-1,0-3-2,0 2-3,0 0 0,0 5-3,0-4 0,0-1-1,0 4 1,0 1-1,0-1 1,0 1-1,0-2-3,0 3 1,0 2-5,0-4-5,0 4-8,0-4-15,0 4-21,0 0-29,0 0-36,0 0-60,0 0-126,0 0-92,0 4-55</inkml:trace>
  <inkml:trace contextRef="#ctx0" brushRef="#br0" timeOffset="64652.41">23952 5400 106,'0'-5'271,"7"2"-83,-7 0-64,0-1-38,6 0-21,-6 1-12,7 3-14,-7-3-6,6 3-6,-6 0-2,7 0-4,-7 0-3,6 3-5,1-3-4,0 3 2,-1 5 0,0-5 1,1 5-3,6-1 2,-7 0-2,1 4 1,6 0 0,-6-4-1,-1 4 1,8 1 0,-8-5 1,0 4-1,0 1 0,1-2-1,-7 0 0,7 6-2,-1-6-1,-6 2-2,0-2-1,0-3-2,0 5 2,7-4-1,-7-1 0,0 0-1,0-4 3,0 1 5,0 0 5,0-4 7,0 4 10,0-4 15,0 0 12,0 0 14,0 0 14,0-4 8,0 0 2,0 0-6,0 1-8,0-4-14,0-5-10,6 5-12,-6-3-6,6-2-6,-6 1-2,0 0 1,8 1-1,-8-5 0,0 7 1,0-3-6,0-1-7,0 3-7,6 1-3,-6 0-4,0 2-3,0 1-2,0-2-1,6 4-1,-6-5 1,0 8-3,6-7-3,-6 7 0,8-4 2,-8 1 0,0 3-2,6 0 1,0 0-3,1 0 1,-7 0 2,6 0 1,1 3-2,0-3 0,-1 4-1,-6 3-1,6-3 0,2 3-3,-2 0-2,-6 0-1,6 1 0,0 4-4,-6-5 1,0 3 0,7 2 1,-7-5 1,0 3 1,0-1 1,0 1 1,0-3 5,0-3 0,0 4 2,0-5 3,0 1 0,0-1 2,0-3 0,0 5 2,7-5 3,-7 0 1,0 0-1,0-5 1,0 2 0,6-1-3,-6-3 0,7-1-2,-7-2-1,6-1 0,0-4 0,2 5-1,-2-2 1,0-2 0,0-2 1,2 5-1,-2-3 2,0 3-1,1 0-1,-1-1 1,1 6-1,0-5 0,-1 3 0,0 1 0,-6 3-2,6 1 0,-6-1 0,8 1-3,-8 3 1,0 0-1,0 0-2,0 0-3,0 3 1,6 1 1,-6-1-1,0 4 2,0 5 2,0-1 1,6 0 2,-6 0 4,0-1-2,7 5 1,-7-3 0,0-2-1,7 2-1,-1 2-1,-6-7-5,7 4-4,-1-3-3,7-2-3,-6-1 1,-1-1-2,0-1 2,8 1-2,-1-8 8,0 1 3,0-1 6,7-4 1,-8 1 1,1-3 3,7-2 2,0-2 4,-1 2 3,-6-3 6,6-3 6,-5 4 5,-2 3 10,2-4 9,-8 5 9,1-6 5,-1 6-1,1-2-1,-7 4-3,0-1-5,-7 1-10,7 0-13,-6 4-12,-1 1-10,1-1-4,0 4-6,-8 0-3,8 4-4,-1-1 1,0 5-3,1 0-1,6-2 0,0 1-2,0 5-4,6 3-4,1-5-2,6 5-8,-7-1-5,8 2-2,5-2-6,1-3-4,-8 3 0,8 2 0,0-5 1,-7 3 8,7-3 6,-8 3 7,2-2 7,-8-5 6,7 4 3,-6-3 4,-7-1 5,6 1 0,-6-2 0,-6 2 1,-1-5 0,0 5 1,-12-4 0,6-2 1,-13 6 0,7-4 0,-7 0-5,-1 0-14,1-1-21,6-3-30,-6 0-38,13 0-57,1-3-101,-2-5-137,8 1-72</inkml:trace>
  <inkml:trace contextRef="#ctx0" brushRef="#br0" timeOffset="65436.33">25797 4942 203,'0'-4'209,"0"0"-60,0 4-46,6-4-29,-6 4-15,6-2-11,-6-2-9,6 4-6,-6-4-2,8 4-3,-8-4 0,0 4-2,0 0-3,0 0-2,0 0-3,0 0-3,0 0-2,0 0-6,0 0 0,0 4-3,0-4 0,0 4 0,6 0 2,-6-2 1,0 6 2,0-1 4,0 1 1,6 3 2,-6 0 2,0 0 3,0 3 2,7 4 0,-7 1 4,0-1-4,7 1 2,-1 2-1,-6 1-2,7 4-2,-1 1-1,0 2-4,1-4-2,0 5-2,-1-1-1,0 0-2,1 0-2,0 5-3,-1-5 0,1 0 0,-1 4 1,1 0 1,-7-4-2,6 4 0,-6 0 2,7 0 1,-7 0-2,6-4 0,0 1 2,-6 3-5,8-4 3,4 0-1,-5-3 1,-1-1-1,7-3 1,0 0-2,1-3-1,-2-1 1,2-7 0,-2-1-1,1 2-1,1-9 1,-2 1-1,8-4 1,-7-4 8,0 4 4,-6-7 8,5 3 10,2-7 8,-8 4 10,1-8 5,0 5 6,-1-5 0,0 0 0,-6 0-5,0-3-4,0-1-7,-6 5-5,0-4-7,-1 0-3,-6 3-7,-1-4-5,2 5-2,-8-1-2,7 5 0,-7-2-3,8 1-1,-2 4 1,1 0 4,7 0 0,0 3 2,-1 0-2,7-3 1,-7 7 0,7-4 1,0 0-1,0 4-3,0-3-3,0 3-3,0-3-5,7 3-11,0-4-15,-1-1-19,7-1-22,0 2-23,6-3-26,1-1-35,0-4-46,-1 3-65,7-3-148,0-3-76,7 1-31</inkml:trace>
  <inkml:trace contextRef="#ctx0" brushRef="#br0" timeOffset="65976.41">27119 4930 426,'-7'0'298,"7"-2"-124,-6 2-71,6-4-36,0 4-26,0 0-17,0 0-6,0 4 0,0-2 0,0 2 6,6 0 2,1 7-3,0-3 3,-1 2-1,1 5 1,5-4 2,-4 3-1,4 5-2,2-4-1,-2 3 0,8 3 1,-7-2-3,-1 7-2,2-4-4,6 3-2,-7 4-3,-1-2-2,8 2-4,-7 0-2,7 1 0,-7-5-2,-7 4-1,7-4 0,-7 5 2,2-7-1,-2 2 4,0-2 0,-6-3 2,0-1 2,0 0 1,-6-4 3,0-1 2,-2-3 3,2 0 3,0 0 2,-7-4 2,0 1 1,0-5 0,-1 0-1,-5-3-2,6 0-3,-6 0-6,5 0-6,-6-3-1,8 0-7,-8-1-20,7-3-22,7-1-30,-8-4-46,14-2-58,-6-1-115,6-2-113,0-2-63</inkml:trace>
  <inkml:trace contextRef="#ctx0" brushRef="#br0" timeOffset="66163.58">27242 4686 190,'0'-12'475,"8"5"-179,-2-1-134,0 1-75,1 4-44,0-4-26,-1 7-19,7-4-21,-7 4-26,8 4-40,-2-4-67,2 3-147,-1 1-86</inkml:trace>
  <inkml:trace contextRef="#ctx0" brushRef="#br0" timeOffset="66849.5">27660 5689 135,'-7'3'309,"7"-3"-92,7 0-75,-7-3-49,0 3-31,6 0-17,-6-4-7,7 4-4,0-3-3,-1-1 0,-6 1 2,6-1 2,8 0 4,-8 0 0,0-3 1,8 0 2,-8 0 3,7-1 2,-7 1 8,8-4 6,-8 0-2,7 0 3,-6 0 0,-1-1-1,7-2-2,-6-1-6,0 1-8,-7-1-3,6-2-3,0 0-6,-6 0-5,0-2-7,0 1-3,0 0-3,0 0-1,0-1-7,0 1-3,0 0-1,-6 4-1,6-6 0,0 6 0,0-1-1,-6 1 0,6-1 0,0 4 0,-7 4 1,7-4 3,0 4 2,-7 2 0,7-1 1,0 6 1,-6-4-1,6 0-1,0 1-4,-7 3-3,7 0-1,-6 0-1,6 3 0,-7 5 0,7-4 0,-7 6 1,1 1 1,0 0 0,0 3 0,-2 1 1,2 4-1,0-1 0,6 1 1,-7-1 2,1 0-1,6 5-2,0-6 1,0 2-1,0-1 2,0 1 1,0-1-2,0 0 0,6-3 3,-6 2-2,13-1 2,-7-2-1,8-3-2,-2 1 1,8-2-1,7-3-1,-1 1-12,-1-4-21,8-2-26,6 3-34,0-5-38,7-5-63,-7 3-115,6-2-129,-5-4-68</inkml:trace>
  <inkml:trace contextRef="#ctx0" brushRef="#br0" timeOffset="67832.54">29054 4945 297,'0'-3'302,"-6"-1"-119,6 0-69,0 0-35,-6 2-21,-2-2-9,2 0-4,0-3-3,-1 7-2,1-4-7,-1 0-5,0 4-5,-5 0-7,6 0-6,-8 0-3,1 0 0,0 4 4,6 0 3,-5-1 1,-2 5 2,2-2 2,-2 2 7,1-1 6,0 5-1,0 2 0,1-3-2,-2 4 1,1 0-1,7-1 0,-7 1-8,6 3-5,1-3-3,-1 3-1,0-3-1,7 3-1,-6-4-2,6 1 0,0 1 0,6-2 0,-6-3-1,7 0 0,0-4-4,6 0 1,-7 1-1,7-1 0,0-4-1,1 1 0,-2-4 1,8 0 0,-7 0 1,7-7 0,-8 3 1,2-3 3,-2-1 4,1-2 3,1-1 2,-8 0 5,8-1 4,-8 2 3,0-5 6,-6 1 0,6-2-1,-6 6 5,0-5 1,0 1 0,0-1-3,0 3-3,-6-2-3,6 3 0,0 3 5,-6-3 0,6 8 2,0-4 2,-6 3 0,6 0 0,0 1-2,0 3-5,0-4-7,0 4-10,0 0-9,6 0-5,-6 4-4,0-1 1,6 5-2,-6-1 0,6 4 2,1 0 1,0 0 1,-1 1 0,-6-2 0,7 5-1,-1-4-1,0-1 1,2 5 0,-2-4 0,0 1-1,1 2 1,0-3 0,-7 1 0,6-3 0,0-1-1,1 0-1,-1-2 0,1-1 0,0 2-1,-1-4 1,0-3 0,2 4 3,4-8 1,-6 4 0,1-3 0,6-4 3,-6 2 4,-1-5 7,8 3 8,-8-5 4,0 2 7,0-5 6,8 4 5,-8 0 5,1 0-2,-1 0-8,1 0-6,-7-1-6,7 6-6,-1-2-5,0 1-5,-6 3-6,6 0-3,-6 2 0,0-3-1,0 5-3,0-3-1,8 3-2,-8 0-1,0 3-1,0-3 0,0 5 0,6-3-1,-6-2 2,0 8 2,0-8 0,6 7 1,-6-3 1,0-4-2,0 4 1,0 0 1,0-4 0,7 2 1,-7-2 0,0 0 3,0 0-1,0 0 3,0 0 2,6 0 2,-6 0-1,0-2-1,7-2-1,0 0 0,-1 0-3,0 1 0,1-1-2,0-4-2,-1 6 0,7-3-2,-6 2 1,-1-1-1,7 1 1,-7-2-2,8 5 1,-8-3 0,8 3-2,-8 0 0,0 0 1,1 3-1,-7 2-1,6-2 0,1 1 2,-1 4-2,-6 2 0,7-3 3,-7 5 1,0-2-4,6 1 4,-6 0 2,0 4-2,0-4-2,0-4-1,0 4-7,0 0-19,0-4-23,0 0-31,6 1-35,2-4-27,-8 0-33,6 0-37,7-2-38,-6-2-36,6-2-66,-1-2-110,2-4-44</inkml:trace>
  <inkml:trace contextRef="#ctx0" brushRef="#br0" timeOffset="68330.93">29901 4682 384,'0'-4'314,"0"-3"-113,-6 3-65,6 0-38,0 0-24,0 2-14,0-3-11,0 5-8,0 0-9,0 0-7,0 5-7,0-3-8,0 2-6,0 4-2,0-1-1,0 1 0,0-1 1,0 0 0,6 4-1,-6-4 2,0 5 2,0 1 0,-6-1 1,6 3-1,-6-1 2,-2 1 1,-4 3 2,6 1-2,-8 0-1,-5-2 3,5 5-3,-4-3 0,4 2-1,-5 2-1,-1-2-1,0 1-1,8-4-1,-8 5-1,7-5 2,0 1-1,0-5 0,7 1-4,-2-5 1,-4 6 1,12-10 0,-7 5 2,7-7 1,-6 4 2,6-5 4,0 2 7,6-3 2,-6-2 2,7 0 3,5 0 0,-4-2-1,11-6 1,-6 0-3,0 1-1,7-1-3,-8-3 2,8 0-1,-7-3 3,7 3 5,-14-1 1,8 2 1,-2-1 4,-6 1 6,1-2 8,0 4 8,-1 1 3,-6 3 0,7-2 0,-7 1-2,0 5-5,6-3-7,-6 3-13,0 0-10,0 0-9,0 0-6,0 3-3,7-3-2,-7 5-1,0 1-1,0 2 1,7 0 1,-7-1 0,6 1 1,-6 2-1,6-3 1,0 1 1,2-2 1,-8 2-1,6-1-1,0-3 2,7 4-2,-6-1 2,6-4 0,0 1 0,0 0-1,0-4-4,0 3-15,6-3-28,1-3-37,-6 3-45,11 0-53,-5-8-79,0 5-168,-1-1-86,7-3-45</inkml:trace>
  <inkml:trace contextRef="#ctx0" brushRef="#br0" timeOffset="69338.61">30820 4495 31,'7'0'248,"-1"0"-65,1 0-56,-1 0-35,0 0-23,2 0-14,-2 0-4,7 4-7,-7-1-4,1 1-2,-1 3-1,7 1-3,-6-1-5,0 3 0,-1 2-1,0 3 0,1-5-3,0 8-2,-1-2-4,-6-2-4,6 1 0,-6-1-4,0 1-1,0 0-2,0-1 1,0 1-1,0-4 2,0 1-1,-6-3-1,6-1 1,0 0 0,0-1 6,0-3 6,0-4 11,0 3 11,0-3 12,0 0 11,0 0 6,0 0 0,0-3-4,0-1-3,0-3-12,0-1-12,6 0-10,1-5-11,-7 1-4,6-3-2,8 0-2,-8-2-4,0-2 2,8 1 4,-1 0-1,-7-5-1,7 5 2,0 0 3,1-3 2,-2 2 2,-5 1 2,6-1-3,0 2 0,0 0-1,0 0-1,-7 5-3,8-2-4,-8 3-2,0 4-2,1 0-3,0 3-1,-1 1 0,1-1-3,5 4 0,-4 0 0,-2 0-2,0 4 1,0-1 0,1 4 0,0 0 1,6 5 0,-7-2 0,1 5 0,-7 0 2,7-1 0,-1 5 0,-6-4 1,6 3 1,-6 4 0,0-4 0,0 3 1,-6 2-1,6-4 0,-6 2-1,-1 1 0,7-3 0,-7 3-2,1 0 0,-1-3-1,1-2 0,-1-2-2,0 3-10,7-7-17,-6 3-26,0-2-25,6-1-30,0-4-38,-6 4-50,6-4-81,6-3-152,-6 3-67,0-3-24</inkml:trace>
  <inkml:trace contextRef="#ctx0" brushRef="#br0" timeOffset="69762.31">31608 5004 154,'7'-4'404,"-7"1"-139,7-1-98,-1-3-51,1-1-29,-1 1-16,7 0-12,0-4-5,-7 3-2,8-3-4,-8 1-5,7-1-4,0-4-3,0 1-2,1-2 0,-2 3 0,8-3-2,-14 1 1,7-2 1,-6 2-1,6-4 0,-7 5-2,2-2 2,-2-2 0,-6 8-1,0-5-2,6 3-3,-6-2-3,0 3-6,0 0-4,-6 1-7,6-2-4,-6 5-3,-2 0-1,8 0-2,-6 2 0,0 2 0,-1 0-1,0 3-1,1 0 2,-1 0 0,1 3 1,0 5 2,-8-1-1,14 4 1,-6 0 0,0 0 1,-1 3 1,7 1 1,-7 0-1,7-1 1,0 1 1,0 3 2,0-3 1,7 0-1,-7 3-1,0-3 0,7-1 0,-1 1 1,0-1-2,1 1-2,6 0 0,0-5-1,7 5 0,0-3-5,-2-1-16,9-5-25,-1 2-27,6-1-35,7 1-51,-6-4-82,-1-1-169,8-3-90,-7-3-32</inkml:trace>
  <inkml:trace contextRef="#ctx0" brushRef="#br0" timeOffset="69900.54">32528 4766 130,'0'-7'539,"-7"3"-119,7-3-137,0 2-85,-7 2-46,7-1-30,-6 2-26,0-2-30,6-1-48,-8 5-63,2 0-79,0 0-149,-7 0-131,6 0-92,-6 0-55</inkml:trace>
  <inkml:trace contextRef="#ctx0" brushRef="#br0" timeOffset="73811.58">3786 7792 168,'0'-4'324,"-8"1"-112,8-1-79,-6-3-43,6 3-23,0 0-16,0 4-7,0-3-2,0-2-3,-6 2 0,6 3-2,0-3 2,0 3 0,0 0 2,0-3-1,0 3-1,0 0 1,-7 0-2,7-4 0,0 4-3,0 0-4,0 0-5,0 0-3,-6 0-4,6 4-6,0-4-4,0 3-3,0 0 0,-7 5 1,7 3 3,0 0 4,0-1 6,0 9 5,0-5 2,0 5 3,0 4 3,0-2 0,0 1 1,7 4 0,-7 3 2,0 0 4,6 3 3,-6 3 2,0-4-2,-6 10-3,6-4 0,0 4-5,0-2-4,0 6-6,-7-6-6,7 2-6,0 0-3,0 3 0,-7-5-3,7-1-2,-6 1-2,6-3 0,-6-2-1,6-1 1,-6 0-1,6-4-2,0-6 0,-8 2 0,8-6-2,0-5-1,-6-3 1,6 0 2,0-1-1,0-6 5,0 4 14,0-5 11,0-3 19,0 0 10,6 0 5,-6-7 2,0-1 1,8 2-2,-2-9-8,0 0-8,-6 1-14,6-1-10,1-4-5,0 2 0,-1-3-3,-6-1-2,7 3-4,-7-1-1,6 2 1,-6 2 1,0-4 1,6 5-2,-6-1 0,8 1-1,-2-1-2,-6 3-2,6 2-5,0-1-3,2 0-3,-2 0 0,7-1 2,-7 5 1,1 0 1,6 4-2,-7-1 2,0-4-1,2 8 2,4 0 1,-5 0 0,6 4 0,-6 0-1,5 3-1,-4 0 1,-2 4 1,6 0 0,-4 3-2,-2-2 0,0 6 1,1-3 0,-1-1 0,-6 5 1,7-1 1,-7-3-1,7 4 0,-7-5 0,0 4 0,6-4 0,-6 5 1,0-4 0,0 0-1,0-4 1,0 4-4,0-5-11,0 1-28,0 0-39,0 0-46,6-4-41,-6 1-44,0-1-54,6-3-65,-6 2-126,8-2-70,-2 0-26</inkml:trace>
  <inkml:trace contextRef="#ctx0" brushRef="#br0" timeOffset="74729.07">4228 9243 49,'0'0'98,"0"0"-31,0-4-20,0 4-13,0 0-7,6 0 1,-6-4 0,0 4 1,0 0-1,8-3-1,-8 3-1,0-4-4,6 4-4,-6-4-5,0 0-3,0 2-2,6 2 2,-6-5 3,0 5 1,7-3 3,-7 3 0,0 0 4,7 0 0,-7-4 2,0 4-2,0 0-1,0-3-2,0 3-2,0 0-1,0 0-1,0 0 1,0 0-2,0 0 1,0 0 2,0 0 0,0 0 0,0 0-2,0 0 0,6 0-3,-6 0-2,0 0-2,0 0-2,0 0-2,0 0-1,0 0 1,0 0-2,0 0 0,0 0 2,0 0-1,0 0 1,0 0 4,0 0 1,0 0 3,0 0 2,0 0 3,0 0 1,0 0 0,0 0-1,0 0-3,0 0-1,0 0-3,0 0-1,0 0-3,0 0 0,0 0 2,6 0 2,-6 0 1,0 0 2,7 0 0,-7-4 3,6 4 0,-6-4 2,7 0 0,0 4-2,-7-3-2,6-1-2,0 1 3,2-2-3,-2 3 0,-6-3-1,6-2 1,0 3-1,1-3 2,0 3 1,6-3 0,-7-5-2,0 6 0,8-5-1,-8-1 3,8 5 0,-8-7 1,0 3 0,7 0 0,-6 0 0,6-4 0,0 0-2,-6 1-2,5-5-2,2 5-1,-8-5 2,7 2 0,-7-2 4,2 0 3,-2 5 4,0-9 4,-6 6 2,6-2-1,-6 5-1,0-5 1,0 4 1,-6-2 1,6 5-4,-6-2-1,0 3-3,6-1 0,-8 2-3,2-1-5,0 3-6,-1-3-3,1 5-1,-8 2-1,8-4 1,0 5-3,-8-5 1,2 5 0,-2 3 1,8-4 1,-7 4-1,7 0-1,-8 0-1,8 0 2,0 0-1,-2 4-1,8-4 0,-6 3 0,6 5 1,-6-2 0,-1 3-1,7 1 1,0 1 0,0 4 0,0-5-1,0 5 2,0-1-1,7 6 0,-1-3 1,-6 6 0,0-1 1,6 0 2,-6-1-2,8 2 0,-8 2-1,6-2 0,0-2 1,-6 2-1,14-2 2,-8 1-2,0-3 0,1-1 1,-1 0 0,8 0 0,-2-3 1,2 0-2,-2-4 0,2 0 0,5-4-5,1 0-9,-1-3-18,7-1-21,-6 1-26,6-8-32,0 4-47,0-7-89,0 0-142,6 0-73</inkml:trace>
  <inkml:trace contextRef="#ctx0" brushRef="#br0" timeOffset="75479.51">4418 7594 115,'0'-7'290,"0"-1"-92,-7 1-64,7 3-41,0-3-20,-7 3-14,7 0-9,0 1-10,-6-1-7,6 1-6,-6 3-6,6 0-5,-8 0-5,2 3-6,0 4-3,-1-3 0,1 4 1,-1 3 0,-6 0 0,7-1 3,0 6 4,-2-1 5,2-1 4,0 4 4,-1 0 6,0 1 7,1-1 2,-1 4 1,1-1 0,0 2-6,-1 3-4,0-5-3,1 5-5,0-4-3,6 4-4,-8-4-4,8-1-1,0-2 1,0-1-2,0 0-1,8 2 0,-2-7-4,0-1-1,1-1 0,6-1 1,0-2-2,0-1 0,0-3-1,7 0-7,-8-4-12,15 0-14,-7-4-21,6 0-31,-1-3-41,1-3-71,-6-2-146,6 1-79</inkml:trace>
  <inkml:trace contextRef="#ctx0" brushRef="#br0" timeOffset="75767.46">4600 7602 151,'0'0'358,"-7"-5"-121,7 5-101,0 0-60,0-3-34,0 3-19,0 3-8,0 2 0,0-2 1,0 5-2,0-1-1,7 1 3,0 2 3,-7 1 4,6 4-2,0-1-2,-6-3-1,6 3 2,2 1-1,-2 4-2,-6-4-4,6-1-4,1 1 1,-1-1-3,-6 5-5,7-5-2,0 1-1,-1 0-7,0-1-10,-6-3-16,7 5-23,0-7-35,-1-4-57,-6 2-125,6 1-86</inkml:trace>
  <inkml:trace contextRef="#ctx0" brushRef="#br0" timeOffset="76056.93">4808 7458 124,'7'-3'381,"-1"-5"-144,7 5-100,-7 0-56,14-2-30,-6 1-12,5 4-6,1 0-5,-1 0 2,1 4-6,-1 4 1,0 0-4,-5 1-2,5 3-7,-6-1-6,0 8 2,-6-5-2,0 5 0,-1-2 0,0 2-2,-6 3 2,0 0-2,0 0 3,-6 0-2,0 0-3,-1-1 1,0 2-1,1 0-4,-7-2-12,6 1-20,-6-4-32,7 0-52,0 1-121,-2-5-103,-4 4-68</inkml:trace>
  <inkml:trace contextRef="#ctx0" brushRef="#br0" timeOffset="76632.41">5669 8058 166,'0'-2'323,"0"-2"-116,-7 1-82,7-1-45,-7 4-25,7-4-10,-6 0-9,-1 4-6,7-4-7,-6 4-4,-1 0-10,1 0-3,-1 0-1,-5 4-2,4-4-1,-4 8 3,5-4 3,-6-1 3,0 3 11,0 6 2,0-4 0,0 3 4,0 3 3,0 1 2,0-1-2,0 5 1,-1 0-1,2-2 2,-1 6-3,6-1-1,-6 3-3,7 1-4,0-1 0,-2 2-3,8 2-4,-6-3-4,6 3-2,0 0-2,0-4-2,0 4-3,0-3-1,6 0 0,2-1-1,-2 2 0,0-2 0,1-4 3,6-2 0,0 0-1,-1-2-1,8-2 0,0-3-1,-1-2-4,7-3-10,1-2-16,-1-2-16,6-3-21,1-3-28,-1-2-39,1-2-72,-1-3-137,1-2-75</inkml:trace>
  <inkml:trace contextRef="#ctx0" brushRef="#br0" timeOffset="77149.04">5831 8132 324,'0'-3'314,"0"-1"-100,0 4-76,0 0-43,-6-3-25,6 3-21,0 0-12,0 0-11,0 0-5,0 3-8,0-3-5,0 4-6,6 3-3,-6 0 1,0 1 0,0 3 3,0 0 0,0 1 4,7 5 0,-7-3 5,0 2 1,7 2-1,-7 1 3,0 2 1,6-3 0,-6 1-1,0 3-2,6 0-2,-6-3-1,0 2-2,0-3-1,0 1-1,0-2-3,0 3 0,7-6-2,-7 1 2,0-1-2,0-2-1,0-2-1,0 1-1,0-3 4,0-1-3,0 1-1,0-2 2,6 2 0,-6-5 2,0-3-2,0 5 0,0-5-1,0 3 3,0-3 1,0 0-2,0 0-2,0 0-11,-6 0-10,6-3-18,0-5-19,0 4-26,6-4-33,-6-2-64,0-1-121,0 0-75</inkml:trace>
  <inkml:trace contextRef="#ctx0" brushRef="#br0" timeOffset="77570.1">6202 8095 256,'8'-2'363,"-2"-2"-142,0 0-94,-6 4-55,0-4-28,0 4-21,0 4-11,-6 0-4,0 0-2,-8 3-4,1 4-7,0 0-3,0-1-7,-7 1 1,1 0 0,6 5-1,-7-7 0,1 3 3,5-1 5,-4 1 6,4-5 4,1 4 8,0-4 4,6-3 1,1 3 4,0-4 1,0 1 1,6-4 0,-8 4-1,8-1-4,0-3-3,0 5 1,0-5-1,0 3-1,8-3 0,-2 3 2,0 1 1,0 0 4,8-1-1,-1 1-2,7 0-1,-2 0 0,2-4-3,0 3-2,-1-3-3,7 5-3,-6-5-1,-1 2-3,1-2 1,0 0-1,-1 4 0,-6-4 0,0 3-1,1 2 2,-2-5-2,2 3 1,-8 1 0,7-4-1,-7 4 0,-6-4 2,7 0-1,0 0-2,-7 4-3,0-4 2,0 0 2,0 2-1,6-2-1,-6 0 1,0 0 0,0 0 1,0 0 3,0 0-4,6 0-12,-6 0-16,0 0-20,0 0-32,0-2-42,0-2-75,0 4-144,0-4-76</inkml:trace>
  <inkml:trace contextRef="#ctx0" brushRef="#br0" timeOffset="78742.78">6620 8488 118,'0'0'218,"0"0"-41,0 0-37,0 0-32,0 0-22,0 0-18,0 0-8,0-3-7,0 3-6,0-4-5,0 0-3,0 0-1,6-4-6,-6 1-5,0 0-1,6-4-3,2 4 2,-8-4 1,6 0 0,0-4 1,0 1 2,2-1 5,-2 0 2,0 0 5,1 1-1,-1-1 2,-6 1 3,7-1 2,-7 5-1,0-6-2,-7 6-5,7-1-3,-6-5-3,-1 10-7,-5-5-8,-2 3-5,2 2-2,-2 0-3,-5 4-2,5-2-5,-4 4-2,4 0-1,1 0-4,6 4-7,1-4-8,-1 2-7,1-2-2,6 6-2,0-4-3,6 6-3,1-4 0,-1-1 3,1 1 5,6 4 1,1-6-3,-2 3-1,1 2 2,7-3-1,-8 3 2,2 0 4,6 0 4,-8 1 3,1 0 4,-6-2 6,6 5 2,-7-3 3,0 4 3,-6-3 1,8 3-2,-8 3 2,0-5 2,0 2-2,0-2 0,0 1-1,-8 0 1,8-3 0,0 3 0,0 0 0,0-4 0,0 0-1,0 1 0,8 0 0,-8-1-1,6-5 0,0 6 0,1-8-5,0 4-11,-1-4-10,7 0-15,-7 0-18,8-4-26,-2 4-35,2-8-57,-1 6-115,-7-5-76</inkml:trace>
  <inkml:trace contextRef="#ctx0" brushRef="#br0" timeOffset="79142.4">6737 7993 111,'0'-3'386,"0"3"-107,0-4-107,6 4-66,-6-4-39,7 4-21,0-3-16,6 3-9,-1-4-3,2 4-4,-2 0-1,8 0-2,0 4 2,-1-1-4,7 1 0,-6 0 0,6 3-1,-7 0 0,8 4 1,-8 1 1,8-2 0,-2 9 1,-5-5-2,0 5 1,-1 3-3,0-1 0,-6 5-1,1 1-1,-8-2-2,8 4 0,-14 4-1,6-4 1,-6 1-1,0 3-1,-6-4-1,6 4 2,-14-3-1,8-1-1,-8 0 0,8 0-2,-7 0-7,0-3-18,0-1-25,0-2-49,6-5-94,1 0-136,-7-3-79</inkml:trace>
  <inkml:trace contextRef="#ctx0" brushRef="#br0" timeOffset="79667.02">8229 8095 82,'0'0'310,"-6"0"-81,6 5-72,0-5-45,0 0-29,0 3-18,0-3-9,0 0-5,0 0-5,0 0-5,6 0-3,-6-3-7,6 3-5,8-5-4,-1 5-6,0-2-2,6-2-4,-5 4-1,5-4 0,1 0 1,-1 1-1,7 3-3,-6-4 2,-1 0-3,8 0-1,-2 2 3,1-4-3,0 4-1,0-2 0,1 1 1,-1-1-1,0 0-1,-7 0 0,7 0-2,-6 0-3,-1 4-11,-5 0-18,-2-2-20,2 2-22,-8 0-27,0 0-31,-6 0-43,0 0-65,0 0-88</inkml:trace>
  <inkml:trace contextRef="#ctx0" brushRef="#br0" timeOffset="79869.11">8359 8191 1,'0'4'273,"-6"0"-87,6-4-69,0 3-36,6-3-18,-6 4-10,7-4-1,0 0-1,5 0-2,2-4-2,-1 4-4,0-3-8,6-1-5,7 0-5,-6 0-5,6-4-3,-7 6-3,7-5-2,1 2-3,-1-2 2,0 3 1,-1-2 1,1 1 1,-6-2-1,7 3 0,-1-3-1,-7 4-2,1-1 0,-8 0-1,2 1-3,-2 3-7,-5 0-12,0-4-14,-7 4-22,0 0-34,0 0-74,-7 0-155,0 0-81</inkml:trace>
  <inkml:trace contextRef="#ctx0" brushRef="#br0" timeOffset="80725.65">9252 7876 294,'-6'-4'363,"6"2"-124,0 2-84,0-5-44,0 5-28,0-4-14,0 4-4,0-3-1,0 3 0,0 0-2,0-4-7,0 4-6,0 0-12,0 0-7,0 0-10,0 0-8,6 0-5,-6 4-5,0-1 0,7 1-1,-7 1 0,6 1 5,0 5 0,2-3 5,-2 5 3,0 3 5,8-1 2,-8 3 2,7 0 2,0 4-3,0 1 1,0-2-8,0 2 0,0 2-2,0 0-2,0-3-2,1 7 0,-8-3-2,6-1 0,-5 5 3,0-1-2,-7-3-1,0 4-2,0-1-2,-7-4 1,0 1-2,1-1 1,0 2 6,-8-5-4,2-1-2,-8-2 3,7-1 1,0 0 5,-6-7 9,-1 3 13,1-6 2,-1 4 9,-6-5 4,6-5 4,1 3-1,-1-2-3,0-3-10,1-3-12,6-2-17,-6 3-35,5-5-36,1-5-43,7-3-46,-1 1-48,1-4-78,6-4-146,0-4-84,6 0-40</inkml:trace>
  <inkml:trace contextRef="#ctx0" brushRef="#br0" timeOffset="80935.81">9239 7546 91,'0'-7'516,"0"4"-93,0-1-189,0 4-117,0 0-70,0 0-47,7 4-36,-7-1-33,0 1-43,6 3-89,1-4-132,-1 1-72</inkml:trace>
  <inkml:trace contextRef="#ctx0" brushRef="#br0" timeOffset="81667.5">9774 8807 54,'0'0'366,"0"0"-110,0 0-92,0 0-57,0 0-32,6-4-16,-6 4-10,0-7-5,6 3-5,-6 0-4,7-2-3,0-3-5,-1-1-3,0 3-3,1-5-1,0-2 3,-1 3 3,1-4 8,-1 1 6,1-5 3,-1 5 7,1-5 5,-1 1 6,-6-1 0,6 2-1,-6-2-6,0 1-2,0-1 1,0 2-3,0-2-4,0 0-7,-6 2-4,6 1-2,-6 2-4,-1-1-3,1 0-6,-1 4-7,7 0-2,-13 1-3,7 2-3,6 1-1,-7 0 1,0 2 0,1-1-1,0 2 2,-1 4-4,0-4 0,1 1 2,0 3-2,-1 0-1,7 0-2,-6 3-1,-1 1 1,7 0-1,-7 2 0,7 2 1,0 3 0,0 0 0,0 4 1,0-4 1,0 3-1,0 1 3,0 3 1,7-2-2,0 1 0,-7 2 1,0 0 0,6-2-1,-6 2 3,7-1-2,-7 1-2,6-2-2,0 5 1,-6-7 0,7 4 0,0-5 0,-1 1-3,7-1 2,-6 1 1,12-4 2,-6-3-6,6-1-17,1 0-28,6-7-33,7 0-40,-7-4-50,7 1-78,-1-8-167,1 3-87,-1-7-40</inkml:trace>
  <inkml:trace contextRef="#ctx0" brushRef="#br0" timeOffset="82170.69">10373 7850 392,'-7'-3'320,"7"3"-136,-6-4-82,-1 4-45,7 0-27,-6 0-16,0 0-7,-2 0-7,2 4 0,0-4 3,0 7 0,-8-3-3,8 3 0,-1 4 4,-5-4 4,4 5 5,2-1 7,0 3 6,0-3 2,-2 3 7,-4 1 4,5 0 0,1 0-2,6 3-2,-7-4-3,0 5-3,1-2-2,6 3 1,0-3-2,-6 6-5,6-5-1,6 4 0,-6-3-2,0 3-3,6 0-1,1 0-6,0-1-1,-1 1 1,1-2-4,5 1-1,-4-3 1,4 1 0,2-1-1,-2 0 0,1-3 1,7-1 0,0-3 0,-8 0 1,8 1-3,-1-10-1,7 6-4,-6-4-12,-1 0-18,1-4-21,0 0-24,6 0-33,-7-8-51,1 0-105,0 1-111,-1-3-61</inkml:trace>
  <inkml:trace contextRef="#ctx0" brushRef="#br0" timeOffset="82471.11">10497 7861 486,'0'-3'458,"-6"3"-184,6-4-119,6 4-71,-6 4-38,0-1-25,0 1-11,6 1-3,1 1 1,-1 5 4,1 1 2,-1 2 2,7 1 0,-7 2 1,2-2 0,-2 7-4,0-4-2,1 4-4,0 1-2,-7 2-1,0 0 1,0 2-2,0-1-1,0-1 3,0 1 0,0-4-2,0 0 0,0-1-2,0 1-9,0-7-19,0-1-25,0-2-28,0-4-29,6-1-42,-6-4-95,0-3-130,6 0-66</inkml:trace>
  <inkml:trace contextRef="#ctx0" brushRef="#br0" timeOffset="82774.59">10790 7924 152,'-7'0'367,"-5"4"-130,5-1-104,-6 1-59,0 4-35,-7-2-17,8 2-6,-2-5-5,1 9 1,0-5-3,7 0 1,-7 0-1,7-3 0,-2 3-2,2 1-1,6-5 0,0 2-2,-6 2 2,6-5 3,6 2 1,-6 4-1,0-4 3,6 3 1,2-3-1,-8 4 3,6-2 1,0 2-2,1-1 0,-1 1 1,1-1 0,-1 4-1,7-4 0,-7 0-6,2 4 1,4-4 1,2 4 3,-8 0 0,7-3 0,0-2 0,0 2 0,0 0 2,0-1-2,0-3-2,0 0-1,0 0-2,1-2-2,-2 3 0,1-2-6,0 1-9,0 0-21,1-4-30,-2 0-43,8 0-81,-7 0-152,0 0-85</inkml:trace>
  <inkml:trace contextRef="#ctx0" brushRef="#br0" timeOffset="83235.72">11018 8264 23,'0'-3'453,"0"3"-139,6-4-131,-6 0-78,7 1-46,0-4-25,-1-1-11,-6 5-4,7-5-1,5 0-5,-5-2 0,0 3 4,5-5 2,-4 2 4,4-2 6,-5 1 9,6-3 7,0-1 11,-7 1 6,0-2 10,8 2 8,-8-1 5,1 1 5,0-1 2,-7 0 1,6 1 3,-6 3-3,-6 0-10,6 0-11,-7 4-11,0-1-11,-5 5-15,-2-1-13,-5 0-14,6 4-7,0 0-4,-7 4-3,7 0-3,0-1-8,7 5-7,-1-4-5,1 3-5,6-4-4,0 5-4,6-1-4,-6 0-3,13-3-1,-7 3 4,8-2 8,-2 2 2,2-5 3,5 6 2,-5 0 2,4-4 2,-4 3-1,-1 1 1,7 2 0,-8-3 0,2 5 0,-2-5 1,-5 4 2,6 0 4,-6-1 5,-1 1 1,1 0 1,-1 0 5,-6 3 1,7-2 0,-7-1 2,0 1 0,0-2-2,6-2-4,-6 3-7,6-4-6,2-4-7,-2 5-11,0-8-17,7 3-16,0-3-20,0-3-30,7-1-50,0-3-97,-8 0-97</inkml:trace>
  <inkml:trace contextRef="#ctx0" brushRef="#br0" timeOffset="83562.32">11415 7649 358,'0'0'460,"0"0"-175,7 0-125,-1 0-72,1 4-41,0 0-24,5-1-10,-4 4-7,10 0-2,-4 5 1,5-1 1,7 3-1,-6 1 2,6-1 3,-7 4 1,7 2 2,1 1 1,-7 1 0,6 0-1,-7 5 0,1-2-1,-2 0-4,-4 4-1,-1 1-1,-6 3-1,-1 0-2,1 0 1,-7 3-1,-7 1-2,7-1 4,-13 1-4,6 0 1,-5-4-2,4 0 1,-4-4 0,-1 0 0,0 1-2,6-5-12,-5-2-19,4-5-28,2 0-42,0-3-79,0-4-157,6 0-91</inkml:trace>
  <inkml:trace contextRef="#ctx0" brushRef="#br0" timeOffset="84012.47">12497 7972 453,'0'0'386,"0"0"-131,7-4-93,-7 4-61,6-4-41,-6 0-23,14 1-14,-8-5-9,7 4-6,0-2 1,6 2-2,1-3 0,6 3 0,0-4-3,7 0-1,-1 2 1,1 3-3,6-5 0,0 0 1,0 1 0,6 3 1,-6-3 0,1 0 4,-1-1 1,7 1 0,-7 0 1,-7-1 2,7 1 1,-6 0 0,-1 0 1,-6-1-3,7 1-3,-13 3 1,0-3-1,-1 4-2,-6-5-4,0 4-10,-7 1-20,1-5-23,0 5-24,-1-4-36,-6-5-55,0 5-93,-6-4-125,-1 4-58</inkml:trace>
  <inkml:trace contextRef="#ctx0" brushRef="#br0" timeOffset="84216.48">12927 7631 308,'0'0'349,"-6"0"-119,6 0-83,0 4-45,0-1-31,0 4-13,6 1-1,-6 3 2,7-1 1,-1 5-1,-6-1-3,6 1-5,2 4 1,-2-1-5,6 1-10,-4 2-5,-2-2-2,7-1-3,-7 4-4,8-4-5,-2 5-6,2-5-2,-2 4-3,2 0-10,-1-4-17,-1 0-24,2 1-27,-2-4-41,2-1-61,-1-3-135,-7 3-103,1-2-62</inkml:trace>
  <inkml:trace contextRef="#ctx0" brushRef="#br0" timeOffset="84954.77">13937 7715 146,'-6'-4'463,"6"1"-142,-7-2-130,7 5-79,0 0-48,-7 0-27,7 5-13,0-2-4,-6 1-1,0 3 1,6 4 1,-7 1 3,7-2-2,0 1-1,0 4-1,0-1 0,0 1 0,0-1 0,0 5 0,7-4-1,-7-1 2,6 1 0,0 0 0,8-1-5,-8 1-3,8-1-1,-2-2-3,1-1 1,0 0-2,0-4-1,7 4 0,0-4 0,5-3-2,-5 3-2,6-7-7,0 5-12,1-5-22,5-5-27,-6 2-35,-7-1-55,7-7-97,-6 0-128,-1-3-71</inkml:trace>
  <inkml:trace contextRef="#ctx0" brushRef="#br0" timeOffset="85124.18">14101 7357 443,'-8'-8'478,"8"-1"-189,0 7-123,0-5-71,0 3-44,0 0-26,8 4-11,-2-3-7,0 3-14,7 0-18,0 3-24,0 1-32,1 0-42,-2 3-81,8 0-148,-1-3-81</inkml:trace>
  <inkml:trace contextRef="#ctx0" brushRef="#br0" timeOffset="85735.63">14537 7729 62,'0'-3'400,"0"-1"-118,6-3-112,-6 3-69,6-4-42,2 5-24,-2 3-14,0-3-6,1 3-4,-1 0 0,1 0 1,0 3 0,5 5 1,-6-1 1,8 0-2,-8 4 2,1 1 2,0-2-1,6 5 2,-13 0 0,6-1 1,0 1 0,1 3 4,-7-3 0,7 3-1,-7-4-1,0 6-3,6-6-1,-6 1-4,0-4-2,0-1-4,0 1 1,0 1-3,6-5 0,-6-4 5,0 5 7,0-5 13,0 1 17,0-4 15,0 0 7,7 0 3,-7-7 4,0-1-3,0 1-9,0-8-10,7 0-19,-7 1-14,6-4-7,1-4-1,-1 3-2,-6-3 2,7 0 2,-1 1 4,1-1 2,-1-5 2,-6 6-1,6-1-1,2 0-2,-2 0-1,0 0-3,1 4-3,-1 0-2,1-1 0,-1 4-3,1 1-1,-1 2 0,1 5-1,0 0-1,-7 0-2,6 3-3,0 0-2,1 1 2,0 3 1,-1 3-2,0 5-1,1-1-1,-1 0 4,1 4 1,0 4 1,-7 0-1,6 0 3,-6 3 1,6 4 1,-6 0 2,8 3 1,-8-3 1,0 4 1,0 0 0,-8-1-3,8 1 0,0-4 0,0 3-2,0-3-3,0 3-2,0-2-5,0-1-17,0-3-21,0-1-27,0 0-27,8 1-30,-8-9-35,6 5-43,0-9-76,7 6-139,-6-8-65,6 3-23</inkml:trace>
  <inkml:trace contextRef="#ctx0" brushRef="#br0" timeOffset="86380.9">15286 8360 215,'7'0'216,"5"-4"-80,-5 0-49,6 1-27,-6-1-8,-1 1-5,7-4-3,-6 3 1,5-4 2,-4 0-1,-2 1-4,7 0-4,-7 0-9,1-4-2,6 0 5,-7 0 3,8 0 0,-8-4 4,7 1 4,-6-5 3,-1 4 6,7-2-1,-7 1-5,1-2-3,0 0-1,-7 0-3,6 3-2,-6-4-3,0 2-3,0 1 1,-6 3 3,6-3 0,0 5-3,-7 0-1,7 1-3,-7-2-2,1 5-4,6-1-7,-7 2-5,1 2-3,0 0-4,6 1-3,-7-1-1,7 4-1,-7-4 0,1 4 0,0 4-2,6 0-2,-8-1 4,2 5-1,0 2 1,-1 1 0,7 1-1,-6 2 1,6 0 0,0 1 1,0 3-2,0 1 2,0 3 0,0-3 0,6 2 0,-6 1 1,7 0 0,-1-1 0,8 6-4,-2-9-3,2 4-11,-2-4-9,8 1-12,-1-1-19,8-7-21,-1 0-27,0-3-33,6-2-43,1-6-73,6 5-126,-7-10-67</inkml:trace>
  <inkml:trace contextRef="#ctx0" brushRef="#br0" timeOffset="86884.91">16049 7524 70,'-8'-3'387,"2"-1"-116,0 1-107,0-1-64,-1 4-35,-6-3-17,6 3-11,-5 3-4,-2-3-5,8 4-2,-8-1 1,2 4-2,-1 1-5,-1-1-3,2 4 0,-2 4-3,2-1 1,-2 1 2,8-1 0,-7 6 4,7-3 1,-2 2-1,-4-1 1,6 3 0,-1 2 1,0 0 0,7-6-3,0 5-2,-6 0-3,6 0 1,6 0 0,-6 0-4,0-3-1,7 2 1,6-2-4,-7 3-1,0-7 0,8 3-1,-1-4-2,7-3 0,-1 3 0,0-6-3,8 4 0,-1-5-6,0-5-9,0-2-13,7 0-17,-1 0-26,7-2-29,-6-5-55,-1 3-99,-6-8-116,0 1-67</inkml:trace>
  <inkml:trace contextRef="#ctx0" brushRef="#br0" timeOffset="87173.53">16224 7400 307,'0'-4'493,"0"8"-183,0-1-132,0 1-76,0 0-49,7 3-26,-1 0-14,1 4-3,-1 0 2,1 3 2,0 3 1,-1-3 2,7 4 1,0 4 2,-7-1 0,1 2-2,6-2-5,-6 6-1,-1-6-2,0 5 1,2 0-1,-2-1-3,0 2 0,0-2-2,-6-4 1,7 2 1,-7-2-3,0-2-1,0-1-3,0 1 0,-7-6-3,7 3-10,0-5-16,0-1-21,0-2-20,0-1-22,0-3-24,0 0-36,0-4-58,0 0-98,0-8-83</inkml:trace>
  <inkml:trace contextRef="#ctx0" brushRef="#br0" timeOffset="87517.86">16622 7481 406,'0'0'330,"-7"-3"-130,7 3-88,-6 3-53,-7 0-32,7 1-15,-8 3-5,-6 1-2,8-1-3,-1 4 0,-7 0 0,8 0 2,-8-1-2,6 2 1,1-5 0,7 0 0,-8 4 1,8-7 0,0 4-1,0-2 2,6-1 4,-8 2 3,8-3 1,0 0 1,0-1 4,0 4 4,0-3 4,8-1 2,-8 1 0,6 0 0,-6 3-1,6-3 1,0-1 0,8 1 0,-8 3-1,7-3-2,-6 0 1,6 3-2,1-3 0,-2 2-3,1-1-1,7 2-3,-8-4 0,8 1-3,-6 3-4,5-3-1,-6 0-1,6 4 0,-5-4-2,5-1-2,-6 3-3,6-1-1,-5 2 2,-2 1 0,8-1-1,-7 0-1,0 0 0,0 1-1,-7-1-7,8 0-10,-8 0-12,7 1-17,-6-1-16,6 0-23,-7-3-25,8 3-38,-8-7-62,0 4-136,8-4-67</inkml:trace>
  <inkml:trace contextRef="#ctx0" brushRef="#br0" timeOffset="87996.35">16896 7887 464,'0'-4'353,"6"0"-137,-6 1-87,6-3-48,1-3-25,-1 6-13,1-5-4,0 1 0,-1-4 3,0 3 3,8-2 1,-1 3 1,0-5 1,-7 2 5,7-1 6,1-5 14,-8 3 12,7-3 9,0 2 11,-7-4 7,1 3 7,6-3 4,-6 3 0,-1-3-6,0 0-5,-6 2-7,0-2-7,0 4-9,0-1-16,-6 4-13,0-4-18,-8 5-10,1 3-12,1-5-9,-8 9-10,0-1-2,1 0-4,-1 4-4,0 4-3,8-4-6,-2 4-13,1-1-13,7-3-9,0 8-6,6-4 0,0 3 0,0 0 2,6 0 1,7 1 7,0-1 7,0 0 2,7 0 3,-7 1-3,6-1-4,0 0-2,1 4 1,-6-4 3,5 1 6,-6 0 3,6-1 7,-5 4 4,-2-4 6,2 0 6,-8 5 3,7-5 2,-7 3 1,8 2 3,-8-1 0,0-5-3,1 6 4,0-1-1,-1 0-1,7 1 2,-6-3 0,0 7 0,-1-9 0,0 4 3,0 0-2,8 0 1,-8-4-1,1 0-4,6 1-7,-6-1-9,5-3-12,2-1-16,-2 1-18,2 0-17,-1-1-21,-1-3-20,2 0-23,-2-3-29,8-1-43,-7-3-88,1-1-101,-2 1-49</inkml:trace>
  <inkml:trace contextRef="#ctx0" brushRef="#br0" timeOffset="88310.62">17273 7195 226,'-6'-7'491,"6"0"-171,0-1-129,0 0-72,6 4-41,1-3-25,-1 5-13,8-4-11,-2 6-8,8 6-5,0-4-3,-1 5-2,1 1-1,6 4-1,0-3-3,-1 7-1,9-2 2,-9 4 4,8 5 0,-7-2 2,0 5 1,0 4 0,0-5 5,-6 5 3,6 2 0,-13 1 1,0 1 3,0-2-1,-6 5 1,-7 4 0,0-5-2,-7 4-5,-13-3-4,8 0-5,-8 3-2,-6-4-2,0 1-2,-1 0-1,-5-4-5,-1 0-12,1-4-20,-1 1-32,1-8-39,6-1-61,-7 2-131,7-9-109,0 1-72</inkml:trace>
  <inkml:trace contextRef="#ctx0" brushRef="#br0" timeOffset="89894.84">3792 9851 71,'0'-4'276,"0"1"-70,0 3-59,0-4-46,0 4-27,0-4-13,0 4-9,0-4-4,0 4-6,0 0-5,0-3-5,0 3-6,6 0-5,-6 0-4,0 0-7,0 0 1,0 0-4,0 0-1,0 0-2,0 0 0,6 0-2,-6 0-1,0 0 1,8 0-2,-8 3 2,0-3 5,6 4 5,0 4 3,-6-5 5,7 4 4,-1 4 3,1 0 1,0 1 6,-1-2 2,0 5 2,-6 3 1,6 1-1,2 3 0,-8 3 1,6-3 2,0 4-2,-6 3-5,7 0-3,-7 0-1,7 5-3,-7-5-1,6 0-4,1 4-3,-7-3-4,6-1-2,-6 0-5,6 0-3,2-2-2,-2-2 0,0 0-2,-6-2-1,6-2 1,2-2-1,-8-1 1,6 1 1,-6-2-1,6-2-1,-6-4 2,0 1 0,0 2-1,0-6 0,0 3 0,0-5 0,0-1 1,0 2-1,0-7 1,0 3 5,0 1 12,0-4 18,0 4 19,0-4 13,0-4 7,0 0 3,0-3 1,0-1-4,0-2-12,7-1-18,-7-4-18,0 0-12,6 1-8,-6-5-2,7 5-2,0-1-1,-7-3 0,6 3-1,0 1 0,0-5 0,2 4 0,-8 1 0,6 3-2,0-4 2,1 5 0,-1-2-1,1 1-1,6 0 1,-7-1 1,1 6-2,6-5-1,0 3 0,-6 4-1,6-3-2,-7 4 1,7 3-2,0-4-2,-7 8 2,2-4 1,-2 8 0,7-6 0,-7 10 0,1-1 2,-1 0 0,-6 3 1,7 1 0,-1 4-1,-6-1 1,6 3 0,2-2-4,-2 3 3,-6-3 1,6 3-1,-6-4 0,7 3 2,0 2 0,-7-5 1,6 1 3,0-2-2,-6 2-2,7-4-2,-7-1-4,6-3-4,-6 0-3,0-3-6,0-1-1,0 0-6,0-3-4,0-1-5,0 2-12,0-2-13,0-3-20,0 0-21,0 4-30,0-4-34,0-4-57,0 4-111,0-3-94,-6-2-66</inkml:trace>
  <inkml:trace contextRef="#ctx0" brushRef="#br0" timeOffset="90340.48">4469 10906 428,'0'0'298,"7"0"-124,-7 0-75,7 0-46,-1 0-24,-6-4-12,6 1-4,8 3-5,-8-8-1,7 2-1,-7-2-3,8-4 2,-2 5-2,2-8 2,-8 5 5,7-5 7,-6 0 6,6 1 6,-7-1 4,0-3 4,-6-1 4,8 5 4,-2-5 1,-6-3-1,0 4-2,0-1 1,0 2 2,0-2-1,-6 1-3,-2 3-1,2-3-6,0 3 1,0 4-3,-8 1-3,8-2-3,-1 5-4,-6-1-2,6 1-3,1 4-1,-6-1-5,4 4-4,2 0-3,0 0-2,-1 4-1,1-1-1,6 4 0,-7 1-1,0 3 0,7 4-1,-6-1 0,6 1 1,0 7-2,6-5 2,-6 6 1,0 0 0,7-2 2,0 4 0,-7 1 1,6-4-1,1 5 3,-1-2-3,8 0-1,-8 0-1,6-2 1,2 2-1,-8-2-1,7-2 0,7-2-2,-8-1 1,2 0-6,-1-3-6,7-1-11,-8-2-9,8-2-10,0-3-15,-1 1-18,1-8-24,0 0-30,-1 0-46,0-8-90,0 1-118,8-7-70</inkml:trace>
  <inkml:trace contextRef="#ctx0" brushRef="#br0" timeOffset="90832.57">4469 9869 65,'-6'0'318,"0"4"-99,6-4-79,-7 3-54,0 2-30,1-2-16,-1 1-5,1 2-2,0-2 0,-1 8 0,0-5-2,7 3-4,-6 2 1,6-1 3,-6 4 2,6-1-2,0 1 4,-8 0-2,8 2 2,0-3-4,0 9 1,0-4-5,0-1-7,0 0 0,0 4-5,0-3-2,8-2-4,-8 2 1,6 0-3,0-5-2,1 4-1,0-7-2,5 4 1,-5-5-1,6 2 0,0-5-1,0 1 0,0-5 1,7 1 1,-1-1-2,1-3-3,-1 0-7,1 0-8,0-3-12,6-1-16,-7-3-23,1-1-35,-1 1-70,0-3-142,1-2-83</inkml:trace>
  <inkml:trace contextRef="#ctx0" brushRef="#br0" timeOffset="91174.19">4672 9939 374,'6'-8'300,"0"4"-127,1-2-76,6 2-44,-7 0-23,1 4-12,0-3-6,-1 3-5,7 3 0,-7 1-2,1 0-2,0 6 1,-1-2 0,-6 3 0,6 0-1,-6 3 4,0-3 3,0 4 3,0-1 4,0 2 0,-6-2 3,6 1 6,-6-1 0,-1 1 1,0-4 2,7 0 1,-6 0-1,0-1 4,-1-2-1,7 3-2,0-3 0,-6-1-2,6-4-2,0 1-2,0-1-1,0 2-3,0-2-2,0-3 1,6 4 1,1-4 2,5 0-1,8-4-2,-6 1-1,5-2-3,7-2-1,0-1-1,0 2-7,0-5-8,0 3-16,0-3-24,0-3-37,0 3-53,0-3-98,1-5-140,-8 4-85</inkml:trace>
  <inkml:trace contextRef="#ctx0" brushRef="#br0" timeOffset="91442.25">4919 9774 303,'20'-5'306,"-7"3"-117,6-2-68,0 1-41,1-1-23,0 4-11,6 0-3,-7 4-5,1-1-2,-1 3-6,1 6-5,-6-4-3,-2 6 2,1 1 1,-6-1 1,-1 8 0,1-3-1,-7 6-3,-7-2 1,7 2-4,-6 4-4,-8-3-4,8-1-2,-6 5-2,-2-8-2,1 3-1,0-3-2,0 4 0,0-8-4,-6 5-10,12-5-11,-6 0-14,0 0-16,0-3-17,0-4-25,-1 4-39,2-8-67,-1 4-124,0-4-65</inkml:trace>
  <inkml:trace contextRef="#ctx0" brushRef="#br0" timeOffset="93464.18">5845 9731 62,'0'-5'260,"6"5"-80,-6 0-60,0-3-41,0 3-19,0-4-8,0 4-2,0-4 3,-6 4 2,6-4 0,0 4-3,0 0-3,-7 0-5,7-3-9,-7 3-7,7 3-9,-12-3-6,4 4-6,2 4-4,0-5 0,-7 8-1,-1 0 4,2 1 2,-2 2 5,2 1 3,-8 2 5,7 6 5,-7-1 3,1 3 5,-1 1 1,1 3 0,6 1-4,-7 3-2,1-1-3,6-2 0,0 3-3,-1 0-2,8-4-1,-7 1-2,13-1-1,-7 0-1,7-3-4,0-1-2,7 1-3,0-4-2,-1 0 0,0-4-3,8 1-2,-1-1 1,0 0 1,6-7 0,1 4 0,-1-8 0,7 3-2,-6-5 1,12-1-1,-5-1-7,-1-6-12,6 3-14,1-9-17,-1 3-23,-5-2-29,5 2-36,-6-6-60,1 1-129,-9 0-77</inkml:trace>
  <inkml:trace contextRef="#ctx0" brushRef="#br0" timeOffset="93809.56">5929 10034 220,'-7'-8'374,"7"1"-130,-6-1-94,6 1-51,-6 0-24,6 4-12,-7-5-2,7 1 2,0 3-3,0 1-1,0-1-2,0 4-4,0-3-7,0 3-11,0-4-9,0 4-10,0 4-5,0-4-5,7 3-3,-7 1-2,6 3 5,-6 0 2,6 4 4,1 1 2,0 2 4,6 1 4,-7 3 3,0 0 1,2 1 0,4-1 0,-6 1-1,1 2-2,0-3-4,6 1-4,-7-1-2,1 0-3,0-3-1,-1 3-3,0-3-1,0 0-3,-6-5 1,8 2 0,-2-2-2,-6-3-8,0 5-14,0-5-18,0 1-19,0-6-20,0 3-22,0-1-26,0-1-32,-6-3-43,6-3-69,-8-1-94,8-1-61</inkml:trace>
  <inkml:trace contextRef="#ctx0" brushRef="#br0" timeOffset="94105.48">6157 10031 240,'0'-5'278,"0"5"-101,7-3-70,-7 3-39,0 0-21,-7 0-8,7 0-9,0 0-4,-6 3 0,-1 2-1,-6 2-5,0 0-4,0 4-3,0-4-6,-7 4-2,8-3 1,-2-1-1,2 4 5,-2-8 7,1 5 4,7-4 5,-1-1 3,0 1 2,7-1 1,-6-3-4,6 0-5,0 5-5,0-5-7,6 0-3,-6 0-2,7 2-3,0-2-2,-1 4-1,1 0 0,6 0 0,-6-1 1,-1 5-1,0-2-1,0 6 2,8-4 0,-8 3 2,1 0 1,-1 3 2,8-3 1,-8 0 0,7 3 2,-6-2 0,5-1-1,2 0-1,5-4 1,-6 4-1,0-4-4,7-3 1,-7 4-3,6-6-5,-6 2-10,1 1-18,-2-2-28,2-3-38,-1 0-72,-1 0-152,2 0-83</inkml:trace>
  <inkml:trace contextRef="#ctx0" brushRef="#br0" timeOffset="94522.87">6502 10290 228,'0'0'383,"7"0"-141,0-3-106,-1-2-62,0-1-35,7 2-14,1-7-10,-2 3-3,2-2-1,-2-1 1,2-4 0,5 1 1,1-1 6,-8-4 3,8 5 3,-7-5 8,1 1 6,-8 3 7,6 1 4,-12-1 3,8 4-2,-8 0-6,-8-1-5,2 6-6,0-2-10,-7 5-6,6-1-6,-6 4-6,1 0-3,-2 0-3,2 0 0,4 0 0,-4 0-2,5 4-2,7-4 0,-6 3 0,6 2 0,6-2 1,-6 1 1,7-2 0,-1 3-1,0 2 2,8-3 1,-2 3-1,2 1 2,-1-1-1,7 1-1,-8-1 1,8 0 0,-7 4 2,7-4-2,-8 0 0,2 4 0,-8 0 0,8 3 2,-8-2-2,0 3 0,1 0 0,-7-4 0,6 3-1,-6 1-3,0-1-2,0 1-6,7-5-10,-7 2-13,0-1-13,0-4-8,7-3-10,-7-1-9,6 2-19,0-5-28,0-5-67,2-2-122,4 0-71</inkml:trace>
  <inkml:trace contextRef="#ctx0" brushRef="#br0" timeOffset="94828.03">6808 9744 344,'8'-7'400,"-8"3"-160,12-3-103,-5 0-57,6 3-33,0 0-16,7 4-8,6-3-2,-1 6 0,1-3-1,7 8 0,7-4 0,-8 6-4,7 1-4,0 1-5,-7 1-2,8 3-2,-7 5-1,-1 2-2,-6 2 2,0 5-2,-7-1 1,1 4 0,-1 3-1,-5 1 1,-8 0 3,0 3 1,-6 0 2,-6 0 4,6-2 0,-6 1 0,-8-2-1,2-1 2,-1 2-4,-7-1-4,7-5-7,-6 1-10,-1-4-15,7-2-19,-7-6-29,8-3-42,4-7-80,-4 0-147,5-3-79</inkml:trace>
  <inkml:trace contextRef="#ctx0" brushRef="#br0" timeOffset="95152.7">8450 10019 63,'0'0'490,"-6"0"-137,12 0-143,-6 0-94,0 0-58,8 0-26,-2 4-14,0-4-2,7 0 4,0-4 3,7 4 3,-1 0 0,1-4-1,6 0-3,1 2 0,5-3-5,1-2-6,-7 4-3,6-5-1,1 4-1,-1-3-5,-5 4-13,5-4-19,-6 3-20,-7 0-29,7 0-33,-13 1-50,7-1-88,-7 0-120,-6 1-57</inkml:trace>
  <inkml:trace contextRef="#ctx0" brushRef="#br0" timeOffset="95312.42">8600 10111 202,'-6'4'475,"0"3"-165,-1-4-128,7 2-80,0-3-49,0 2-22,0-4-7,0 4 1,0-4 6,13 0 4,-7 0 2,8 0 4,5-4 1,1 4-3,0-4-7,6-3-7,-1 4-8,1-4-7,0-5-9,7 5-14,-1 0-17,8-4-25,-7 0-35,6 0-50,-1-5-109,1 2-122,1-1-72</inkml:trace>
  <inkml:trace contextRef="#ctx0" brushRef="#br0" timeOffset="95837.95">9891 9610 411,'-6'-4'408,"6"4"-158,0-4-112,-8 4-64,8 0-32,0 0-22,0 4-12,0-4-6,8 6 0,-8-1 1,0 5-2,6-2 2,-6 3-2,6-1 3,1 5 7,-1-1 5,1 5 7,6-4 6,-7 6 5,8-1 5,-8 1 5,7 1 0,6 0-4,-6 4-6,1-4-7,-2 3-5,2 1-5,-2 3-6,-5 0-4,0 0-1,-1 5-2,1-5-1,-7 4-1,0 0 1,-7-4-2,7 0 0,-6 1 2,-1-5-1,0 2 0,1-6 4,-6 2 4,4-5 5,-4-5 11,-2 4 12,1-7 13,1-3 11,-2 1 8,2-4 2,-8-2-1,7-2-3,0 0-9,0-2-11,-1-2-13,2-4-22,-1 1-33,6-3-35,-6-2-36,7-3-37,-1-4-45,7 2-59,0-5-107,0 0-115,0-4-54</inkml:trace>
  <inkml:trace contextRef="#ctx0" brushRef="#br0" timeOffset="96034.41">9923 9286 38,'0'-14'548,"0"3"5,-6 4-209,6 0-158,6-1-84,-6 1-46,0 3-25,0 0-15,7 0-14,-1 4-19,1 0-27,0 4-35,5 0-49,8 0-94,-1-1-148,1 5-93,0-2-42</inkml:trace>
  <inkml:trace contextRef="#ctx0" brushRef="#br0" timeOffset="96655.06">10392 10617 299,'0'0'265,"0"-8"-106,7 5-63,0-6-36,-7 3-18,6-2-7,7-3-4,-6 0 1,-1 1 2,1-2 2,-1 2 2,0-5 1,8 0 2,-8-3 0,0 3 1,2-4 3,-8-2 1,6 3 4,0-4 3,-6 0-4,0 0-1,7-1-1,-7 1-1,-7-3-1,7 4-5,0-2-3,-6 5-1,6-4 1,0 3-2,-6 1-5,6-1-4,-8 2-2,2 5 0,6-2-4,-6 7-4,-1-4-3,7 3-1,-7 5-1,1-1-4,6-4 1,-6 8-1,-1-3-2,7 3-2,-6 0 0,6 3-3,-7 5-1,0-1 2,7 1-1,-6 3-1,0 3 0,-1 1 0,7-1-2,-7 5 2,7-2 0,0 3 1,0 2 0,0-1 0,-6 1 1,6 0 0,6 0 1,-6 0-1,0 1-1,7-3 1,0 3-1,-1-4 0,0-1 1,1 0-1,6 0-1,-6-3-3,12 0-6,-6-3-15,1-2-14,5-3-20,7-3-21,-6 0-24,6-4-33,-1-4-44,1-3-87,1-1-131,-8-3-64</inkml:trace>
  <inkml:trace contextRef="#ctx0" brushRef="#br0" timeOffset="96985.42">10939 9587 206,'-6'-6'485,"-6"1"-175,5 2-139,-6 3-75,0 0-40,6 3-22,-6 2-7,1-3-5,-2 9 0,8 1 1,-7-1 2,6 3 1,-6 4 1,7 1 2,-1-2 0,0 6-1,1 2 1,0 2 4,-1-2 1,7 1 3,-7 3 0,7 0 0,-6 0 0,6 0 0,0 1-2,0 3-2,0-4-6,0 0-3,6 1-5,1-5-5,0 4-4,5-2-2,-5-5-3,6 0 0,0-1-2,7-6 0,0 3 0,-2-7-3,9 1-11,-1-5-16,0 0-17,7-4-21,-1-3-27,1 0-34,-1-7-51,-6 4-90,1-8-133,-1-4-67</inkml:trace>
  <inkml:trace contextRef="#ctx0" brushRef="#br0" timeOffset="97230.96">11136 9767 57,'0'-4'509,"0"4"-114,0 0-156,0 4-100,0-2-60,6 3-34,-6 2-17,6-3-7,0 7-3,2-4-1,-2 5 7,0 2 2,8 1 1,-8-1 0,1 4-2,5 0-1,-5 5-2,0-4 0,-1 2-5,0 1-4,-6 3-2,0-3-3,0 4-1,0 0 0,0-4-4,0 3-7,-6-3-13,0 0-15,6 1-17,-7-1-24,0-8-28,7 4-37,0-7-56,0-3-95,0-1-103,0-3-50</inkml:trace>
  <inkml:trace contextRef="#ctx0" brushRef="#br0" timeOffset="97511.84">11487 9769 379,'-13'0'336,"1"0"-139,-8 5-89,6-2-45,-5 1-21,-1 4-11,8-5-3,-2 5-1,1-2 0,0 3-4,7-3 0,-1 2-5,1 3-3,0-4-1,6 0-3,0 0-2,0 5 3,0-4 0,0-1-1,0-1 2,6 6-3,0-5-3,-6 1 0,7 2 0,-1-2-1,-6 3 0,7 0 1,-1 0-2,1-1 1,-1 5 3,1-3-1,-7-2-3,7 5 0,-1-4 1,0 0-2,1 4-1,0-4 0,5 0-1,-5-1 0,6-2 1,-6 3-3,5-3-11,2-2-10,-2 2-18,2-1-26,5-3-38,-5-4-74,-2 4-140,2-4-82</inkml:trace>
  <inkml:trace contextRef="#ctx0" brushRef="#br0" timeOffset="97982.86">11735 10115 77,'7'0'283,"-7"-8"-86,6 4-72,0-3-38,0-3-22,2 2-6,4-3 0,-5 0-1,0-5 1,-1 2-1,7-1 2,-7 1-4,1-1-1,6-2 2,-7-2-2,1 4 2,0-3 2,-7 3 3,0 1 0,0-1-3,0 0-3,-7 5-6,7 2-5,-13-3-9,7 4-7,-8 4-6,2-1-7,-1-1-6,-1 5-3,2 0-5,4 0-2,-4 5-2,6-5 0,6 4-2,-7-1 1,7 0-2,0 5-2,0-5 2,7 5 0,-1-4 0,0 3-1,8 0 2,-8-4 0,7 5 0,0-1 2,0 1-1,0-2 2,0 2 0,-7 4 0,8-5 1,-8 0 0,7 5-2,-6-6 0,-1 5 2,1 1-1,5-5 0,-4 3 1,-2-2-1,0 3 1,1-3 2,-7 2-2,6-3-3,1 1-4,-1-2-8,1-1-8,-1-2-10,1 5-11,0-8-9,-1 4-14,0-4-13,8 0-11,-8-4-18,0 4-21,7-8-34,-6 0-61,6 2-111,-7-2-62</inkml:trace>
  <inkml:trace contextRef="#ctx0" brushRef="#br0" timeOffset="98298.04">11918 9558 114,'6'-8'492,"0"2"-143,1-3-147,-1 6-85,1-4-51,6 3-24,0 4-13,0-3-9,7 3-2,-1 3-4,7 1 2,-6-1-2,6 4 0,-1 5-5,2-1-3,-1 0-2,0 3-1,0 1 0,0 4-1,1-1 0,-9 3-1,2 2 1,0-2 1,-1 5 1,-5 0-2,-8 3 3,7-4-1,-13 5 3,6-5 3,-6 2 2,0-5 2,-6 4 2,-1-1 0,1-4 1,-8 1 0,8-3-3,-6-2 0,5-1-2,-6 2-3,6-6-2,-6-2-6,6 1-14,1-3-19,0-1-29,0-4-40,6-3-79,0 5-173,-8-10-89,8 5-43</inkml:trace>
  <inkml:trace contextRef="#ctx0" brushRef="#br0" timeOffset="99322.64">13272 9811 147,'-12'0'272,"5"0"-79,0 0-60,1 0-38,0 0-18,-1 0-10,1 0-8,6 0-4,-7 0-3,0 0-3,1 0-7,-8 0-3,8 0-7,0 0-1,0 0 3,-1 0 1,0 4 4,1-4 1,-1 3 1,1-3-3,6 0-4,0 3-5,0-3-7,0 0-4,6 0-4,1 4-1,-1-4 0,8 4 3,4-4 1,2 3 2,7-3 1,5 0-3,1-3-1,-1-1-3,14 0-3,-7-2-1,6-3-3,1-1 0,-1-1-2,1 3 2,0 0-3,0 2-1,-8-1-2,2-1 0,-7 4 0,-8 0-1,1 4-3,-6-3-1,-7 3-6,0 0-8,-6-4-10,5 4-15,-12 0-19,7 0-26,0 0-36,-7 0-73,6-2-160,-6 2-77,0-5-40</inkml:trace>
  <inkml:trace contextRef="#ctx0" brushRef="#br0" timeOffset="99700.52">14452 9466 6,'0'-6'498,"0"1"-90,0 2-167,6-6-103,-6 9-56,0-3-31,0 0-16,0 3-5,0-4-2,0 4-2,0 0-1,0 0 2,0 0-5,0 4-3,-6-1-5,6 0-1,0 6 0,0-1 2,-6-2 5,6 5 5,-7 1 7,0 2 7,7 1 8,-6-5 4,6 9 3,-7-5 6,7 1 1,0 3 0,0 0-4,0-3-3,0 4-6,0-1-6,7-3-4,-7 3-10,6-4-5,1 6-4,0-7-3,-1 3-6,6-2 1,-4-3-3,11 0-3,-6-1 0,6-1-2,-5-3-1,6-2-6,5 0-13,-5-4-32,6-4-29,0 0-30,-7-2-38,1-3-45,0 3-68,-1-9-135,-6 4-80,0-3-37</inkml:trace>
  <inkml:trace contextRef="#ctx0" brushRef="#br0" timeOffset="99862.09">14523 9174 420,'-6'0'518,"0"-5"-194,6 1-162,0 4-95,0 0-60,6 0-35,-6 4-28,6 1-31,8-3-40,-8 3-94,8-2-112,-2 1-68</inkml:trace>
  <inkml:trace contextRef="#ctx0" brushRef="#br0" timeOffset="100402.32">14940 9385 349,'7'0'332,"-7"-3"-132,7 3-89,-1 3-52,-6 1-27,7 0-11,-1 0-4,-6 6 3,6-3 5,-6 8 4,8-1 3,-8 3 2,6 0 4,-6 2-2,6 3-3,1-1-3,-7 1-5,7 0-3,-1 1 0,-6 2-1,6-3-2,1 0 0,-1-3-4,1-2 2,-7 3-4,7-7 0,-7 3 0,6-9 1,-6 3 6,6-2 6,-6-4 14,0-1 20,7 1 25,-7-4 19,0 0 14,0 0 2,7-7 1,-7-1-7,6-6-13,-6-1-17,6 0-21,1-3-15,-7-1-7,7-2 0,-1-2 4,1 2 4,-7-2 5,6 1 0,0-4-2,2 6-5,-2-3-5,0 1-7,0 4-7,1-3-4,0 1-7,-1 6-4,1-1 1,-1 1-2,-6 2-5,7 5-1,-7-1-2,7 2-2,-7 2-2,6 0-1,0 4-4,-6 0 0,6 0 1,2 4 1,-2 4 2,0-6 0,1 6-1,-1 3 2,1 0 3,-7 3 0,7-2 4,-7 5 0,0 0 0,6 0-1,-6 2 2,0 3-1,0-1-3,0 1-1,0-2-13,0 1-30,0 1-44,0 0-55,0 0-53,0-5-58,6 2-72,1 0-148,0-2-91,5-1-48,-5-3-3</inkml:trace>
  <inkml:trace contextRef="#ctx0" brushRef="#br0" timeOffset="100852.88">15534 10086 22,'0'0'477,"6"3"-122,-6-3-152,7 4-97,-1-4-53,1 0-32,6 0-17,-1-4-6,2 4-1,-1-3-1,0-1 2,0 0-1,0 0 1,6-3 2,-5 0 0,-2-1 0,2-4 6,-1 3 6,-7-3 6,8-3 10,-8 1 9,6-1 9,-5-3 10,-7 3 10,7-3 5,-7 4 5,0-6 1,0 3-3,0 2-4,0-3 0,-7 3-4,7-4-7,-7 5-7,1-1-9,0 1-7,0 3-5,-2-4-4,2 4-12,0 4-1,-1-1-1,-6 1 0,6 3 1,1 1 1,0 0-1,-1 3-1,0 0 0,7 0-2,-6 0 2,0 3-6,-1 4-1,0 0-3,7 1 1,-6 4-1,6 1 3,-7-1 1,7 1-2,-6 3 3,6 2 2,-6 0 3,6 1 1,0-1 0,0 0-1,0 0 0,0 1-2,6 4-2,0-6-2,-6 2 0,7 3-3,-1-5 0,8 3 0,-8-3-1,7 2-4,0-4-13,0-1-27,7-3-34,0 0-40,-2-4-50,9-7-76,-1 0-147,0-3-101,0-4-55</inkml:trace>
  <inkml:trace contextRef="#ctx0" brushRef="#br0" timeOffset="101298.04">16361 9218 381,'-12'2'340,"-2"6"-144,-6-4-85,7 3-42,1 1-19,-2-1-9,2 3-2,-2 2 4,1-5 3,0 3 5,7 5 2,-7 1-3,7-1-4,-2 2-4,2 2-4,6-1-3,-6 3 2,6-2 0,-7 3 1,7 4 2,0-4 0,0 3 3,0 5 2,0-5-4,7 2-5,-7-2-6,6 0-3,0 0-7,-6 1-3,8 3-5,-2-6-2,0 3-3,7-4 0,-6-1 0,6-2-1,0 3 0,0-7-1,7-1-2,-1 1 1,-6-1-1,6-6-4,1 3-12,6-4-13,-7-3-15,1-4-20,0 4-19,-1-4-28,-5-4-34,6 0-39,-2-3-59,-4-1-126,-1-3-69</inkml:trace>
  <inkml:trace contextRef="#ctx0" brushRef="#br0" timeOffset="101592.01">16576 9203 461,'-6'-4'470,"0"0"-183,6 0-125,0 8-69,0-4-42,0 4-25,6 3-12,-6 0-4,6 0 0,0 5 5,2 3 5,-2-1 5,7 4 2,-7 0 0,8 4-2,-8 0 1,6 1-3,-4 2-3,-2 0-6,0 4-4,1-3-1,-7 4-2,0-1 0,6 1-2,-12-5-1,6 4-4,0-2 1,-7-2-1,1-4-7,6 5-8,-6-6-11,6-3-15,-8-5-18,8 2-23,0-7-32,0 1-47,0-5-84,0-3-133,0-7-62</inkml:trace>
  <inkml:trace contextRef="#ctx0" brushRef="#br0" timeOffset="101864.87">16915 9247 117,'-19'0'360,"5"2"-134,-6 3-103,1 2-53,0 0-25,0 1-12,5 2-2,-6-3 0,1 5 0,6-5 2,0 5 1,0-5-3,6 1-3,1 2-3,0-3-4,-1 1-3,7-2-2,0 2-1,0-1 1,0 1 2,7-1-1,-1 0-2,0 0-2,1 2 0,6-3-2,-7 2-2,8-2-1,-1 3-1,-1 1 0,2-3-1,-2 1 1,2 4-1,-1-5 1,0 3 0,0-2-1,-1-1-3,2 0-1,-1 4 0,0-6 0,6 1-4,-5 2-10,-2-5-14,2 5-19,-8-4-24,14-1-36,-7 2-72,-1-5-143,-4 2-83</inkml:trace>
  <inkml:trace contextRef="#ctx0" brushRef="#br0" timeOffset="102266.59">17091 9649 35,'0'0'459,"0"0"-147,0 0-124,6 0-76,1-3-42,0 3-23,-1-7-10,0 3-3,8-4 0,-1-2 3,-1 3 4,2-5 4,5 1 4,-6-3 3,0-1 6,1 1 5,-2-2 7,2 2 6,-8-4 1,0 3-1,1 0-1,-1-3-5,-6 3-9,0 0-10,0 1-12,-6-1-11,-1 4-7,1 1-9,0-2-10,-8 1-8,8 5-6,0-2-5,-1 4-10,0-4-10,1 5-9,-1 3-5,7-4-2,0 8 1,0-4 2,0 3 2,0 5 8,0-4 10,7 4 9,-1 2 8,-6 1 5,7-1 1,0 2 4,5-1 2,-6 3 1,8-3-1,-8 4 1,7 0 0,1-3 1,-2 2 0,-5-3 0,6 3 1,0-3-1,0 4 2,0-5-1,0-1-3,0 1-4,1-3-6,-2 1-11,1-1-14,1-2-14,-2-3-19,2 2-23,-2-4-29,-5 0-41,6-4-73,-6-3-127,5 0-66</inkml:trace>
  <inkml:trace contextRef="#ctx0" brushRef="#br0" timeOffset="102565.76">17326 8939 427,'-7'-11'492,"7"7"-194,7 0-129,-1 1-69,0-1-43,8 0-27,-1 4-14,6 0-9,0 4-1,1 0-5,7 3 3,5 8-1,1-5-1,-1 5 1,1 3-1,5 5-1,2-2 1,-7 2-1,5 2-1,-5 0 1,-1 4-1,1 1 1,-7 3 1,0 4 1,-13-1-2,7 2 1,-14 1 1,2 5 1,-8 0 0,0-4 2,-8 5-2,-4-5-1,-2 0 1,-5-3 0,-1 0-2,0-1-1,-5-3 1,-1-7-1,0 3-1,-1-6 0,8-2-3,-7-3-11,6 1-19,1-4-25,0-5-38,5-2-69,1-1-151,7-3-90,-1 0-60</inkml:trace>
  <inkml:trace contextRef="#ctx0" brushRef="#br0" timeOffset="104380.08">18876 7473 62,'0'0'169,"0"0"-26,0-3-29,0 3-31,0 0-25,0 0-20,0-4-12,7 4-11,-7-5-2,6 2-3,-6 0 1,6 3-1,2-3 5,-8-2 3,6 2 4,-6 0 4,0-2 0,0 1 2,6 4 3,-6-3 3,0-1-3,0 1 2,0 3 2,0-4-1,-6 4 1,6-3 0,0 3-4,0-4 0,0 4-2,0-4-2,0 4 0,0 0-1,6-4-1,-6 4-4,0-3-1,7-1-4,0 1-2,-1-1-1,1 1-1,-1-5-1,7 4 0,-6 1 2,-1-1 2,7-3 0,0 4 4,-6-2 0,6 2-1,0-1 3,-1-1 0,2 3 0,-1 2 0,0 0-4,0-4 0,-7 4-2,14-3-1,-14 3-5,8 3-2,-2-3-2,-5 4 4,6-4-2,-6 2-2,-1 7 1,8-6-2,-8 5 3,0-1 1,0 0 3,1 5-3,-7-2 5,7 1 4,-7 0 0,6 3 4,-6 1 3,7-1 2,-7 6 1,0-2-1,6 0 0,-6 4 1,0 0 1,-6 4 3,6 0 2,0 3 1,-7 3 0,7 2 0,-6-2 2,-1 6-2,7-2 2,-7 4-2,7 1-6,-6-1 0,6 4-3,6-3 0,-6-3-3,14 7 1,-8-5-3,7-4-2,7 6 1,0-6-1,5-3-1,1 0-1,0-4-2,1-3 0,5 0-1,-6-4-3,7 0-1,-1-7-2,-5 3-1,-1-7-2,0-1 0,-13 2-2,6-5-1,-6-3-1,-7 2 0,2 3-1,-2-6 1,-6 4 2,0 0 4,0 1 1,-6 3 4,-8-1 3,1 10 3,0-3 4,-6 6-3,-1 2-1,7 4-3,-6 1-1,6-1-5,6 4-3,-6 0-3,13-1-2,0-1 0,6 1-1,1 1 0,13-4 1,-1 4 0,7-3 0,0-1 1,6 4-1,1-4 1,7 4-1,-8-3 0,7 3-2,-7-1 0,1 1 2,0 1 0,-1-5 0,-6 4 1,0 0 1,-6-4 2,-7 1-2,1-1 0,-8 1-1,0-1 1,-6 0-1,0-4-1,-6 1 1,-8 0 1,2-1 4,-1 2-2,-7-6-1,-6 1 0,0 0 1,0-3 0,-1-2-2,-5 2-2,-1-5-3,7-3-1,-6 1-20,6-2-33,0-2-44,6-4-57,8-4-65,-8 0-109,13-8-155,-6 0-92,7-2-32</inkml:trace>
  <inkml:trace contextRef="#ctx0" brushRef="#br0" timeOffset="109496.98">20948 7338 238,'0'0'250,"-6"-4"-100,6 1-62,0 3-36,0 0-19,0-4-11,-6 4-1,6 0-4,0 0 0,0 0 2,0 0 0,0 0-2,0 0-2,0 0-2,0 0-4,0 0 2,0 0-2,0 0-1,0 0-1,0 0-2,0 4 1,-8-1 4,8 1 7,0 3 1,0 0 2,0 4 2,-6 0 4,6 1 2,0-2 0,0 5-3,-6 3-2,6-3-2,0 2 0,6 3-2,-6-2-2,0 4-4,6-4-1,-6 4-2,8-4-5,-8 5 0,6-1-3,0-1 1,-6 1-2,7 0 2,-7 0 1,0 4 1,0-5-2,0 6-1,0-5 1,0 3 0,-7-3-1,7 3 0,-6-2-2,0-1 0,-2-3 0,2-2 0,0 2 1,0-5-1,-1 1 2,0-8 4,7 5 7,-6-10 8,-1 6 8,7-4 7,0-4 4,-6 0 1,0 0 1,6-4-5,-8 0-6,2 0-9,0-3-9,0 0-7,6-4-6,-8 0-10,2 0-17,0 1-18,6-2-26,-7-3-37,7-2-52,0-3-104,0 3-118,0-4-66</inkml:trace>
  <inkml:trace contextRef="#ctx0" brushRef="#br0" timeOffset="109678.23">20857 7074 158,'0'-7'445,"0"-1"-187,0 1-122,6 3-66,-6 1-43,0 3-28,0-5-23,8 5-23,-8 0-31,12 0-59,-5 0-138,-1 0-82</inkml:trace>
  <inkml:trace contextRef="#ctx0" brushRef="#br0" timeOffset="110320.83">21157 8257 35,'-6'4'300,"6"-4"-99,-7 0-73,7 0-41,-7 3-21,7-3-14,-6 0-7,6 0-4,0 0-2,0 0-5,0-3-5,6 3-6,-6 0-7,7-4-7,-7 0-5,7 4-2,-1-3 0,0-1 2,-6 1-1,7-1 0,0-3 2,-1 3 6,0-3 3,1 2 2,-7-1 3,13-5 0,-6 3 3,-1-4 3,0 3 2,2-3-3,-2-3 1,0 1 2,7-1-5,-6 1 4,-1-1-2,1-4-3,-1 2-2,0 1-2,2-2-3,-8 0-2,6 0-4,-6-1-2,0 2-1,0 2-2,0 0 0,0-3-1,0 6-1,-6-1 0,6 1 1,-8 1-1,2 0-1,6 3-1,-6 1 3,6 4-1,-7-1 0,1-3 3,6 3-2,-7 4 0,7-4 0,-7 4 1,7 0-2,-6 0 0,0 4-1,0 0-1,-2 3 1,2 0 0,0 0 2,-1 1-2,0 3-1,1-4 0,-1 4 1,7 0 1,-6 0-1,6 1 0,-6-3-3,6 7 3,0-5 1,0 3-1,0-3 0,6 4-1,-6-4 1,6 3 0,-6 1 3,7-3-1,-1 2-1,-6 1 1,7-5-1,0 5-1,-1-3 0,0-2 0,8 1 0,-8 0 0,0 0-2,8-4-6,-1 4-5,-1-3-11,2-5-13,-1 5-16,0-8-24,6 4-28,-5-4-35,-2-4-51,2 1-115,5-2-70</inkml:trace>
  <inkml:trace contextRef="#ctx0" brushRef="#br0" timeOffset="110796.17">21600 7473 263,'0'0'266,"0"-3"-80,0 3-59,0-4-41,0 4-27,0 0-20,0-5-13,0 5-7,0 0-3,0 0-4,0 0-3,0 0-1,0 0-1,-7 0 0,7 0 0,0 0 1,0 0 0,0 0 0,0 5 1,-6-5 2,6 0-2,0 0-2,-6 4-3,6-1-1,-7 2 0,0-2 3,1 8 1,-7-4 0,-1 8 4,2-5 0,-1 9 2,0-5 1,0 1 2,-1 3-1,2 0-2,-2 2-1,8-3 1,-7 5 0,7-3 2,-1 3-1,7-1-2,-7 2-4,1-1 1,6-1-2,0 2-2,0 2 1,0-3-5,0 0 1,6-1 1,-6 2-1,7 3-1,0-8 0,-1 4 1,1-4 0,-1 0-1,8 1 1,-2-5-1,1-2-1,0-1-1,7 0 0,-1-4-6,1-3-8,6-1-12,0-3-14,0 0-18,0-3-23,0-5-39,0 0-70,0-2-131,-7 3-69</inkml:trace>
  <inkml:trace contextRef="#ctx0" brushRef="#br0" timeOffset="111102.95">21743 7507 145,'0'0'356,"0"-4"-128,6 4-94,-6 0-54,0 0-34,8 4-18,-8-1-8,6 1-3,0-1-4,1 4 2,0 1 2,6-1 1,-7 4 1,0 0-2,1 4-1,0-1 2,-1 1 2,0 0-2,2 3-2,-8 1-2,6-2-1,0 2-3,-6-1-3,7 0-4,-7 2-1,0-3 0,0 2-1,0-1 1,0 0-1,0-3 0,0-1-6,0 1-13,-7-1-17,7-2-25,0-1-29,0-5-51,-6 2-100,6-4-107</inkml:trace>
  <inkml:trace contextRef="#ctx0" brushRef="#br0" timeOffset="111458.17">21958 7507 161,'-13'10'208,"1"-3"-87,-8 1-48,6 3-26,2-1-12,-1-2-5,6 3-4,-6-4-4,7 1-1,0-1-5,6 1-1,-8-2-3,8 2-4,0 0-1,0-1 3,0 0 1,0 0-1,0 1 6,0-4 3,8 3 4,-8 0 3,6 0 3,0-3-1,1 3 0,-1 1 2,1-2 2,-7 2-4,13-1 0,-7 1-3,0-1-3,2 0-2,4 2-1,-5-3-2,0 2-5,-1-1-5,0 1-3,1 2-2,-1-3 2,1 1-2,0 3-1,5-4 0,-5 0-1,0 4 2,-1-3 0,0-1-2,1 0-1,0 4 0,6-4 1,-7 1 0,0 4 0,2-5-1,-8 0-1,6 0-2,0 1-9,0-1-11,1-3-16,-7 0-24,7 2-34,-1-6-60,1 0-121,-1 0-83</inkml:trace>
  <inkml:trace contextRef="#ctx0" brushRef="#br0" timeOffset="111911.02">22272 7824 182,'6'0'270,"0"-3"-108,0-4-67,2 3-35,-2-3-21,7-1-9,0 1-3,-6 0 2,5 0-1,2-4-1,-8 0-3,7 4 0,-6-5 1,-1 1 0,7 0 3,-13 0 3,6 0 4,-6 0 0,0 0 0,0 4-1,0 0-4,-6-4-2,0 4-5,-1 0-8,1-1-5,-14 4-6,6-4 0,2 5-1,-1 0-1,-7 3-2,8 0-2,-2-5 2,2 5 0,-2 0 0,8 0-1,-1 5-2,7-5 1,-6 0 0,6 3-1,6 0 1,-6-3-3,7 5 2,-1 2 0,0-3 2,8 3 1,-2-3 0,-4 3 0,4 0 0,1 1 1,1 2-1,-8-3-1,6 1-2,-4-1 1,-2 4 1,7-3 0,-6 2 1,-7 1 0,6 0 0,1-2 0,-7 0 1,6-1-1,-6 4 0,6-5 0,-6 0-1,7 0 1,0 1-1,-1-1-1,0-3 0,1-1-1,0 0-3,-1-3-1,7 0-6,0 0-10,0 0-13,1-3-14,-2 0-22,1-1-25,-6-3-46,6-1-99,-7 1-102</inkml:trace>
  <inkml:trace contextRef="#ctx0" brushRef="#br0" timeOffset="112200.48">22480 7349 77,'6'-9'392,"1"7"-129,-1-2-108,0 1-63,8 3-36,5 0-17,-6 0-7,7 0-6,-1 3 0,7 1-1,-6 3-4,7 0-1,-2 1-4,1 3-4,0 0-4,0 3-1,-6 1-1,-1 3 1,7 0 0,-6 1 1,-7 3-1,1 0 2,-2 0 2,2 3 0,-8 0-1,-6 1-2,0 4 0,0-1 2,-6 1-1,-8-1-1,2 0-1,-2 1-3,-5-1-1,-1 0-1,0 0-18,-6 1-33,7-1-60,-7-3-151,6-4-98,1 3-67</inkml:trace>
  <inkml:trace contextRef="#ctx0" brushRef="#br0" timeOffset="113583.37">20936 10382 43,'0'-8'338,"0"6"-93,0-3-91,-8 2-59,8-6-33,0 7-21,8-2-11,-8-3-6,0 3-4,6-4-4,-6 2-2,6 1-6,1-2-2,0 4-2,-1-5 2,1 4 1,-1-3 0,7 4 1,-6-2 1,5 3 4,-5-2 2,0 0 1,6 4-1,0 0-2,-7 0 1,7 4 1,-7 0 0,2 3 4,4-4 0,-5 8 1,6 0-1,-7 1 1,1-1-3,-1 3 0,1 1-3,-7-1-3,7 1-4,-7 0-3,0-1-1,6-3-1,-6 3 1,0-2-2,0-5 0,0 3 0,0-1 2,0-1 1,0-2 2,0 2 0,0-5 3,0-3 4,0 4 7,0 0 9,0-4 8,0 0 6,0-4 3,0 4 1,0-4 0,0-3-5,0-1-5,0 1-11,0-5-9,0 2-5,6 0-4,-6-2-3,0-2-1,7-1 2,-7 1 0,0-1 0,7-4 0,-7 5-2,6-1 1,0 1 3,-6-1 3,7 0-1,-7 3 0,6 2 0,-6 3-2,7-5 1,0 5-2,-7 0-3,6 3-4,0 1 0,2-1 0,-8 4-1,6-4 1,0 4 0,0 4 0,1 0 0,0-1 1,-1 1-1,1 3 1,-1 0 0,8 1 0,-8 3 0,0-1-1,1 2 1,0-1 1,-1 0-1,0 3 1,1 1-1,-7-5 1,6 7-1,1-3 1,-7 1 0,7-5-2,-7 5 1,6-1-1,-6-3-3,6 4-8,-6-5-14,7 7-15,-7-7-19,7 1-24,-1-3-24,7-1-29,0 0-41,-6-4-69,5 1-132,2 0-68</inkml:trace>
  <inkml:trace contextRef="#ctx0" brushRef="#br0" timeOffset="114056.27">21613 10744 222,'0'8'331,"0"-8"-132,6 4-90,1-4-52,0 0-26,-1 0-14,7 0-7,0 0-3,0-4-1,1 4-1,-2-8-2,1 5 1,0-1-2,0-3 0,1 0 1,-2-1 3,2 1 1,5-4 4,-6 0 7,0 0 10,1 0 7,-8-3 6,7 3 4,0-4 4,-7 0 0,1 0-2,-1 1-3,-6-1-5,6 1-9,-6-1-3,0 1-7,-6-1-5,6 1-2,-6-3 0,-1 3-5,1 3-2,-7-3-3,6-1-1,1 4 0,-8 1 0,8-2 0,0 1 3,-1 0 6,0 4 6,-5 0 9,12-1 4,-7 5 5,1-1 1,6 1 0,0-2-3,-7 1-7,7 4-6,-7 0-6,7 0-5,0 4-5,-6 1-3,6 2-2,0 0 0,0-1 0,-6 3 1,6 1 2,0 2 0,0 3 1,6-5 3,-6 1 1,0 7 2,0-2 4,6-2 1,1 1 1,-7 3 0,7 1 0,-7-5 0,6 4 0,1 0-4,-7-3-3,6 4-2,0-5-2,1 5 1,-7-5-2,7 1-2,-1-1 0,0-3-2,8 4-9,-1-5-16,0-1-17,0-3-25,7 2-32,-1-8-47,7 0-82,-6 0-135,6-4-79,-7-3-47</inkml:trace>
  <inkml:trace contextRef="#ctx0" brushRef="#br0" timeOffset="114512.28">22532 10063 46,'-7'0'318,"1"0"-107,0 4-83,-2 0-47,-4-1-25,5 5-13,-6-1-2,7 0 2,-7 4 4,-1 0 5,8 1 3,-7 2 1,0 3-1,0-2-2,7 4-2,-1 0-4,0-1-2,1 1-2,0 2-2,-2-3-3,2 4-5,6-4-2,-6 5-4,6-2-2,0-2-4,0 3-7,0-4 0,6 0-3,-6 5 1,6-4-3,2-2 1,4 2 1,2-5 0,-8 1 1,7 3-2,0-7-1,6 4-2,-5-5 1,5 2-3,7-1-5,-6-3-7,6-6-10,0 3-12,0-5-19,0 0-22,0 0-33,0-5-39,0 3-62,1-6-126,-9 1-84,2-1-50</inkml:trace>
  <inkml:trace contextRef="#ctx0" brushRef="#br0" timeOffset="118606.4">22799 10056 145,'0'0'149,"6"0"-31,-6-4-21,0 4-12,8-4-11,-8 4-8,6-3-5,0-2-5,-6 3-4,6 2-6,-6-4-6,0 4-7,7 0-6,-7-3-3,0 3-4,7 0-1,-7 0-4,0 0-1,0 3 0,0-3 6,0 4 4,0 3 3,0 0 3,0 1 1,0 3 0,0 0 2,-7 0 1,7 3-5,0 1-3,0-1-5,0 1-2,0 3-2,0-3-3,0-1 0,7 5-4,-7-4-2,0 4 0,0-5-2,0 3-2,0-2 1,0 0-2,0 3-3,0-3 1,0 0 1,0-1-1,0 1 0,-7-1-1,7-2 1,0 3 1,-7-5 1,7 1-1,0 0-2,0-3 1,0 3-1,0-4 1,0 0-2,0-3-6,0 4-4,0-5-7,0 1-7,0-4-8,0 4-7,0 0-10,0-4-14,0 0-18,-6 0-30,6 0-58,0-8-122,-6 4-76</inkml:trace>
  <inkml:trace contextRef="#ctx0" brushRef="#br0" timeOffset="118988.18">23060 10026 409,'0'5'268,"-7"-5"-126,0 3-72,1 3-38,0 2-22,-1 0-10,-6 3 1,0 4 2,0-4-1,0 3-2,-1 1-5,2-1 2,6 1 1,-8-5 2,8 2 0,-1-1-2,1-3 2,6-2 2,-6 2 6,6 0 1,-8-1 0,8-4 1,0 1 1,0 0 2,0-1 1,0 1 0,0 0 2,0-1 2,8-3 0,-8 5 2,0-3 3,6 6 0,-6-4 1,0-1-2,6 5-4,-6-4-1,7 3-3,-1-4-2,1 4-2,0 1-2,-1-1 1,6-3-2,2 4-1,-8-2-3,14 2 6,-7-1-4,0-3-1,0 2-3,0 3-1,0 1 0,0-2 0,0-1 0,-6 5-6,-1-5 4,8 3-1,-8-2-2,0 3-5,1-4-4,-7 5-4,6-6-10,-6 2-12,7 3-20,-7-7-27,0 4-39,6-6-69,-6 2-112,0-4-73</inkml:trace>
  <inkml:trace contextRef="#ctx0" brushRef="#br0" timeOffset="119385.78">23216 10444 285,'0'-4'331,"6"1"-126,-6-1-88,7-3-47,-1-1-27,8-2-9,-8 3-6,8-5-1,-2 1 2,1 0-3,0-1-3,0 2-2,1 0 2,-8-6-1,7 6 1,-6-5 3,-1 1 2,0 2 6,-6 1 6,7-3 1,-14 3-1,7 0-2,-6 0-1,0 4-4,-1-1-6,-6 1-7,-1 3-4,2-4-7,-1 5-2,0-1-3,6 4-3,-5-3-1,-2 3 0,8 0-1,-1 0 0,7 0 0,-7 3-2,1-3 1,6 4-1,0-1 0,0 2 0,0 2-1,6 0 2,-6 1 0,7 3 1,-7-1 1,7-2-1,-1 3 0,8-1 0,-8 2 1,0-5-1,1 3-2,-1 2 1,7-1-1,-6-4 1,5 5 1,-4-1 1,4-4-1,2 0 1,-2 4-4,8-4-2,-7 0-5,7-3-6,-8 0-8,8 0-10,-7 3-8,7-7-12,-8 4-10,8-4-10,-7 0-13,7 0-18,-8-4-31,2 0-58,-1 1-115,-7-5-68</inkml:trace>
  <inkml:trace contextRef="#ctx0" brushRef="#br0" timeOffset="119661.64">23549 9811 68,'6'-8'504,"6"1"-108,2 3-159,5 1-98,7 3-53,-6 0-28,13 0-16,-7 3-5,6 5-2,1-2-2,-1 6 0,-5-1-1,5 7-8,1-4-7,-7 9-4,0-1-4,0-1-3,-7 9-1,-5-1-5,-2 0-5,-5 4-6,0 5-5,-14-2-11,0 1-10,-12 2-12,-1-2-10,-6 4-6,0-5-1,-6 1-1,-7-4 4,0 0 5,-1-1 4,1-5 1,0 2-6,0-8-16,0 2-43,6-5-104,-5-3-101</inkml:trace>
  <inkml:trace contextRef="#ctx0" brushRef="#br0" timeOffset="121723.93">17997 7481 224,'6'-3'228,"0"-2"-83,2 2-49,-2-1-26,0-1-10,1 2-5,-7 0-2,6 0 3,-6-2-1,7 5-6,-7-3-7,7 0-9,-7-2-8,0 1-3,6 4-4,-6-3-5,0 3-4,0 0 3,0 0-1,0 0 2,0 0 0,0 0-2,0 0-1,0 0 1,0 0-1,0 0-1,0 0 0,0 0-1,0-4-2,0 4 1,-6 0-2,6 0 0,0 0 1,0-3-4,-7 3 0,7 0 0,0 0 0,0 0-1,-7 0 2,7 0-2,0 0-1,0-4 1,0 4-1,0 0 0,0 0-1,0 0-2,0 0 2,0 0 0,0 0-2,0 0 3,0 0 1,0 0 0,0 0 3,0 0 4,0 0 1,0 0 0,0 0 6,0 0 0,0 0 0,0 0 1,0 0-2,7 0-2,-7 0-2,0 0-3,0 0-3,0 0-1,0-3-2,7 3 0,-7 0-1,0 0-1,6 0 1,-6 0-1,6 0-4,-6 0 3,6 0 1,2 0-1,-8 0 2,6 0-2,0 0 2,-6 0-1,7 0 5,-7 0-2,7 0-2,-7 0 0,0 3 0,6-3 0,-6 4-1,0 3 0,7-4 1,-7 6 0,0-3 3,0 5 0,0 1 0,0-1 2,0 0-1,-7 4 1,7-5 0,0 5 0,0 3-1,0-3 2,0-1-1,0 4 0,0-2 0,0-1 0,7 2 2,-7-2-1,0 3 0,0 1 0,0-1 3,-7 4 2,7-4 1,0 5-1,-6-6 0,6 9 3,0-4-2,0 0-2,6 4-3,-6-4-1,7 4-1,-1-1-2,0-3 1,1 4-4,0-5 1,5 4-1,-5 2 1,0-5 0,6 3 0,-7 1 1,1 1-1,-7-2 1,0 4 0,0-4 1,0 5 0,-7-4 2,7 3-1,-6 0 0,-7 0 1,6 0-2,0-2 0,1 2-1,0-4-1,-1 1-1,0-4 0,7-1 0,-6 2 1,6-5-1,-6 1 0,6-1-1,0 0 1,6-3-1,-6-1 0,0 1-1,6 0 0,1 0 2,0 2 1,-1-2 0,0 4-1,1-5 1,0 5 0,6-2 1,-7 2-2,1-4 0,6 7-1,-7-3 1,0-2 1,2 2-1,-2-1-1,-6 1 0,6 0 1,1-5 0,-7 4 2,6 0-2,1-3 0,-7 3 0,6 1 0,1-5 0,-1 4 0,1 0 0,0 1-5,-1-4-1,0 3-3,1 1-4,0-2-3,5 2-5,-5 0 0,-1-2-3,1 3 2,0-3 4,-1 2 1,0-1 6,2 0 3,-8 0 3,6 1 4,-6-1 3,6-3 0,-6 3 1,-6-3 3,6-1 2,-6 2 0,-2-2 2,-4 1-2,5-5 1,-6 5 2,0-7-2,7 3-2,-8-4-5,2 0-9,5 1-15,0-5-32,1 1-59,-1-1-129,1-3-118,6-3-81</inkml:trace>
  <inkml:trace contextRef="#ctx0" brushRef="#br0" timeOffset="125973.12">23737 7597 75,'0'0'291,"0"0"-84,0 0-72,0-3-45,0 3-30,0 0-16,0 0-7,0-4-2,0 4 0,0 0-2,0 0-2,0-3-6,0 3-5,0 0-5,0-5-4,0 5-3,0 0 0,0 0 0,0-3 0,0 3 3,0 0 2,0 0 5,0 0 0,0 0 0,-6 0 1,6 0-1,-6 0-1,6-3-3,-8 3 1,2 0-2,0 0-1,-1 0 1,0 0 0,1 0 1,6 0 5,-6 0 4,-1 0 5,7 0 3,-6 0 2,6 0 0,0 0 3,-7 0-3,7 0-3,0 0-7,0 0-6,0 0-3,0 3-6,0-3-1,0 0-4,0 0-2,0 0-1,7 0 0,-7 0 3,6 3 2,1-3 2,5 5 0,2-10 0,6 5 1,-1 0 0,1 0 2,6-3-3,0 3-2,6-3-3,-6 3 1,7-4-3,-8 0 0,8 4 2,-7-3-2,7-1 2,-1 0 0,-6 0-1,0 1-1,1-1 0,-1 1 1,0-1-2,-7 1 2,1-1-2,-6 0 1,-2 0-1,1 4-1,-6-3 4,-1 3-1,1 0-1,-7 0 1,0-4-1,0 4-6,0 0-8,0 0-15,-7 0-19,7 0-22,-6 0-28,-1 0-37,7 0-53,-7 0-93,1 0-112,0 0-57</inkml:trace>
  <inkml:trace contextRef="#ctx0" brushRef="#br0" timeOffset="126264.83">23587 7785 38,'0'0'480,"0"3"-132,0-3-133,7-3-91,6 3-58,0-4-35,7 1-17,-1-5-11,1 4-1,12-4-1,-6 5 0,7 0 3,-1-4-1,1 2-1,-1-2 1,8 3-1,-7 1-2,-1-5 0,1 5 0,-1-1 0,1 1 1,-7-2 3,0 2 0,-1 0-1,-5-1 4,-6 0-1,5 4 1,-13 0-4,8 0 4,-8 0 0,-6 0 3,6-3 7,2 3 4,-8 3 7,0-3 5,0 0 5,0 0 0,0 0-1,0 0-3,0 0-6,0 0-8,0 0-14,0 0-23,0 0-30,0 0-38,-8 4-64,8-4-121,-6 0-109,0 4-70</inkml:trace>
  <inkml:trace contextRef="#ctx0" brushRef="#br0" timeOffset="127832.7">25600 6565 85,'0'-4'298,"0"4"-85,-6-3-72,6 3-47,0 0-27,0-4-14,0 4-8,0 0-4,0 0-2,0 0-4,0 0-5,0 0-5,0 0-5,0 0-7,0 0-5,0 0-3,0 0-2,0 0 3,0 7 2,0-3 1,0 3 2,0 0 4,0 1 3,0 2 3,6 5 4,-6 0-1,8-1 3,-8 5 2,6 0-1,0-2-1,1 5-1,-1 0-2,1 4-3,0-4-1,-1 4-1,0 3-5,2 1 0,-2-1 1,0 4-2,-6-1 0,6 1 0,-6 0-2,7 1 0,-7-1-4,7-1-2,-7 1 0,0 1-2,0-5 0,0 0-2,0 0 1,0 0-2,0 1 2,0-4-2,0-4-1,0 0 1,0-5 4,0 3-4,0-6 0,0 1 0,0-4 0,0 0 2,0-4 0,0 0 0,0-3-6,0-1 5,0 1 1,0 0 6,0-4 11,6 0 6,-6 0 11,0 0 10,0-4 4,0-3-1,7 0 1,-7 0-3,0-5-12,6 1-7,-6-3-9,6-1-11,-6-4-3,0 5-1,8-5 1,-8 2-3,6-2-1,-6 1 1,6 0-2,-6-5 2,6 5-1,-6-5-1,8 6-2,-8-2 1,6 1 1,0 0-2,1 0 1,-1 2-1,8 1 1,-8 1-1,6 3 1,-4 0 0,4 1 0,2 2-1,-8 1 0,7 0 0,0 3-2,0-3 1,-7 7 0,8-5-1,-8 5 2,7 0 0,0 5 0,-6-5 0,5 7 0,2 0 0,-8 4 0,7 0 3,0 3-1,0 1 0,1 5 0,-2-3 2,-5 2-1,6 3 1,-7-4-2,7 4-3,-6 3 1,0-3 3,-1 4 0,0-4 0,2 0-1,-2 4-1,0-4 2,1-1 1,-1-2 0,1-1-2,-1 1-1,-6-1-7,7-4-9,-1 1-13,0-4-17,-6-4-18,8 1-20,-2-1-27,7-3-33,-6-4-56,5 0-121,1-4-91,1-3-52</inkml:trace>
  <inkml:trace contextRef="#ctx0" brushRef="#br0" timeOffset="128850.42">26226 6378 96,'0'0'226,"0"0"-55,0 0-47,0-4-37,-6 4-24,6 0-14,0 0-10,0 0-5,0 0 0,0 0-8,0 0-4,0 0-4,0 0 0,0 0-3,0 0 0,0 0 1,0 0-5,0 0 3,0 0 0,0 0 0,-6 4-1,-1-4-3,7 4-1,-7-1-3,1 1 2,0-1-1,-2 1 1,-4 3 2,5-2 0,1 1 2,-1 2 1,-6-2 2,7 3 0,0 1 1,-8 2 1,8-1 2,-1 0 1,0-1 1,-6 5-1,7-1 0,0 1-1,6-1 1,-7 2-1,0-2 2,7 4-1,0-3-1,0 4-1,0-1-1,0-3-2,0 3-1,7-4-2,-7 5-2,7-5-2,-1 2-2,0-2 0,1-3 0,6 4 0,-6-5 0,-1 1-2,8 0-1,-2-3 1,-5 3 0,6-4 0,0 0-2,7-3-2,-8 3-7,2-3-10,5-4-12,-6 4-18,6-4-25,1 0-29,-7 0-52,7-4-100,0-3-116,-8-1-61</inkml:trace>
  <inkml:trace contextRef="#ctx0" brushRef="#br0" timeOffset="129069.07">26344 6488 377,'0'0'365,"0"3"-145,0 1-97,0 4-61,6-5-31,-6 4-15,0 4-5,6-3-4,-6 3-3,7 0 0,0 0-2,6-1 2,-7 5 0,1-3-2,0 2-2,-1-3 0,0 3 0,-6-2-6,6 2-7,2-2-10,-8 2-15,6-3-16,0 0-20,-6-4-26,7 0-47,-1 1-77,-6-8-108</inkml:trace>
  <inkml:trace contextRef="#ctx0" brushRef="#br0" timeOffset="129295.89">26565 6392 426,'6'-3'314,"2"3"-129,-2 0-68,7 0-41,-7 0-21,7 3-11,0 1-5,1-1 0,-8 6-3,7 1-3,-6 0-7,6 7-6,-7-3-3,-6 3-4,0 2-2,0 3-1,0 0-2,-6 0 1,-1 0-2,-6-1-1,6 2-2,-5-1-3,-2 4-8,8-5-15,-7-2-21,6 3-27,1-7-42,-1 3-89,1-3-140,6-5-84</inkml:trace>
  <inkml:trace contextRef="#ctx0" brushRef="#br0" timeOffset="129914.1">26474 8085 32,'0'0'430,"0"0"-130,0 0-121,6-4-74,1 1-41,-7-5-22,7 2-9,-1 0-7,0-3-5,1 1 1,0 0 0,-1-3 0,1 1-2,-1-2-1,0-2 2,1 3 2,0-4 3,-1 0 0,0-2 4,2-3-2,-8 3 2,6-2 0,0 1-1,-6 0 2,7 0 2,-7-1-1,0 1 1,6-5 1,-6 5 0,0 0-5,0-1-6,0 5-5,-6-4-3,6 4 3,0 2 0,-7 2 3,1-1 5,6 3 3,-6 0 7,-2 2 3,2 1 0,6-2-2,-6 4-4,-1-2-3,7 5-6,-7-3-3,7 3-8,0 0-5,-6 0-2,6 3-5,-6 5-1,6-4-1,-7 4-3,7-2 0,-6 6 2,6-1 0,0 3 3,0 1 1,-7 3-2,7 1 1,0-1 1,0 0 1,0 1-3,0-1 0,0 0-3,7 1 0,-1-2 0,1 2 2,-1-1-2,7-3 0,-6 0 2,5-4 1,2 3 0,5-2 0,-6-5-9,14 1-15,-8-6-20,1 2-25,6-4-26,0-4-30,0 2-35,-1-6-44,2 1-69,-8-8-114,1 4-64</inkml:trace>
  <inkml:trace contextRef="#ctx0" brushRef="#br0" timeOffset="130265.71">27015 6975 226,'-6'-8'454,"-2"5"-161,2 3-128,0-4-73,-1 4-43,1 0-24,-1 4-11,0-1-5,1 1-3,0 7-2,0-4 2,-8 4-2,8 4 6,-1 1 2,-6-2 2,6 0 8,1 5 11,0 3 6,-8-1 8,8-2 4,0 2 1,-1 1 0,-6 5-2,13-6-2,-7 1-6,1 4-3,0-3-3,6-2-1,0 5-2,0-4-1,0 0-4,0 0-2,6-1-5,0 1-1,1 1-4,-1-1-3,8-4-1,-2 0-2,2 0-1,-2 1-2,8-5 1,-1 1-2,1 0-1,0-4-3,-1 0-12,7 0-12,-6-7-19,6 3-20,-7-4-24,7-3-27,-6 0-31,7-3-32,-1-4-46,-7-1-84,1-3-103,-2-3-51</inkml:trace>
  <inkml:trace contextRef="#ctx0" brushRef="#br0" timeOffset="130523.13">27224 7088 18,'0'0'493,"0"0"-121,0 0-142,0 4-97,6 0-56,-6 0-30,0 3-16,6 3-3,-6 2-1,6 3 1,2-1 0,-8 1 0,6 2 0,0 6-4,1-5-4,0 4-7,-7 0-3,6 5-4,1-6-1,-7 1-1,6 0-3,-6 0 5,6 0-4,-6-1 0,0 2 0,0-5-2,0 1-3,0-4-4,7-1-5,-7-3-16,0 0-10,0-1-18,0-2-22,0-1-24,0 1-31,7-5-56,-7-3-107,0-3-84</inkml:trace>
  <inkml:trace contextRef="#ctx0" brushRef="#br0" timeOffset="131142.17">27503 7165 84,'-6'0'317,"0"0"-115,6 0-86,0 4-55,-7 0-29,7 0-18,0 0-9,0-4-9,0 2-6,0 3-9,0-3-5,0 3-2,0-1-3,0-4-2,0 3 2,0-3 7,0 4 8,0-4 13,0 0 9,0 4 7,-7-8 6,7 4 9,0 0 6,0-4 3,0 4 2,0 0-1,-6 0-1,6 0 1,0 0-1,0 0-3,0-3-5,0 3-4,0 0 0,0 0-6,0 0-2,0 0-3,0 0-1,0 0-1,0 0 6,0 0 2,6 0 2,-6 0 5,0 0 5,0-4 5,0 4 1,0 0 3,0 0-1,0-5-3,0 5 0,0 0-2,7 0-6,-7 0-3,0-2-3,0 2-4,0 0-4,0 0-3,0 0-2,0 0-5,0 0 1,0 0-4,0 0-1,0 0-2,0 0-1,0 0 1,0 0 0,0 0 0,0 0-1,0 0 0,0 0 0,0 0 1,0 2-1,0-2 0,-7 0-2,7 0 2,0 5 0,-6-1 1,6-1 2,-6 5-1,-1-5 2,-6 8 2,6-4-1,-6 4-2,7-3 1,-7 3-1,7-5 0,-2 2-2,-4-1-1,12 1 0,-7-4 0,1 4 0,-1-6 0,7 2 0,0-1-1,-6 1 2,6-4-2,0 5 0,0-5-1,0 0 1,0 3 0,0-3 0,0 0 1,0 4-1,0-4 1,6 4 1,-6-1 4,7 1 5,-1-2-1,1 3-1,5 2 0,2-2 1,-1 1-2,0 2 0,0-1-3,7 1-6,-1 2 2,-6-3 0,6 5 0,1-5 0,-6 3 0,4 2 1,-4-4 0,-1 1 0,-1 3 1,2-1 0,-1-3-1,0 3 0,-7-4-1,1-3 0,-1 3-1,8-4-1,-8 5-5,-6-4-9,6-1-13,1 1-17,0-1-18,-1 1-26,-6-1-35,13-3-55,-6-3-104,-1 3-103,7-7-57</inkml:trace>
  <inkml:trace contextRef="#ctx0" brushRef="#br0" timeOffset="131534.25">27810 7458 294,'0'-3'416,"0"0"-142,0-5-106,6 5-56,-6-6-32,7 2-16,0 0-9,5-4-5,-6 0-2,8 4-4,-1-4-4,0-4-10,0 4-1,0-3 1,0 3 6,-7-5 10,8 7 14,-8-7 7,-6 2 12,7 3 6,-7-4 4,0 5 0,0-2-4,-7 1-6,1 0-15,-1-1-11,-6 5-12,0 1-9,0 2-9,0 0-10,0 0-6,6 4-7,-5 0-1,4 0-2,2 4 0,0 0-2,0 0 0,6 0-1,0 3-1,0 0-2,0 0-1,6 4 2,-6-4-3,6 4 1,8-4-3,-8 5 1,7-1 2,0 0 0,0-1 0,0-2 2,-6 4 1,5-3 1,2 0 2,-8 2 0,1-2-1,-1 0 2,0 2 1,-6 0-2,7 0 0,0-4-1,-7 4-5,6 0-9,-6-4-8,6 0-10,-6 0-10,8-3-13,-2 4-9,0-5-12,7-3-11,-6 5-8,6-5-10,-1-5-15,2 2-22,-1 0-34,0-6-61,0 2-117,0 0-71</inkml:trace>
  <inkml:trace contextRef="#ctx0" brushRef="#br0" timeOffset="131842.3">28077 6858 373,'6'-4'381,"1"-4"-145,0 5-94,-1 3-51,1-4-31,5 4-13,2 4-6,6-4-2,-1 7 2,0 1-1,0-1-2,8 3-6,-8 5-1,8 1-4,-1-2-2,0 4-3,-1 1-1,-5 3 1,6-1-2,-6 4 1,-7 6-2,-1-2-3,2 1 1,-8 1 1,1 6-2,-7-3 0,0-1-1,-7 3-2,-5 1-1,-2 0 2,2-4-1,-8-1-2,0 4-1,1-5 1,-1 1-2,1-3-2,-1-3-5,7-3-19,-6-1-29,12-1-39,-6-6-56,6-1-109,1-2-140,6-5-86,0-3-46</inkml:trace>
  <inkml:trace contextRef="#ctx0" brushRef="#br0" timeOffset="132329.43">28885 7074 121,'0'0'416,"0"-4"-127,0 1-108,0 3-62,0 0-38,0-5-21,7 2-15,-1 0-8,-6 3-12,13-4-4,-6 0-2,5 1-5,-5-2-4,6 2-3,6-1-3,-5 2 2,12-4 1,-7 0 0,7 2 0,0-3 0,1 3 3,-1-4 2,6 1 4,-5 0 2,5-4 1,-6 4 5,7 0 5,-8-1 4,1 1-1,0 0 2,1-1 2,-8 1 2,0 3-3,-5-3-6,-1 4-5,0 3-4,-7-4-3,1 0-9,-7 4-15,6 0-20,-6-3-22,0 3-28,0 0-34,0 3-44,0-3-71,-6 0-136,-1 0-76</inkml:trace>
  <inkml:trace contextRef="#ctx0" brushRef="#br0" timeOffset="132534.35">29218 6839 406,'0'0'348,"6"0"-125,-6 0-86,0 4-49,6-1-24,-6 1-8,7 4-2,-1-1 5,1 3 7,0 2 5,5 3 2,-6 3-2,2 0 0,4 1-3,1 3-4,-6-1-4,6 4-8,-7-2-4,8 3-6,-2 0-7,-5-1-12,6 2-19,-6 2-30,5-4-33,-5 0-41,6 1-49,-7-4-79,2 1-164,4-2-94,-5-6-46</inkml:trace>
  <inkml:trace contextRef="#ctx0" brushRef="#br0" timeOffset="133178.11">29856 6249 286,'0'-3'491,"-7"-1"-176,7 4-140,0-3-77,-6 6-35,6-3-18,0 7-6,0 1 1,6-1 3,-6 7 5,0 1 4,7 4 6,0-1 0,-1 7-2,0 2 2,0-1 0,8 6 1,-8-2-3,1 3 0,-1-1-3,8 5-1,-8 0-4,0-5-9,1 9-5,0-5-7,-1 0-5,-6 5-4,6-4-5,1 0-4,-7 0-5,0-1 0,0-3-3,-7 0 2,7-4 1,0-4-4,0 1 4,-6-7-3,6-1 1,0-3-1,0-3 1,0-3-2,0-1 2,0 0 5,0-4 8,0-2 7,0-2 5,0-2 0,6-2 0,1-8 4,-7 1 0,7-3-4,6-1-8,-7-3-13,0-4 1,8 4-1,-2-4 1,-4 0-1,4-1-1,1 2 0,-6-1-1,6 0 6,-7 3 0,8-2 4,-2 1 3,-5 6 3,0-1 6,6 5 7,-7-1 1,0 0 1,8 3 0,-8 5-5,14-1-4,-7 0-5,0 4-7,0 4-7,-1 0-1,8-1-3,-7 5-1,0 3 0,0 0 0,7-1-1,-7 5 1,-6-1 0,5 1-2,-5 4 1,-1-1 1,1 1-1,0-1-3,-7 4 2,0-4 1,0 3-1,0 2 1,0-4-1,-7 2-5,7-2-12,-7 3-23,1-5-39,6 2-44,-7-1-47,7 1-49,0-4-57,0-1-89,7 1-153,-1-4-63,-6-1-11</inkml:trace>
  <inkml:trace contextRef="#ctx0" brushRef="#br0" timeOffset="133588.28">30475 7363 391,'0'0'450,"0"0"-153,0 0-109,0-3-63,6 3-35,0-3-15,2-5-4,-2 4-1,7-3-4,0 0-2,0-1-5,1 0-6,-2 1 1,1-4 4,7 0 4,-8 0 9,2 1 9,-2-5 5,2 3 5,-8-2 2,7 0-4,-6-1-3,0-3-7,-7-1-7,6 1-9,-6-1-5,0-2-3,0 2-5,0-3 0,-6 3 4,-1-2 8,0 6 5,1-3 1,-1 3 2,1 4-2,6 0 4,-6 4-3,-2-4-10,8 7-13,-6-3-8,6 3-8,-6 0-4,6 4-7,0-3-9,0 3-7,0 0-4,0 3-4,0 1-1,-6 4 0,6 3 3,0 3 0,0 1 0,0 3 1,0 0 2,0 5 0,0-1 1,6 0-1,-6 3-6,0-2 4,6 2 2,-6 0 4,6-2-2,2-1 2,-8-1-2,6 1 0,0 0 4,7-3-4,-6-2-2,6-1-6,-1-3-9,2-1-21,6-1-29,-1-3-39,1-1-49,-1-7-49,1 0-48,6 0-40,-6-7-37,5-1-35,-5-6-59,0 3-109,-1-7-30</inkml:trace>
  <inkml:trace contextRef="#ctx0" brushRef="#br0" timeOffset="133970.13">30377 5942 237,'-7'4'365,"1"-1"-131,-7 1-91,7 4-50,-1-2-27,0 2-11,1-1-3,-7 4-5,6 0-2,1 4-3,-1 0-6,1-1-1,-1 5-2,1-4-4,-1 2-1,1 2 0,6-1 2,-6 0 4,6 0 1,0 5-2,0-5 0,0 1 0,6 2 1,-6-3-2,6 1-3,-6-2-7,7 2-2,6 0-3,-7-1 0,7 1-3,1-5-3,-2 1-1,2-1-2,11-2 0,-5-2-6,6 2-15,0-5-24,1 1-30,-1-1-35,-1-7-45,9 0-72,-9-5-134,-5 3-87,0-6-49</inkml:trace>
  <inkml:trace contextRef="#ctx0" brushRef="#br0" timeOffset="134222.47">30592 6096 203,'0'0'314,"7"0"-121,-1 3-79,-6 1-44,6 0-24,2 2-12,-2 2-5,0-1-4,0 5 3,2 2 7,-8 1-2,6 0-3,-6-1-3,0 1 6,0 4 4,0-5 2,0 1 1,0-1-6,0 1 2,-6-4-2,6 4-1,0-5-2,0-2-2,0-1 0,6 1-2,-6-2 1,6-1 1,-6 2 1,13-7 1,-6 3-2,6-3-5,7 0-5,-8-3-8,8-1-18,-1 1-27,1-4-30,0-1-45,6 1-60,-13-5-116,7-2-116,-1-1-65</inkml:trace>
  <inkml:trace contextRef="#ctx0" brushRef="#br0" timeOffset="134436.42">30885 5938 405,'7'0'339,"-1"4"-120,1-4-73,-1 4-41,8-1-24,-8 4-13,7 0-6,-6 1-5,5 3-7,-5 0-9,6 3-7,-6-2-8,-1 5-5,0-1-2,2 2-3,-8 0-2,0 5-1,-8-6-2,2 9-9,0-4-16,-1 5-26,-6 2-34,6-4-49,-5 0-96,-2 5-146,2-4-88</inkml:trace>
  <inkml:trace contextRef="#ctx0" brushRef="#br0" timeOffset="134886.77">31466 6418 389,'-14'-7'333,"8"4"-121,-8-2-69,8 1-38,-7 4-21,0 0-6,0 0-1,0 4-3,0 1-1,0-2-4,-7 4-5,8 3-2,-8 2-4,7 2-4,0-2 1,0 6 4,-1 1 7,2 2 4,6 1 4,-8 0 2,8 0 1,-1 4 0,1-1-5,-1 4-10,7 1-9,-7-5-9,7 4-9,0 2-3,0-2-5,0 0-2,7 1-3,0-5 0,-1 4-3,1-3-3,5 0-3,-4-5-5,4 4-2,8-5 0,-7 2-3,7-8 0,6 1-2,-1-1-1,-5-3-14,12-3-29,-12-1-35,13-3-40,-7 0-38,0-4-40,-1-4-41,2 0-48,-1-3-69,-6-1-109,6-3-50</inkml:trace>
  <inkml:trace contextRef="#ctx0" brushRef="#br0" timeOffset="135132.29">31622 6506 119,'6'-3'433,"-6"-1"-136,0 0-114,7 4-67,-7 0-32,6 4-21,-6 3-7,7 0-3,-1 4 2,-6 0 0,7 3-3,-1 5-5,0 0-9,-6-2-5,8 3-8,-2 1-5,0 1-6,1 0-1,-7 0-4,6 0-2,-6-1-1,7 2 0,-7-1-3,6 0-2,-6 0-2,0 0-6,0-4-7,0 1-10,0-1-12,-6-7-15,6 4-19,-7-1-24,7-3-28,-6 0-40,6-7-64,0 4-123,0-8-72</inkml:trace>
  <inkml:trace contextRef="#ctx0" brushRef="#br0" timeOffset="135413.95">31888 6624 6,'-12'0'340,"-8"0"-103,7 3-79,1 1-46,-2-1-29,1 1-18,6-1-7,-6 5-4,7-4-6,0 3-7,6 0-6,-7 1-5,7-1 1,0 4 1,0-4-1,7 4-5,-7-4-2,6 4-3,0-3-2,1 3-3,-1-5-3,1 6-2,0-4-4,-1-1 0,0 0 0,2 0 4,-2 1 6,0-1 6,0 0 1,1-3 1,0 0 5,-1 3 0,1-3 0,-1-1-1,0 1-4,2-1-7,-2 1-1,6 0-2,-4 0-3,4-1-8,-5-3-14,6 4-19,0 0-27,1 0-33,-8-4-43,6 0-73,-5 0-141,6 0-87,-6-4-49</inkml:trace>
  <inkml:trace contextRef="#ctx0" brushRef="#br0" timeOffset="135771.25">32072 6879 272,'6'-4'334,"0"-2"-112,7-2-76,-6 1-40,6-1-18,-1-2-11,2 2-5,-1-3-5,-6 0-6,6 0-7,-1 1-3,2-1-7,-8-1-6,0 2-3,1-2-3,-7 1-7,0-3-4,-7 3-2,1 0-5,0 0-7,-1 4-6,-6-4-5,0 3-5,0 5 0,6-1 0,-5-4-3,4 8 2,2-3 0,0 3 2,0 0 1,6 3 0,-7 1 1,7 0 1,0 3 1,0 1-1,0-5 1,0 5 0,0 2 2,7-2 0,-7 3 0,6 0 1,-6-1-1,6 2 0,0 3 2,8-5 0,-8 2-2,1 2 1,6-3-1,-6 0-3,5 0 0,-5 0-2,6 0-3,0 0-7,0 0-5,-6-3-5,6 2-4,0-3-2,-7-2-5,8 2-9,-8-3-8,7-1-10,-7 0-15,1-3-25,6 0-48,-7-3-76,8 0-114</inkml:trace>
  <inkml:trace contextRef="#ctx0" brushRef="#br0" timeOffset="136082.63">32299 6307 281,'7'-3'423,"6"0"-151,0-1-103,0 0-54,6 4-27,1 0-15,-1 4-7,7 3-3,1 1-7,-1 4-8,6 2-9,-6 1-11,1 2-8,5 2-3,-6 6-5,1-2-4,-2 6 0,-5 0 2,0 0 2,-2 1 2,2 6 4,-13-2 1,6-2 4,-6 1 3,-7 3 7,0-2 10,0 2 9,-7-3 2,-6 0 5,6 1 7,-13-5 5,2 0 2,-2 0-5,-7-3-3,9-1-2,-9-2-6,-5-5-6,6 0-8,-1 0-11,1-3-28,0 0-41,0-3-58,7-3-62,-1 3-68,0-4-120,7-1-145,-6-5-87,0 3-31</inkml:trace>
  <inkml:trace contextRef="#ctx0" brushRef="#br0" timeOffset="137381.17">25809 8261 116,'6'-4'248,"2"4"-83,-2-4-69,0 4-42,1-3-22,0 3-9,-1-4-5,1 1-1,-1 3-2,0 0 0,1-4 3,0 4 2,-7 0-2,6-4-2,0 4-1,1-3 2,6 3 2,-6-4 0,6 0 0,6 1-1,-5-2-2,5 3-1,0-2-2,8 0-5,-1 0-2,-1-3-1,1 3-3,7-2 0,-1 0-1,8 0 1,-1-2-1,0 5 3,1-5 2,5 2 6,7-2 7,0 0 7,0-2 5,7 2 5,6-3 5,1-3 2,-1 3-1,6-3 1,8-1-2,4-1-3,-4 3-1,6-7-1,6 2-3,0 4-3,1-5-2,-1 5-5,6-1-5,-12 3-10,7-1-8,-8 1-11,-6 5-7,1-4-8,-2 0-1,-4 4-4,4-1-2,-4-3 3,-2 4 4,0 0 7,2-4 5,-2 0 5,0 4 1,1-4 5,6 0 0,1 0 0,-2-1-1,8-2 1,-6 3 0,6-7 4,-1 3 0,1 0 1,6-3 6,-6 0 3,12 3 3,-6 1 1,7-1 1,7 0-1,-8 0 1,8-3-3,-1 3-1,-7 1-3,1-1 0,-7 1 2,0-1-1,-6 4 3,0-3 1,0-2 2,-7 6 1,-6-2 4,-1-2-1,1 3-1,-6 4-1,-1-4-2,0 0-1,-6 0-2,-1 4-2,1-4-4,-8 2 0,2 2-1,-7 0-3,-7 0 0,-7-1-2,1 1 0,-7 4 1,-6-4 5,-8 3 0,1 0 4,-6-3-1,-7 3 2,0 0 1,-7 0-2,1 2-1,-1-3-9,-5 5-6,-8 0-15,6 0-18,-5 5-25,-1-3-37,-6 2-45,7 4-75,-7-5-157,0 5-83</inkml:trace>
  <inkml:trace contextRef="#ctx0" brushRef="#br0" timeOffset="138162.29">28728 8187 59,'0'0'353,"0"-2"-101,0 2-85,0-6-53,0 6-30,0-2-15,0-2-8,0 1 0,0-2 0,0 2-8,7-1-5,-7-3-8,7-1-6,-1 5-6,0-5 0,1 1-3,0 0-2,-1 0 1,7 3 2,0-3 1,-6 0 1,5-1-1,2 4 1,-1-3 2,0 3 2,6 0-1,-5-4-1,5 6 2,0-2 2,1 1 5,-1-1 1,7 4 0,-6 0-1,7 0 0,-1 4-3,-7-1-3,1 3-6,0 2-4,-2 0-4,-4 3-4,-1-3-4,-1 6-2,-4-3-3,-8 7 0,0 0 0,0 1 0,-8 3-3,-4-1 1,-1 6 1,-7-6 0,0 5 0,1-4 0,-7 3-2,6-2 0,-6-1-1,0 0 0,1-4 0,-2-4 1,1 1 0,0-1 4,6-2 6,-6-1 8,13-7 6,-7 3 8,8-4 10,-1-3 5,0 0 5,6 0 2,1-3-3,-1-1-1,0 1-2,1-4-2,6-1-5,0 1-7,0-5-5,6 5-6,1-4-3,0 4-5,6-4-6,0 4-7,0-1-3,-1 1-1,8 0-1,0 4 0,-1-2 2,7 5 5,0 0 4,1 0 4,-1 5 5,6-2 5,1 0 7,-1 5 5,7-1 10,1 1 6,-1-1 5,0 0 1,-1 4 0,2-4-5,-1 5-4,0-5-8,1 0-11,-2 1-10,-5-1-8,0-4-4,-1 4-5,-6 2-13,0-6-28,-7 4-39,-5-3-51,-1 2-56,0-1-54,-7-5-51,1 4-64,-7-4-111,0 0-103,-7-4-49,-5 4 0</inkml:trace>
  <inkml:trace contextRef="#ctx0" brushRef="#br0" timeOffset="141546.33">24630 10265 279,'0'-4'264,"0"4"-93,0-4-65,0 4-33,0 0-17,0-4-10,0 4-3,0 0-3,-7-2-1,7 2-1,0 0 1,0 0-4,0 0-2,0 0-2,-6 0-4,6 0-2,0 0 1,-6 0-2,6 0 0,-7 0 1,0 0 0,1 0 2,6 0 3,-7 0 5,1 0 3,6 0 1,-7 2 3,7-2 2,-6 0 1,6 0-1,0 0 0,0 0-3,0 0-2,0 0-4,0-2-4,0 2-4,6 0-1,1 0-3,-1 0 0,1 0-2,6 0-1,0 0 0,0-5-2,6 2-1,1-1-1,-7 4-3,7-4-2,-1 1-4,-6-1-1,0 4-2,1-4 0,-2 4-1,-5-3 0,6 3-1,-7 0 2,1 0 3,-1-4 6,1 4 12,0 0 9,-1 0 9,-6-3 10,6 3 11,1 0 5,0 0 2,-7-4-6,6 4-10,-6 0-10,0 0-10,0 0-15,6 0-28,-6 0-29,-6 0-33,6 0-38,0 0-37,0 0-40,0 4-44,-6-4-46,-1 0-66,0 3-119,1-3-57</inkml:trace>
  <inkml:trace contextRef="#ctx0" brushRef="#br0" timeOffset="141797.75">24487 10403 56,'-7'5'502,"7"-5"-128,0 3-138,0-3-97,7 4-59,-1-4-32,7-4-21,0 4-8,0-3-5,7-2 0,-1 3-2,7-6 0,-6 4-2,12-3-2,-5 3-2,-1-2-2,6 1-2,-5-2 0,-1 2 1,-1-1 0,-5 2 1,6 1 0,-13-1-1,0 1 4,0 3-3,1 0 2,-8-5 5,0 5 6,0 0 8,-6-4 10,7 4 14,-7 0 14,0 0 12,0 0 12,7 0 8,-7 0-2,0 0-4,0 0-10,0 0-14,0 0-19,0 0-33,0 0-41,0 4-46,-7-4-44,7 0-50,0 0-67,0 0-139,0 0-97,0-4-51</inkml:trace>
  <inkml:trace contextRef="#ctx0" brushRef="#br0" timeOffset="145326.45">25633 9627 386,'-13'-8'384,"7"6"-138,0-5-90,6 3-48,-8 0-23,2 0-11,6 0-5,-6 4-3,6-4-4,0 4-11,0-3-9,0 3-3,0 0-15,0 0-9,0 0-7,0 0-6,0 3-3,6-3 1,-6 8 0,6-4-7,-6 4 7,0 1 7,8 3 5,-8 6 8,6-3 8,0 6 3,-6 2 7,7 2 5,-1 2 3,-6 2 1,7 3 0,0 1-1,-7 1-5,6-1-3,0-1-4,2 1-6,-2 0-5,6-4-5,-5 5-4,0-1-2,6-4 0,-7 0-1,0-4-1,2 1-1,-2 1-1,0-2 1,-6-4-2,0 1-2,6-3 0,-6 3 0,0-8-1,0 1 0,0-1 1,0-6-1,0 3 7,0-7 21,0 3 29,0-7 36,0 4 34,0-4 21,0-4 13,0 4 6,0-7-3,0-1-19,8-2-29,-8-5-35,0 0-34,6 1-20,0-5-13,-6 0-8,7 2-3,-1-5-2,1 3-3,0 2-1,-1-2 0,-6 1-1,6-1-2,0 5 3,-6-1-1,8 4-1,-2 0 1,-6 3-1,6 2-3,-6-2 4,0 1-2,7 7-3,-7-4 0,7 0 3,-1 4 0,-6 0-1,13 4 1,-7 0-3,1-1 1,0 4 1,5 4 1,-5 0 2,6 1-2,-6 2-1,6 1 2,-7 0 1,7 3-1,-7-4 1,8 4-1,-8 1-3,1-4 0,-1 3-1,1 1-2,-1-5-9,1 3-7,-1 0-16,-6-3-27,7 1-34,-7-5-36,0 1-39,0 0-40,7-4-33,-7 4-36,6-6-35,-6-2-49,6 0-101,1-3-64,0-3-29</inkml:trace>
  <inkml:trace contextRef="#ctx0" brushRef="#br0" timeOffset="145882.27">26220 10554 61,'0'4'399,"-6"-4"-136,-1 3-109,7-3-58,0 0-33,0 4-11,0-4-6,0 0 1,0-4 1,0 4 4,7 0 0,-7-3-6,6 3-1,-6-4 1,6 1 0,1-1 3,-1-4 6,1 1 6,0-1 9,-1-2 11,0-1 2,1 1-2,0-2 2,5-3 13,-5 5 15,0-6 6,-1 2-1,1-1-4,-1 1 2,0-1 4,-6-3-4,8 3-15,-8 1-20,0-2-14,0 6-7,0-5-7,0 3-6,-8 2-7,8-1-4,-6 3-5,6 1-2,-6 0-4,6 3-4,-7-3-3,1 3-3,6 4-5,-7-3-5,7-1-1,0 4-4,-7 0 0,7 0-1,0 4-1,0-4-3,0 7 0,-6-3 3,6 7 1,0-3 2,0 2-2,6 5 1,-6-4 1,0 3 1,7 1 1,0 4-3,-1-5-1,1 4 2,-1 1 0,8-4-2,-8 2 0,6 5 1,-5-3 0,6-4 2,0 4 1,1-2-2,-2 2 0,8-5 0,-1 1-6,1-5-8,0 2-18,-1-5-29,7 0-43,0-4-45,0 2-46,0-10-46,1 2-42,-1-4-41,-1 0-72,1-8-123,-6 1-48,0-1-3</inkml:trace>
  <inkml:trace contextRef="#ctx0" brushRef="#br0" timeOffset="146444.81">26454 9099 267,'-6'0'312,"-1"0"-107,1-2-79,0 2-50,-2 0-30,8 0-14,-6 0-8,6 0-4,-6 0-2,6 0-3,-6 2-1,6 2-2,-7 0-2,0 0 0,1-1-1,-1 5 3,1-2 5,-1 2 3,0 0 4,1-1 6,0 4 6,0 1 3,6-2 4,-8 1 2,2 0-1,0 1 4,-1-2-2,7 5-2,-6-4-2,-1 3-2,7 1 0,-7-1 0,7 1-6,0 4-5,-6-5-4,6 1-4,0 0-3,6-1-2,-6 4-3,7-7-3,0 4 2,-1-5-2,1 2 0,5 2 2,-4-2 0,10-2-2,-4-2 1,-1-1 0,7 1-3,-8-1 2,8 0-2,-1 0-3,1-3-2,0 1 0,-8-2 0,8 0 1,-1-3-1,-5 0-2,-2 0-2,2 0-6,-1 0-14,0 0-18,-7-3-18,1 3-29,-1-3-27,0-2-39,2 5-56,-8-7-96,0 0-109,0-4-56</inkml:trace>
  <inkml:trace contextRef="#ctx0" brushRef="#br0" timeOffset="146676.49">26617 9158 273,'0'-3'406,"0"-1"-145,0 4-107,0-4-61,0 4-34,0 0-20,0 4-10,7 0-3,-1-1 2,0 1 1,-6 3 3,8 0 1,-2 1-1,0 3-3,1-3-2,0-1-4,-1 3-4,1 2-3,-1-5-3,0 3-3,8 2-3,-14-1 0,6 0-5,0-1-4,2 2-10,-8-1-16,6 0-19,0 1-25,1-2-28,-1-3-40,-6 1-68,7-2-116,-7-1-82</inkml:trace>
  <inkml:trace contextRef="#ctx0" brushRef="#br0" timeOffset="146878.36">26721 9118 152,'8'-11'408,"-2"1"-132,0-2-106,1 1-57,6 0-30,0 4-18,7-4-10,-8 4-6,8 3-7,6-4-3,-7 8-7,7-2-7,-6 4-8,7-2-3,-9 4-4,2 4-2,-1-5-2,-5 9-2,6-5 2,-14 7 0,0 1-3,1-1 1,-7 5-3,0-1-11,0 4-16,-7 0-28,1 4-37,0-1-70,-2 1-153,-4-1-89,-2 5-61</inkml:trace>
  <inkml:trace contextRef="#ctx0" brushRef="#br0" timeOffset="147377.78">27217 9708 375,'0'-8'361,"-7"5"-124,1-4-88,6 2-43,-7 2-25,1 0-14,0 3-11,6-4-8,-8 4-6,2 4-10,0-4-9,0 6-9,-8 3-7,8-3-3,-7 2-2,6 3 2,-6 3 3,-1 1 7,8 0 9,-6 3 7,5 1 8,-6-1 10,6 4 8,1-1 4,0 6 3,-2-2-1,2 4-2,0-3 1,6 3-2,0 5-8,0-5-7,0 0-5,0 4-4,6-4-2,-6 1-8,6-1-10,2 0-3,4-3-5,-5-1-3,6 1 1,0-4-2,7 0-4,-8-4 1,8 5 3,-1-6-2,7-2-1,-6-1-4,7-2-15,-1-1-21,0-5-21,-1 3-26,8-6-29,-13 2-27,6-3-28,0-4-31,-7 2-35,1-8-61,0-1-99,-8-1-47</inkml:trace>
  <inkml:trace contextRef="#ctx0" brushRef="#br0" timeOffset="147619.53">27406 9968 34,'0'-11'506,"-6"4"-121,6-1-132,0 2-86,0 1-49,0 1-31,0 1-21,0 0-16,0 3-11,0 3-10,6 4-8,0-2-6,1 5-3,-1 1-2,1 0 3,6 3 0,-7 1-2,8-1 0,-8 6-3,0-6 0,8 8-2,-8-3 1,0-2-5,1 2 0,-1-1 1,1 3-2,0-1-1,-1-3-8,-6-1-8,6-2-10,-6 4-13,0-7-18,8 4-21,-8-7-21,0 2-21,0-3-21,0-3-32,0-4-54,6 0-96,-6-4-66</inkml:trace>
  <inkml:trace contextRef="#ctx0" brushRef="#br0" timeOffset="147900.28">27627 9939 282,'-6'-3'357,"0"-2"-127,-2 1-92,2 4-54,-7 0-27,7 4-16,-8-4-10,2 5-4,6 1 0,-8 2-3,8-1-1,-8-3-5,8 3-6,-1 0-2,7 0-1,-6-3-1,6 4 0,-6-5 3,6 4 0,6 0 3,-6 1 5,0-4 0,6 4 2,1-1 2,-7 0-1,6 0 1,1 1-1,6-1-2,-7 0 1,2 5 0,4-5 0,-6 0-2,1 0-5,6 1-1,0 2-3,-7-3-1,2 1-4,4-1 0,-5 1-3,0-2 0,5 2 0,-5-1 0,-1 1 1,8 0-3,-8-2 0,0-1-1,8 2-9,-8-3-11,7-1-14,-6 1-19,6-1-24,-1-3-31,2 0-43,-2 0-80,2 0-136,-1-3-63</inkml:trace>
  <inkml:trace contextRef="#ctx0" brushRef="#br0" timeOffset="148286.5">27907 10169 28,'-6'0'430,"6"0"-120,6-3-113,-6-2-72,0 3-39,7-2-22,0-4-10,-1 1-8,0-1-5,8 1-4,-8-3-1,7-2 1,-7 2 0,8-1-1,-8 0 0,8 0 8,-8-1 6,-6 2 6,6-2-4,-6 1-5,0 0-5,-6 4-3,6 0-4,-6-1-11,-8 5-10,8-1-5,-8 1-5,2 3-1,-1-4-1,6 4-2,-6-3-5,7 3 0,-1 0-2,0 0-2,7 3-2,0-3-6,0 4-5,0-1-1,7 1 1,0-1-1,-1 1 2,0 4 2,8-1 2,-1-4 7,-1 8 4,2-3 1,-2 0 2,2 1 1,-1-1 0,0 4 1,0-1 1,-1 0 0,2 0-1,-8-1 1,8 5 1,-8-3 0,7-2 1,-7 1 0,8-1-2,-8 2 1,8-1 0,-8-3 0,7 3-3,-7-4-2,7-3-3,0-1-7,-7 1-11,8-1-14,-8 1-23,1-4-24,6 0-32,-7-4-50,1-3-95,-1 0-118,1 0-60</inkml:trace>
  <inkml:trace contextRef="#ctx0" brushRef="#br0" timeOffset="148604.99">28129 9700 473,'0'-3'361,"7"0"-142,-1 3-95,0-4-49,8-1-25,-1 5-15,6 0-5,0 0-1,1 0-2,6 0 0,-6 5-5,13 2-3,-7-4-6,-1 5-5,8 3-1,-7-4-4,6 4 0,-5 4 0,-7 0 2,6-1-1,-7 5-1,1 2 0,-8 2 1,-4 2 0,4 0 0,-12 5 0,0-1 0,0 0 2,-6 4 1,0 0 0,-8-3 1,1 3 2,0-8-2,0 5 0,0-1 0,-6-3-2,5-1-8,-5-3-17,5 0-23,-4-3-36,11-4-54,-6-1-107,0-7-126,6 1-73</inkml:trace>
  <inkml:trace contextRef="#ctx0" brushRef="#br0" timeOffset="149012.72">29127 9851 81,'0'0'491,"0"-4"-139,6 1-145,6-1-95,-5 0-46,13-3-27,-8 3-7,8-3-5,6 4-2,-6-6-1,5 3 0,2 2 3,5-3-2,1-1-1,-7 1-4,6 0 0,8 0 4,-7-5 2,-1 4 1,1 1 2,-7 0-1,0 0-4,-1-1-2,2 5-4,-8-5-5,-6 5-10,1 3-12,-2-3-14,-5-1-19,0 4-28,5 0-38,-12-5-78,7 5-169,0-6-85,-7 2-46</inkml:trace>
  <inkml:trace contextRef="#ctx0" brushRef="#br0" timeOffset="149586.64">30064 9210 71,'0'0'468,"0"0"-146,0 0-135,0 3-84,7 2-44,0-3-18,-7 2-3,6 4 2,0-1 2,8 1 5,-8 2 5,7 5 4,0-1 3,0 2-3,0 1-3,-6 3 0,12 1 5,-6 1 0,0 3 0,0-3 0,0 4-5,-7 4-4,8-1-5,-8 1-9,7-1-9,-6 0-7,-1 0-5,1 4-7,-1-3-2,-6-5-3,7 0-1,-7 0-1,7 2 0,-7-8 0,6-2 2,-6 2 1,0-9-2,0 2 1,0-1 3,0-7 8,0 2 20,0-2 22,0-4 21,0 4 14,0-8 14,0 0 8,0 0 7,0-2-6,0-5-15,6-1-19,1-2-18,-7-1-13,7-2-14,5 2-10,-5-4-6,6-2-7,0 1-3,-7-1-3,8-1 0,-2 4 4,2-1 6,-1 1 9,-7 3 3,8 0 5,-8 1 3,0 3 1,0 0 0,2 4-3,-2-1-7,0 5-7,-6-5-6,7 8-4,-1-3-2,-6 3-3,7 0-2,0 3-2,-1 1 0,8 3 2,-8 5 1,0-2 1,7 1 1,-6 5 1,-1-7 0,1 11-9,-1-6 3,0 1 1,-6 2 1,8 2 0,-2 0-2,-6-2-7,0 3-17,0-3-27,6 2-53,-6 0-52,0-2-50,0-2-51,6 3-46,-6-2-48,8-7-68,-8 7-115,6-5-42,-6-4-3</inkml:trace>
  <inkml:trace contextRef="#ctx0" brushRef="#br0" timeOffset="149977.58">30801 9950 138,'0'0'440,"0"-4"-132,0 4-111,0-4-71,6 1-39,1-5-17,-1 4-8,1-2-8,6-5-8,-7 3-6,8-4-7,-2 3-7,8-3-1,-7-3-2,0 1 2,0-1 4,0 1 12,-6-1 10,5-4 8,-5 5 5,-1-5 1,-6 1 0,7-4-1,-7 3 0,-7-2-3,7 3-4,-6-1-1,-1 2 0,1-3 3,0 3 9,-1 2 5,0 1 5,1 2-2,0 1-4,-8 0-6,14 4-3,-6 0-5,-1 2-11,1-1-12,-1 6-15,1-4-6,6 4-5,-7 0-2,7 4-5,-6 2-2,6 2 0,0 3 0,0 0 0,0 3 1,0 5 2,0-4 1,6 6 1,1-1 1,-1-3-3,7 5 2,-6 0-1,-1 1-1,8-2 0,-8 4-2,7-2-1,0-1 1,0-4-3,-7 4-8,14-3-5,-6-5-15,-2 1-17,1 0-22,7-1-28,-8-6-28,8 3-27,-6-8-23,5 0-26,1 1-22,-8-8-22,8-2-40,-7-2-82,0-3-91,0-3-37</inkml:trace>
  <inkml:trace contextRef="#ctx0" brushRef="#br0" timeOffset="150309.44">30722 8796 131,'-12'3'461,"4"1"-173,2 0-125,-6 0-65,5 3-37,0 3-13,1-2-6,6 7-1,-7-5 2,7 9 0,0-5 2,0 1-3,0 4-1,0-1-5,0 0-2,7 0 0,-7 1-3,0-1-1,6 1-2,-6-1 0,7 0-3,0 0-1,-7 1-3,6-4-4,0-1-1,0 1-4,8-1-5,-8-2 0,8 2-1,-1-3-1,-1-4-2,8 0-3,0 1-11,-1-1-18,1-3-23,0 0-36,-1-4-44,-6 0-66,6 0-130,-5-4-99,-2 0-56</inkml:trace>
  <inkml:trace contextRef="#ctx0" brushRef="#br0" timeOffset="150580.55">30931 8982 224,'6'-4'358,"1"4"-127,-7-2-92,7 2-55,-1 0-31,0 0-15,1 2-10,-1-2-1,1 8-1,0-4-2,-7 3-2,6 1-1,-6 2-1,-6 1-6,6 1 2,-7-1-2,0 0-1,7 3 1,-6-3 1,-1 1 1,1-2 2,0-3 3,6 5-1,-7-2-1,7-2-1,-7-1 1,7 0 1,0-3-4,0 3 0,0-2 0,0-3 1,7 3 3,0-2 0,-1-3-2,0 0-1,1 0-2,6 0-3,0 0-13,7-3-19,-1-4-27,1 2-30,0-2-35,-8 0-55,8-4-93,-1 0-132,-5-4-61</inkml:trace>
  <inkml:trace contextRef="#ctx0" brushRef="#br0" timeOffset="150820.21">31067 8785 50,'8'-3'492,"-2"-1"-139,0-1-135,1 2-75,6 3-40,0 0-21,0 3-10,0-3-3,7 9-4,-8-6-4,8 4-9,-1 4-9,-5 0-11,-2 3-5,8 1-6,-7-1-7,-6 1-3,0 4-2,-1 3-1,0-3-5,-6 2-5,-6 2-16,6 2-22,-13-2-27,6-2-34,-6 1-48,7 0-87,-8 0-157,2-5-77</inkml:trace>
  <inkml:trace contextRef="#ctx0" brushRef="#br0" timeOffset="151325.36">31869 9174 378,'-6'-9'309,"-1"6"-117,0 3-74,7-4-37,-6 1-23,6 3-11,-6-4-8,6 4-4,-6 4-6,-2-4-9,8 3-7,-6 1-5,6-1-3,-6 6 1,6-2 5,-7 3 3,7 2 6,-7-2 6,7 5 4,-6 0 8,6-1 7,-7 5 4,7-2 3,-6 6 1,0 0 0,6-2-2,-7 4-4,0 1-5,7 0-7,0-1-6,-6 4-4,6-2-8,0 2-3,0 0-2,6 1-2,-6-5-2,7 4-3,6 1 1,-7-5-3,7 0 1,1 2-2,-2-2 0,8-2-3,0-2 1,5-3 0,-5 1-6,6-4-9,1-5-14,-1 2-16,0-1-17,-1-5-20,-5 3-25,6-6-32,-6-3-32,-1 0-56,1-3-102,-7-2-87</inkml:trace>
  <inkml:trace contextRef="#ctx0" brushRef="#br0" timeOffset="151669.96">32156 9218 242,'-7'-8'339,"7"8"-114,0-7-75,-6 7-42,6-4-24,0 0-15,0 4-8,0 0-7,0 0-7,0 0-9,0 4-8,0 0-6,6 3-2,-6-4 2,7 8 3,0 0 5,-1 1 2,1-2-2,-7 5-1,6-1 0,0 2-3,1 1-3,-7 3-6,7-3-5,-7 2-5,6 3 1,-6-1-2,6-2-3,-6 4-2,7-6-1,-7 5-1,0-3 1,7-2-2,-7-2-10,0 4-11,6-7-15,-6 1-20,0-1-23,7-1-26,-7-4-26,0-4-34,0 1-47,0-4-88,0 0-94</inkml:trace>
  <inkml:trace contextRef="#ctx0" brushRef="#br0" timeOffset="151941.96">32410 9243 87,'0'0'335,"-7"0"-109,1 4-87,-1-4-57,-5 2-32,5 6-17,-6-1-6,0 1-3,-7 3 2,7-4-3,-6 5-1,5-2 3,2 2 1,-1-2 1,6-3-1,-6 5 0,7-1 1,-1 0-1,0-4 2,7 4-2,-6-4-1,6 4-2,0-4 0,0 1-1,6-1-2,-6 3 2,7-1-2,-7-1 0,7-2 0,-1 2 0,1-1 1,6 1-1,-7-6 0,1 6-3,5-4-2,2 3 1,-8-3-2,7 0-1,0-1-3,0 1-2,1-4-1,5 3-6,-6-3-9,0 4-21,0-4-24,6 3-30,-5-3-46,-1 0-81,0 0-147,6 0-83</inkml:trace>
  <inkml:trace contextRef="#ctx0" brushRef="#br0" timeOffset="152329.17">32469 9544 1,'0'0'363,"0"0"-94,0 0-87,0 0-57,6-5-34,-6 5-21,7-4-11,-1-3-7,0 4-4,8-4-4,-8 3 1,8-4-4,-2 1 2,-5-1 3,6-2 6,-6 3 1,5-5 2,-5 5 2,6-5 1,-7 2 2,1 3 2,-7-5-6,7 5-5,-7-3-5,0-2-7,-7 2-6,0 3-6,1-5-12,-7 5-8,6-1-3,-5 1-3,-2 0-1,1 4-2,1-5 0,5 4 0,0 0 2,1 1-1,0 0-1,6 3-1,-8-5-1,8 5-3,0 0-3,0 0 1,0 0-3,0 5 1,8-5 0,-8 6 1,6-2 1,0 3 6,1-2 2,0 2 0,-1 3 0,7-2 0,-7-1 0,1 5 0,0-2 1,5-3-4,-5 5 1,6-2 0,0 1 1,-6-3 0,6 3 1,-1-5-4,2 3-2,-2-1-2,2-2-4,-1-3-7,0 2-6,0 2-10,-1-3-12,2 0-13,-1-2-15,0-2-16,-6 0-19,5 5-21,2-10-29,-8 5-44,7-2-78,-6-6-104</inkml:trace>
  <inkml:trace contextRef="#ctx0" brushRef="#br0" timeOffset="152544.25">32782 9082 34,'6'-4'438,"7"0"-117,0 0-108,7 4-72,-1 0-42,1 0-27,6 4-11,7 0-5,-7 3-8,0 0-7,6 4-9,1 0-5,-1 3 0,-5 2-4,-1-2-1,6 2-4,-6 1-2,-7 2-2,8-1-1,-15 3-1,8-2-3,-7 3-3,-6 0-6,-1 5-11,1-6-16,-14 4-21,7 1-30,-13 3-44,0-3-71,-7-1-138,-5 2-84,-1-1-56</inkml:trace>
  <inkml:trace contextRef="#ctx0" brushRef="#br0" timeOffset="155029.02">25712 11126 99,'0'3'140,"0"-3"-36,0 0-31,0 0-24,-7 0-18,7 0-20,0 0-6,0 0-2,0 0 0,0 4 4,0-4 0,0 0 2,0 0 2,0 0 3,0 0 6,-6 0 2,6 0 4,0 0 1,0 0 2,0 3 2,-7-3 0,7 0 2,0 4 0,-7-4 1,7 0-3,0 0 5,0 0 3,0 0-1,0 0 2,0 0-2,0 0-2,0 0-5,0 0-3,7 0-7,-7 0-7,0 0-5,0-4-4,7 4-4,-7 0 0,6-3-1,1 3-1,5 0 0,-4-4 1,4 1 2,-6-1 1,8 0-1,5 1-2,-5-2 0,-2 2 2,2-4 3,-2 3-2,8 1-1,-7-5-1,0 4 0,6 1-1,-5-4 2,5 3 2,-6-3-4,6 3 1,1-3 0,0 2 2,-7-2 0,13 5 1,-6-6-1,-1 4-3,1 0 0,0 0 0,5-3-1,-5 4 1,6-1-1,-6 0 1,-1 1 0,7-1 0,-6 0 0,-1 4 0,7-3-1,-6-1 0,-1 0 1,1 4-2,6-3 1,-6-1 0,-1 0 1,7 0 1,0 1 1,-6 0 0,12-1-1,-5-3-1,5 3 1,1-4 0,-1 1-2,1 0-1,6 0-1,-7-1 2,8 0-2,-1 1-1,-7 5 1,7-6-1,0 4 0,1-4-1,-8 5-3,7-1-3,0-3 0,-7 4-1,8-2 0,-7 1-1,5-2 1,-5 2 1,6 0 3,-6-3 0,6-1 2,0 1 3,0 0 1,0 0 2,6-1 5,-6-3 1,7 5 3,0-6 4,0 1 0,-8 3 0,9 2 2,-2-6-1,-6 5-4,7 0-1,-8-1-3,2 1 0,5 0-2,-6 0-3,1-1-1,5 1 0,1 0-1,-1 0 2,1-1 0,6-3-3,0-1 3,7 2 1,0-1-2,-1-4 0,7 0 3,7 1-2,-6-1 1,5 5 2,0-9-2,2 9-1,-2-7 0,0 3-1,2 3 0,-8-3 0,6-1 0,-6 4-1,1-3 0,5 3 2,-6-3 0,0 2 1,8-3 2,-2 0-1,0 1 1,8-1-3,6 1 1,-8-1-1,15 0-1,-8 1 0,8-1-1,-1 4 0,0-3 0,0-1 1,-6 0 1,6 1 1,-6-5 1,-1 4-3,1 1-1,0-1-1,-6 1-1,-2-1-2,2 0 2,-8 1 0,1 2 3,0-3 1,-7 5 2,0-5 4,0 4 0,-13 4 7,7-4 4,-6 0 5,-2 1 5,-5 1 7,6 3 5,-13-5 5,6 3 3,-5 0-1,-1 4-1,0-2-5,-7 3-4,-5-5-6,-1 4-8,-6 4-2,-8-4-5,2 4 1,-8-4 4,0 4 2,-6 0 4,0 0 2,-6-3 2,0 3 2,-1 0 2,-6 0-2,-1 0-5,-5-4-5,6 4-4,-6 0-4,-1 0-6,7 0-19,-7 4-30,1-4-37,6 0-54,-7 3-83,1-3-173,-1 4-97,0-4-52</inkml:trace>
  <inkml:trace contextRef="#ctx0" brushRef="#br0" timeOffset="156198.08">28774 11001 223,'0'0'230,"-6"0"-78,-1 0-54,7 0-33,-7 0-18,7 0-8,0-4-4,0 4 0,0 0 2,0 0 0,0 0 1,0 0-1,0 0 0,0 0 0,0-3 4,0-1 6,0 0 5,0 4 0,0-3-2,7-1-3,-7-3 1,0 3 0,7 0-2,-1-3-2,1 0-1,-1 3 5,1-3 8,6-1 8,-7 1 4,8 0 0,-2 4-1,1-5-5,0 4-6,0 1-10,1-2-9,5 5-10,-6-3-9,0 6-6,0-3-3,0 5-2,-7 2-2,2 1-1,-2-1 0,-6 3-1,0 5 2,0-4-1,-6 7 0,-8 1 2,1-1 1,-7 5 0,8-2 0,-14 4 0,6-2 0,-6 2 5,-1-3 2,8 0 6,-7-1 6,6 2 8,1-4 8,0-1 5,6-4 1,-1-3 0,8 0-3,-8 0-4,14-3-8,-6-2-9,6 0-6,0-4-1,0 2 1,6-1 5,2 2 5,-2-2 1,7-3 5,7 0-1,-1-3 0,0-2-3,8 2-6,-1-1-6,0 2-8,0-6-5,7 4-5,-1-4-13,1 1-25,-1 3-39,1-2-46,6-2-51,-7 0-57,2 1-63,-2 3-105,-7-3-137,1 0-51,1 0-9</inkml:trace>
  <inkml:trace contextRef="#ctx0" brushRef="#br0" timeOffset="156489.29">29445 10902 55,'-6'-3'519,"6"-2"-81,0 2-163,-6 3-116,6-4-68,0 4-34,0 0-13,0 4-6,-8-1 0,8 2 1,0 2 3,0 4 1,0-4 2,0 4 3,0 0-1,8 3 0,-8-2 2,6 2 4,-6 5 2,6-5 0,1 4 3,-1 1-4,1-4-4,-1 3-6,1-3-6,-1 3-11,0-4-6,2 1-5,-2-1-5,0 1-4,-6-1-1,7 2-5,-7-5 1,0 4-2,0-4-9,0-4-13,7 0-17,-7 0-17,0-3-17,6 0-20,1-4-24,-1 0-23,0-8-17,8 1-14,6-4-11,-1-3-26,0-5-55,0 2-111,1-3-57</inkml:trace>
  <inkml:trace contextRef="#ctx0" brushRef="#br0" timeOffset="156660.26">29484 10597 294,'-13'-6'644,"7"-2"-1,-1 5-218,1-1-175,6-4-113,0 8-72,0-3-41,6-1-38,1 4-38,-1 0-42,7-3-47,1 3-69,-2 0-144,2 0-115,-1 0-73,-7 0-31</inkml:trace>
  <inkml:trace contextRef="#ctx0" brushRef="#br0" timeOffset="158673.93">20265 6748 61,'0'0'300,"-8"-3"-115,2 3-75,0 0-39,6-5-23,-7 5-9,7 0-5,-7 0-3,7 0-1,0 0-4,0 0-2,0 0-6,0 0-3,0 5-6,0-2-2,0-3-4,7 6 1,-7-1 1,0 2 2,7 1 2,-7 3 4,6-5 0,-6 6 1,6-1 2,2 0 1,-2 3 1,0 1-3,-6 0-2,7 3-2,-1 1 0,7-1 1,-6 0-4,5 4 0,-4 0-2,4 0 1,2 3 1,-1 4 4,-1 1 0,2-1 3,-2 4 2,2 1 2,-1 2 2,0 5 0,0-2 1,-7 6-1,8 2-2,-2 4-3,2 1 1,-8 6-2,7 1-2,0 3-2,-6 0-4,5 5-2,2 2-1,-2 0 1,2 1-2,5 4 1,-5-1 1,4-3 0,2 4 1,-1-6 0,7 6-1,-6-5 0,7 0 0,-1 6-1,0-2-2,7-4 3,-7 4 1,-1 0-1,7-3-1,-5 8 0,5-6-2,1 6 1,-7-1 2,0-1-1,0 5-2,0-1 1,1 5 2,-8 2-1,7 1 1,-6 1-3,0 2-1,-2 1-1,2-1-1,-1-3-2,1 4 1,6-5 2,-6 1 0,-1 1 0,-5-2 1,5 1 0,1-4 1,-8-3 1,8 3-2,-7-3-1,-6-8 0,6 0 1,-7 0-1,1-3 1,0-7 1,-7-1 0,0-4-1,0-2 4,0-2 0,0-2-1,0-5-1,0-3 0,0-4-2,-7-3-1,7-4 2,0 0-2,7-7-2,-7 0 0,0-4-5,0 0-10,0-5-15,6 2-25,-6-4-38,0-1-66,0-3-152,0-4-86,-6 2-59</inkml:trace>
  <inkml:trace contextRef="#ctx0" brushRef="#br0" timeOffset="160082.62">20388 6781 18,'-13'4'191,"7"-1"-80,-7 0-48,6 1-23,-6-4-9,7 4-2,6 0 1,-8-4 4,8 0 2,0 3 1,0-3-3,0 0-4,0 0-7,0-3-5,8 3-7,-2 0-5,-6 0-6,6-4 0,1 4 1,0 0 0,-1 0-1,1 0 0,-1 0 0,0 0 0,1 0 1,0 0-1,-1 0 1,8 0-2,-8 0 1,7 0-1,6 0 0,-6-4 2,7 4 0,6-4 1,-7 1-1,7 0 1,0-5 0,7 5-1,-7-5 2,7 1-3,-1 2-2,1-1-3,-1 3 3,1-5 0,-1 4 0,2 0 2,5 0-1,-7 1 1,1-1 0,5 1 3,-5-1-1,7-3-1,-2 3-1,1 0 0,7-7 0,-7 5 0,6-3-1,1-1-1,0-5 0,0 4 1,-1-3 1,7-2 0,-6 2 0,6-1 1,-6 5 0,-1-6 2,1 6-1,-1-1 1,-5 3-1,5 1-2,-5 0-1,5 4-2,-6-5 0,7 4-3,-7 1-4,7-1 0,-1-4-3,1 6 0,-1-6-1,1 1 0,6-1 1,-6 2 1,-1-6 1,7 4 3,-6-3 1,-1 0 2,2 0-1,4 1 3,-5-5 3,7 3 4,-8 2 0,1-1 2,5 3 0,-5-2-2,-7 1 4,6 3-1,1-2-4,-7 2-2,7-3 0,-7 6-2,0-4 0,1 3-1,-2-3-1,1 3-1,1-3-1,-7 3 0,5-4 0,-5 6-1,-1-6-3,1 1-1,6 3-1,-7-4-1,2 6-4,-2-6-3,7 4-1,-6-3 0,5-1 0,-5 4 3,7-2 0,-2-3 2,-5 6 7,6-4 1,-7 0 4,1 3 0,-1-4 3,2 5 1,-2-1 1,1-4 0,-7 6 0,7-2 1,-1 0 0,1 0-1,-1 1-1,1-1-4,-1 0-4,7 0-8,-7 2-7,1-3-4,7-2-1,-2 4-1,1-5 3,1 1 7,-1 0 8,6-2 13,1-1 7,-7 3 6,7-1 3,-7 1 2,0 0-1,0 0-3,-6 3-7,-1 0-6,1 0-4,-7 1-7,7-1-5,-1 0-3,-6 0 3,7 4-1,-1-2-2,-5 2-4,5-5-7,1 2-7,-1 3-9,7-4-8,-7 1-16</inkml:trace>
  <inkml:trace contextRef="#ctx0" brushRef="#br0" timeOffset="160215.64">26024 5883 79,'40'-7'99,"-8"3"-11,7 1-21,-6-5-25,-1 4-18,1 1-14,6 3-10,-6-4-7,0 0-3,5 0-3,-5 4 0,6 0-4,0 0-4,-6-2-9,6 2-14,0-4-14,7 4-12,-7-4-10</inkml:trace>
  <inkml:trace contextRef="#ctx0" brushRef="#br0" timeOffset="161336.29">27132 5781 61,'45'-8'93,"2"5"-10,-2-4-15,-6 2-18,7 2-17,-8 0-16,2-1-16,-1 4-15,0-4-19,1 4-9,-2-3-9,1 3-8,0-5 4,7 5 4,-7 0 13,0-3 18,7 3 19,-7 0 17,7-4 12,-1 1 15,1-4 5,-7 7 8,7-8 0,-1 4 2,7-3-3,-6 3-5,6-3-3,0 3-4,-7-3-6,8 0-7,-1-1-5,0 5-8,0-5-3,7 2-5,-7 2-1,0-1-4,6-1-1,8 2 1,-8 0-2,8-3 0,-1 3 3,0-3 1,0 0 4,0 3 4,0-4 3,0 1 4,1-1 5,-7 1 5,0 0 2,-2-4 1,2 4-2,0 0-2,-1 0-3,-5-5-2,6 5-5,-7 0-5,-1-1-4,2 1-4,6 0-1,-1 3-2,1 1-2,0-5-1,-1 4 1,1 0-1,0 0-1,6 2 1,-6-5-1,-1 2 0,1-2 0,6 3 0,-6-3 0,-1 0 7,0 3 3,1-3 5,0-1 4,-1 1 3,1 0 3,-7 4 2,7-6 0,0 6-4,-8-4-2,2 3-5,5 1-5,-5-1-3,-1 0-1,0 4-2,0 0-2,-7-4 0,7 4-2,-5 0 1,-2-3-2,1 3 0,-1 0 0,-5-5-1,-8 5 1,1 0-2,-1-2-1,-6 2 1,-7-5 2,1 5 1,-7-2 1,-6-2-1,6 4 0,-7-4 1,0 0-1,2-4 0,-2 5-2,0-1-1,1 2-1,-1-3 1,1 2-2,-7-1-3,6 4-1,-6 0-2,0-5-3,0 5-5,0 0-2,0 0-3,0-3 0,0 3 1,0 0 0,-6 0 3,6 0 5,-7 0 2,1 0 3,6 0 2,-7 0 2,7 0 2,-6 0 1,6 0 0,0 3 0,0-3 1,-6 0 0,6 0 0,0 5 0,0-5 1,0 4-1,0-4 0,0 3 0,0-3-2,0 5 0,0-5-1,0 2-2,0-2 1,0 4-2,0-1 1,0-3 0,0 4 2,0 0 0,0-4 2,6 4 2,-6 0-2,0-4 2,0 4 0,6-2 0,-6 3-1,7-3 1,-7 6 0,6-4-2,1 0 2,-1 3-1,-6-3 1,7 3 0,-1 0 1,1 1-1,-7-5 1,7 5 0,-1 3 1,-6-4-2,6 4-1,1 0 1,0 1 0,-1-3 1,0 3 1,1-1 0,6 3 3,0-2 4,1-1 8,-2 4-1,1-1 3,7 1 1,0 0 0,-8-1-2,8 1-1,-7 3-5,7 0-5,-8-3-2,2 7-2,-2-4-3,2 0 1,-1 4-1,-7 1 0,0-2-1,2 2 0,-8 2 1,6 0 0,0 1 0,0 0-1,-6 0 3,7 3-1,0 0 3,-1 0 0,1 1 2,-1-1 0,8 4 1,-8 0-1,6 0 0,2 1 1,-1 2-2,0-4-3,0 9 1,7-4-3,-8-1 0,2 4 1,-1 1-1,-1-1 2,-5 0-1,0 4 3,5-3-2,-4 3 2,-2-4 0,-6 4 2,6 0-2,1-1-1,-1-2-1,8 3 0,-8-4 2,6 4 0,2-3-1,6 3 1,-1-4-2,-6 1 1,6-2-1,1 2 1,0-5-1,-7 5-2,7-1 0,-8-3 0,2 3 0,-2-3 0,-5 3 0,6-4-1,-6 4 1,-7 1 0,0-1-1,6-3 2,-6 3 1,0-3 0,0-1 0,0 4-1,0-3-1,0 0 0,0 0 1,6 2 0,-6-2-1,14 0 1,-8 3-1,0-4 1,1 1 1,6 4 0,0-4 0,1 0-2,-8 3 2,6-4-1,2 1-1,-1 0 0,-1 3-1,2-4-1,-2 1 2,2 4 1,5-5-1,-12 0-1,6 5 2,7-4 0,-8 3-2,2-4 0,-1 1-2,-1 0 1,2-4 0,-2 4 2,2-1-1,-1-3 2,0 4 3,0-1 2,-1 1 0,2-1-1,-8 1 1,8 3-2,-1 2-1,-7 1 1,0-2 1,-6 2-2,7 5 0,0-4 0,-7 0 3,6 3 1,-6-2 0,6 1 1,1 3 1,0-2 4,-7 5 1,13-1 0,-7 0-1,7-1 0,-6 3-1,5-2-4,8 3-4,-7-1-1,7-3-3,0 4 2,-8-1-2,34 82 0,-19-43 0,-15-23 0,1-9 1,-13-6 0,0-7-1,0 2 0,0-6 0,0 1 0,0-1 0,0-2 3,0 0-1,0-2-2,0 2 1,0 0-1,0-2 0,0-2 1,0 0-1,0-22-3,0 3-13,0 4-17,-6-1-31,-1 2-53,1-2-94,0 2-143,-2 3-78</inkml:trace>
  <inkml:trace contextRef="#ctx0" brushRef="#br0" timeOffset="162819.68">21639 12342 253,'-6'-3'249,"-1"-1"-91,0 4-55,1-4-34,6 0-20,-6 0-10,12 1-3,-6 0 0,0-2-2,6 3-1,1-3-5,6-2-4,-6 7-1,5-7-2,8 3-4,0 4-4,-1-4-1,1 4-5,6-3 0,0 3-3,0 0-1,7-4 3,-1 4-2,1 0 0,6 0-1,0 0 2,0-4 1,6 4 1,2-3 4,4-2 0,1 5 3,1-2 5,6-2 3,-1 0 4,1 0 2,6 1 2,0-1 0,0 0 1,6-2-1,2 1-2,-2-2-1,8 4-3,5-5-4,0-4-2,8 5-2,-1 1 0,14-6-2,-8 1-3,14 0 0,-7 3 1,7-2 1,-1-1 4,1 1-1,7 2 0,-7-3 0,5 3-1,-4 1-2,5 0-1,-6 4-1,-1-1-6,-5 4 0,-1-4-4,-7 4-3,-5 4-4,-1-4-5,-6 4-5,0-1-2,-8 1-3,8-4-4,-6 0-2,-2 3 3,2-3 1,0-3 2,5 3 2,1-4 3,-1 1 2,8-1 5,-1-4 1,-6 5 3,6-5 2,0-3 3,0 4 3,1-1 2,-1-3 1,0 4-1,0-1 0,-6 2 0,6-2-1,-7 1-1,8-1-3,-8 1 0,8 0 1,-7 0 1,0-1 2,-8-3 5,8 5 3,0-3 2,-6 3 1,5-6 5,0 1 0,-5 3 0,5 2-1,-5-5-2,6 3-2,-1-3 0,8 4 1,-8-4-4,7 4 1,0-4 3,0 4 1,-6-4 1,6 3 1,1 1 2,5-4-1,-6 3 1,1 2-3,6-2-2,-7 0-3,7 1-2,-7 0-2,7 0-3,-7-5-4,6 5-2,-6-3-1,-6 2-2,7-3-2,-7 0-2,-1 0 2,1 0-1,-1 0 0,-5-1 1,-1 3 0,0-3 2,1 1 0,-8 4 2,8-4-2,-8 3 1,7 1 1,-6 0-1,-1-1 0,2 1-1,-2 3 1,0-3 0,-6 0 0,1 0-2,-7-2 0,-1 0-1,0 1-1,-5-4 2,5 3 0,-11 1-2,4-4 2,-5 1 1,-1-3 0,1 3 1,-1 0 2,-5 0-2,-1 4 0,6-4-1,-5 0 1,-1 3 1,0-4-2,-1 6 0,2-5 3,-7 3-1,6-3 1,-7 4 0,-6 0 0,7-4 0,-7 4 0,0-1 0,-6 0-1,5 6 2,-11-6 0,5 1 3,1-1 4,-8 4 6,8-4 8,-6 6 7,-2-5 9,1 2 11,-6 2 13,6-5 11,-7 4 8,8-3 15,-8 4 12,0-5 14,1 5 14,0-5 10,-1 5 6,1-4-1,-1 3 0,-6-3-15,0 2-15,0 2-19,6 0-20,-6-1-21,0 0-21,0 1-16,-6-1-23,6 0-40,-6 0-62,-1 4-74,1-3-77,-8-2-78,2 3-109,-8-2-178,0 1-89,-5-1-17</inkml:trace>
  <inkml:trace contextRef="#ctx0" brushRef="#br0" timeOffset="164210.57">26904 11928 275,'-7'-10'414,"1"1"-156,0 3-106,6-2-53,-7 4-20,0-3-3,7 3 0,-6 0 4,0 0 5,6 1 1,0 3-5,-7 0-8,7-3-13,0 3-15,0 3-12,0 0-6,0 1 3,7 7 11,-7 0 6,6 4 22,0 0 21,1 7 16,0-4 11,5 7 9,2-2 3,-1 2-2,-1 5 4,8-1-14,-7 4-15,7-4-10,-8 7-6,8-1-13,-6 1-14,5 5-15,1-5-11,-8 3-8,8-2-6,-7 4-6,7-4-4,-8 3-2,8-4-2,-6-3-1,-2 0-1,-5 0-2,-1-3-1,1-1 1,-7-4-1,7 0 0,-14-2-1,7-4 3,-7-1-1,1-3 4,-1-5 3,1 1 3,-8 0 2,2-3-1,-2-4 3,-5-2-1,-1 2 6,0-4 3,2-4-1,-2 2-1,1-5 5,-1 2 2,0-2 2,1-1-2,-1-2-1,8 3-1,-8-1-1,7 1 0,6 3-2,0 0-2,-5 1 0,12 0 1,-7-1-2,0-1-7,7 5-4,0 0-2,0 0-1,0 0-6,0 0-4,7 0-3,-7 0 0,7 0 3,5 9-1,-5-6 2,6 4-1,0-3 3,7 3 0,-8 1-1,8-5 2,-1 1-2,1 3 1,-6-4 1,5 1 0,1 0 1,-8-4 2,2 0-1,-2 0 1,2-4 1,-1 0 1,-1 1-4,-4-4 2,4 0 2,-6-1 2,2 1 0,-2-4 3,-6 4 1,6-4-1,-6 0 3,0-1-2,0 2-3,0 3-1,0-5 1,0 1-3,0 5-7,0-6-9,7 1-22,-1 0-41,8-1-76,4-2-86,2 3-83,7-3-94,11-5-171,2 4-109,5 1-56,1-3 1</inkml:trace>
  <inkml:trace contextRef="#ctx0" brushRef="#br0" timeOffset="164765.11">28578 12385 129,'-6'-2'452,"0"-2"-144,6 4-126,0-4-70,0 0-40,0 1-16,0-1-6,6 0 1,0-2 1,-6 0 3,8 4 3,-2-5 2,6 3 2,-4 0 6,4 0 11,1 0 7,-6 1 12,6 0 6,-1 3 3,2 0 0,-1 0-4,0 3-10,0 0-14,-7 1-15,1 4-18,0 3-12,-1-1-13,0 2-6,-6 3-4,-6 3-4,6 0 0,-13 4 0,6 0-2,-5 0-2,-8 4 1,1-4-1,5 4 1,-12-5 0,7-3 5,5 5 10,-4-5 14,-2-3 16,7-1 13,-7 1 9,7-4 7,0 4 1,0-5-5,0 1-8,6-3-12,-5 2-14,4-3-15,2 1-10,6-4-5,0 0 0,0 3 3,0-3 4,6-4 6,2 2 8,4 3 5,1-5 2,7 0-1,0-5 2,6 5-6,-1-6-5,9 3-17,5-5-28,-7 0-51,7 1-70,0 1-67,0-6-75,0 1-86,0-3-140,1-1-118,-8-4-60,1 5-5</inkml:trace>
  <inkml:trace contextRef="#ctx0" brushRef="#br0" timeOffset="165205.01">28807 12085 276,'-33'0'353,"7"0"-135,-6 4-90,-1-4-42,1 4-20,-1 3-3,1 0 0,-8 0 8,7 8 3,-6-1 6,7 3 4,-7 3 1,7 3 2,-1 2 1,0 5 8,0-1 8,8 7 15,-1 1 17,-1 0 16,1 4 9,6-2 1,8 2-3,-2 0-14,2-2-16,-1 5-21,6-3-25,7-1-21,0 0-17,0 1-14,7-5-8,6 0-5,-1-3-4,8-3-5,0 3 1,6-8-2,7 2-1,-1-5-1,7-1 1,0-6 0,13-4-1,1-3 0,5-8-2,1-4 0,6-4 0,0-3-1,6-4-3,2-2-1,-2-5 8,-6-5 12,0-2 10,-6 0 10,-1-1 13,-11 1 10,-2-7 6,-7-1 7,-5 1-4,0-9-5,-14 2-6,1-1-8,-13-4-11,5-3-8,-12 3-5,0 4 6,-12-3-7,-1 2-5,-7 6-6,0 2-3,-12 4-1,-1 0 0,-6 4-1,-7 6-12,1 2 4,-7 2-2,7 4 2,-8 5-2,7 6-6,7 0-8,0 4-10,1 4-24,11 0-58,1 3-91,6 3-93,1 2-94,6 3-128,7-1-145,6 4-93,-7-2-34</inkml:trace>
  <inkml:trace contextRef="#ctx0" brushRef="#br0" timeOffset="180441.49">4509 13360 91,'-7'-3'252,"0"-4"-96,7 3-57,0 1-33,0-6-13,0 3-8,0-2-9,0 0 1,7-2 1,-7 3 1,7-1 1,-1-3 3,-6 1-3,7 2 2,-1-3 3,8 0-2,-2 0-2,-6-1-2,8 2-3,5 0-6,-5-7 2,4 7-5,2 3-1,7-5-1,-8 2-3,7 3-2,-6-1-2,6 1-1,-6 3-3,-1 1-5,0 3-4,-6 3 0,1 4-3,-2 1 1,-12 6 1,7 1 1,-7 6 0,-7 2 0,1 3 2,-8 0-1,2 6 1,-8 1-1,1 1-2,-7 3 0,0-1 0,-1-4 0,1 2 1,-6-1-1,5-1 1,2-3 1,5 0 1,0-2 3,2-1 1,-2-8 2,7 3-1,6-6 0,-6-1 2,7-2 0,6-5 4,0 5 1,0-9-2,6 5 3,0-4 2,8-4 1,-1 2 2,7-4 1,-2-2-3,9 0-3,5-3-1,-6-1-2,7 0-5,-1-2-2,7-1-3,-5 0-1,4-1-2,1 2-1,-6 3-3,-1-5-5,1 5-15,-1-1-24,-5 2-28,-1-2-37,0 5-50,0-5-80,0 2-143,-7-2-91</inkml:trace>
  <inkml:trace contextRef="#ctx0" brushRef="#br0" timeOffset="180909.35">5128 12961 227,'0'-22'188,"0"0"-49,0 1-32,-7 1-18,0 3-12,7 2-8,-13 1-10,7-1-11,0 0-5,-8 4-4,-5 4-5,6-4-5,-7 3-2,1 4-4,-1 0-1,-6 4-1,0 0-1,0 4-2,0 0-2,-6 4-1,5-1 1,-11 4 0,4 0-2,-5 4 0,1 3-2,-1 0 1,-1 0 4,1 9 2,0-2 0,0 0 2,0 5 3,0 3 1,0-1 1,-1 9-2,1-1-3,1 0-2,-2 8-3,7-4 0,-5 7-3,5 1-2,1-1-2,5 0-1,1 4-1,0 0-1,7-3-3,5 2 0,2-2-1,6-4-1,6-1 1,0 0 1,0 1 0,6-4-1,0-4 4,8-3-3,5 0 2,1-4-1,6 0 0,-1-4 0,1-4 3,14-3-2,-1 1 2,0-5-1,-1-4-1,15 1 1,-7-3-2,5-6 0,2-6-3,5 0 1,1-4-3,0-6 1,0-1 0,-1-7 0,1-4 1,0-4 0,-1-4 2,-6-6 1,0-1 3,-6 1 7,-1-5 15,2-3 26,-15 4 34,1-4 24,-7-4 28,-7 5 16,-6-5 11,-6 0-2,-7 4-11,0 0-23,-7 0-35,-13 1-24,8 2-26,-14 4-19,-1 1-13,1 3-15,-6 4-23,-1 4-40,7-2-51,-7 8-52,7 2-54,0 3-60,0-1-84,13 3-160,0 9-80,6-4-19</inkml:trace>
  <inkml:trace contextRef="#ctx0" brushRef="#br0" timeOffset="181528.51">6287 12954 53,'-6'-8'332,"-8"4"-112,8-2-74,-7-2-40,7 1-24,-1 3-15,1-4-4,-1 4 2,1-2 1,0 3 0,-2-2-3,8 2 0,-6-1 0,6 0 1,-6 4-1,6-4-8,0 4-5,0 0-3,0 0-8,-7 0-7,7 0-7,0 4-7,0 0-4,0 3-3,-7 1 3,7 2 4,-6 9 5,6-1 3,-6 4 6,6 4 4,-7 4 3,1-1 2,6 4-1,-7-1-1,7 5-1,-7 4-4,7-1-3,0-4-5,7 4-7,0 1-4,-1-5-3,1 1 0,5-4-5,2 4-2,6-8-1,-8 0-1,8-3 2,-1 0-1,1-3 0,-7-6-4,13-3 2,-13-2 3,6-5-2,1 1 0,-7-8-1,7 0-2,-8 0 3,2-8 0,-1 4-2,0-3 2,-7-3 1,1 2 6,-7 1 5,0-1 5,0 4 3,-7-3 3,7 4-1,-13 3 1,7 0 0,-1 0-5,-5 0-6,-2 3-5,8 2-5,-7 1-3,6-2-1,1 0 0,6-1-1,-7 1-1,7 0 1,-6 0 0,6-4 1,0 0 1,0 2 1,0-2-2,6 0 4,-6 0 2,0 0 3,0 0 2,7-2-1,-1 2 2,-6-4-2,0-4 2,7 5-3,-1-1-2,-6-4-3,7 6-2,-1-6-8,-6 4-25,6-4-40,2 1-48,-8-4-54,6 0-59,-6 0-89,6-4-157,-6 0-88,0 5-30</inkml:trace>
  <inkml:trace contextRef="#ctx0" brushRef="#br0" timeOffset="181695.78">5942 13357 171,'0'-7'359,"-6"0"-134,6-2-88,0 3-49,6-2-27,1-3-17,-1 4-14,8 0-8,-2-1-3,8-3-5,-7 3-2,7 1-3,6 0-3,-7 4-3,7-5 1,0 4-3,0-3-1,0 4-11,1-4-21,5-2-37,-7 3-63,2 2-118,5-3-102</inkml:trace>
  <inkml:trace contextRef="#ctx0" brushRef="#br0" timeOffset="182314.81">6763 12905 3,'0'-9'428,"0"1"-125,-6 0-106,6 1-60,0 0-33,-7 3-20,7 1-17,0-1-11,0 0-7,0 4-8,0 0-5,0 0-7,0 4-8,0 3-6,7 4-3,-7 0-3,0 1 2,6 5 1,-6 2 1,7 3 5,-7 0 1,6 3 1,-6 0 0,6 4 1,2 2-1,-2-2-1,0 3-5,0-3-2,2 5-3,-2-5-2,7 0 0,-7 0-3,8-2-1,-8 2 0,6-3-1,2-4 0,-1 3-2,0-6 1,6-2 1,-5 2 1,-2-9 0,8 2 1,-7-1-1,7-7 1,-8 0-1,8-4 1,-7-4-2,7-4 1,-7 6-2,0-10 1,-7 5 6,1-5 7,0 1 5,-7 0 7,0 4 6,-7-4 4,0 4 4,1-5 2,0 6-1,-1 2-5,-6 0-2,6 4-6,-6-3-7,7 3-4,-1 3-2,1 1-6,0 0-2,6 2-4,0-1-2,0 2 0,0 0 0,6 1 1,0-1-4,7-4 3,0 1 0,0-1 0,7 1 0,0 1-1,-1-10-1,1 1 0,0 1 3,5-1 1,-5-3-3,6-4 0,-6 0-1,-1-3 0,1-1 0,-1 0 1,-6-3 0,0 0-1,0 0 2,0-1 10,-7 1 13,2-1 14,-8 5 8,0-5 9,0 5 7,-8-1 7,2 1 4,0-1-7,-7 4-11,-1 3-11,2 1-7,-2-1-7,8 6-7,-7 2-6,6 0-6,1 0-3,6 2-2,-7 6-2,7-1-2,0 5 1,0-2-2,7 2 3,-1 2 2,1 1 0,6-1 0,0 5 0,0-5 0,0 1 0,7 3-1,0-3-1,-8-1-2,8 2-2,-1-6 0,1 5-1,0-3 0,-1-2 0,1-3 0,6 5-4,-7-5-4,1 0-25,6-4-46,-6 1-54,5 0-53,-5-4-75,0 0-138,-8-4-128,8 4-82,-7-4-27</inkml:trace>
  <inkml:trace contextRef="#ctx0" brushRef="#br0" timeOffset="183226.21">8594 13500 288,'6'-11'260,"8"-7"-84,-2-1-50,2-3-21,-1 0-6,-1-4 2,2 1 1,-2-1-2,2 0-5,-1 1 0,-7-1 10,1 1 5,-7 3-3,0-1-10,-7 1-8,1 7-8,-7-2-5,-1 5-12,-4 5-17,-2 0-21,-7 4-9,9 3-5,-2 3-5,-7 1-3,8 3 0,6 0-2,0 4-2,6-4 0,7 8-1,0-4 1,14-1-2,-2 2 0,8-1 1,-1 0-3,15-3 0,-2 3 0,1-1-1,5 2-2,1-2-4,1 1-1,-7 0-4,5 1 0,-5-2-2,-7 1-2,0 1-4,0-1-2,-13 0 0,0-1-1,-6 2 1,-1 3 3,-12-5-1,-1 5 6,0-4 5,-12 3 3,6-3 4,-7 3 1,1-2 2,-1-1-4,1 0-6,-1-4-12,0 0-9,8 1-13,-2-1-19,8-7-26,0 0-36,6-3-47,6-5-81,8-3-129,-2-3-73</inkml:trace>
  <inkml:trace contextRef="#ctx0" brushRef="#br0" timeOffset="183634.18">9167 13170 270,'-12'-4'362,"5"4"-139,0 0-91,-5 0-50,4 4-28,2 2-13,0-1-9,-1 7-5,7-2-4,-6 0 3,6 6-3,0-2-4,-7 4-2,7-3-4,7 6-3,-7-2-4,6-1 0,1 1-4,-1 0 0,0-2 1,2-2 0,4 4 0,2-5-2,-2 1 1,8-5 1,-7 2-1,1-5-2,5 1-1,-6-6 1,0 3-1,7-5 2,-8-5 0,2 3-1,5-6-2,-6-2 2,-6-2 1,5 1-1,2 0 7,-8-3 7,0-1 9,-6 0 10,0 4 7,0-3 5,-6-1 5,6 5 8,-6-5 5,-1 3 3,0 1 2,-5 1-4,5-2-2,0 5-2,1-1 1,-1 1-2,1 4-9,0-1-12,-1 1-9,7 3-5,-7 0-4,1 0-2,6 3-6,0 4-3,0 0-2,0 1-1,0 3-1,6-3 1,1 2-2,0 1 1,5-3-2,1 2 1,1 2-2,5-1 0,-6-4 1,7 1-1,5-1 0,1 1 0,-6-6-4,13 2-14,-7 0-26,0-4-28,0 0-28,0-4-34,6 0-45,-6-3-69,1 0-116,-7-4-94,-2 0-49</inkml:trace>
  <inkml:trace contextRef="#ctx0" brushRef="#br0" timeOffset="184270.09">9591 12815 214,'-6'-8'353,"-1"1"-118,7 3-85,-7 0-51,7 4-29,0 0-22,0 0-11,0 4-7,0 4-5,0-1-4,7 3-1,0 2 1,-1 2 2,0 5 3,8-5-4,-1 9-2,-1-1-1,2-1-3,-2 5 1,2-1 0,5 4-3,-5 0-2,4 2-1,-4-2-2,6 1-2,-7 1-1,-1 0-1,8-2-2,-7 1-1,0 1-1,-6 0 0,6-6-3,-7 4 2,1-7 0,-7 4 2,6-4-1,-6-3 2,0-1 1,0-4 4,0-3 13,0 0 17,0-3 22,0-4 21,0-2 9,-6-2 7,6 0 2,-7-2 2,7-2-4,-6-4-13,6-3-21,0 0-19,0-3-10,0-1-7,0 0-5,6-3-6,-6 0-8,7 3-4,-1-4-1,8 2-2,-8 2-1,0 1 1,1-1-2,-1 3-1,-6 5 0,7 0-1,-7 0-2,6 3-1,-6 0-3,0 4-2,0 0 2,0 4-1,0 2 0,-6 2 2,6-1 1,-7 5 2,7-2 3,-6 6 1,-1-6 1,1 5 0,6-3 0,0 2 0,-6-3 1,12 3-1,-6-3 0,0-3 0,6 2-1,1-6 0,6 3-1,-7-2-1,7-5 2,1-5 1,5 1 0,-6-3 1,0 0-1,7-4 0,0 0 0,-8-3 0,8-1 0,-1-3-1,1-1 0,-8 2 1,8-2 0,0-3 0,-7 3 0,1-3-1,-2 4 2,-6 0 0,1 0 0,0 4-1,-7-3 0,0 7 1,0 3 0,0-1-1,0 4 0,0 4 0,-7 4 1,7 0-1,0 3 0,7 1 0,-1 3-2,1 1 1,5 2 0,2 1-2,-2-1 0,2 1 1,5 0-2,1-1 2,0 1-2,-8-1 2,8 1 2,-7-5 0,0 2 0,0 2 0,0-2 0,-6-2 0,-7 1 2,6-3-1,-12 3 1,6-5-2,-14 2 0,2 3 0,-2-3 0,2-1 0,-8 0 0,7-4-4,-7 6-14,1-6-23,6-3-26,-6 0-27,5 0-30,8-8-25,0 1-31,-2 0-34,8-4-35,0 0-53,8-7-97,-2 3-55</inkml:trace>
  <inkml:trace contextRef="#ctx0" brushRef="#br0" timeOffset="184501.47">10503 12792 171,'0'-8'438,"-6"6"-145,6-2-114,-6 1-64,6 3-38,0 3-22,0 1-12,0 3-1,0 0 1,0 4 0,6 3-2,-6 5-4,6 0-4,7-2-3,-6 10-4,-1-5-4,1 4-4,5 3-2,-4-4 1,4 4-3,2 0-1,-2 1 0,1-1 0,1 0-5,-2-4-2,8 6-2,-7-6-4,7-3 0,-8 4 0,8-4-4,0-4-10,-1 1-20,1-5-28,0-3-42,-1 0-67,-6-4-127,6 0-109,-5-7-71</inkml:trace>
  <inkml:trace contextRef="#ctx0" brushRef="#br0" timeOffset="184789.65">10483 13181 131,'0'-5'450,"0"3"-148,8-2-119,-2 0-71,0 0-41,7 1-25,0-5-18,0 4-10,7 2-5,0-3-5,-1-2-4,7 0-3,0 3 0,-6-3 1,5 0-1,2 0 1,-1-1 0,0-3 0,0 4 2,-6-1 1,-1 1-3,-5 0 5,-2 0 8,1 2 7,-6 2 9,-1-1 10,-6 0 2,7 4 3,-1-4 3,-6 4-4,0 4-5,0 0-2,0 0-2,0 4-3,0 1 2,0 3-1,0 3-1,0-4 1,7 7-1,-7-3-5,7-1-7,-7 5-4,6-2-6,6 0-2,-4 0-2,4 2-3,1-1-5,1-4-21,-2 1-31,8-4-42,6-1-63,-7-2-114,1-4-140,6-4-85,1 0-43</inkml:trace>
  <inkml:trace contextRef="#ctx0" brushRef="#br0" timeOffset="184930.06">11109 12917 507,'-12'-14'494,"4"2"-178,-4 5-116,5-1-65,0 5-41,7-1-28,0 1-23,0-1-34,7 1-49,12 3-78,-5-8-167,12 8-116,-1-4-80,2 1-50</inkml:trace>
  <inkml:trace contextRef="#ctx0" brushRef="#br0" timeOffset="185238.9">11377 12697 284,'-7'0'497,"0"8"-194,1-1-138,-1 4-75,7 0-40,0 3-18,0 5-4,0-2-2,0 10 0,0-5 0,7 4 1,-1 3-1,1 4-2,0-3-2,-1 6-5,7-4-6,0 4-3,0-2-2,7-1-2,-8 0-1,8 0-1,-7-3-4,7-1 0,0 0-3,-2 0-6,-4-3-18,5-4-27,1 0-45,0-8-71,-8 1-134,8-3-98,-7-5-66</inkml:trace>
  <inkml:trace contextRef="#ctx0" brushRef="#br0" timeOffset="185717.25">11344 13218 474,'-7'-5'362,"1"2"-136,-1 0-84,7-1-48,0 0-27,7 1-18,-1 3-15,1-3-11,6-2-10,7-2-6,-1 2-2,0 3-3,8-2-1,5-4-1,-6 5 1,1-5 0,5-3-3,-6 4 1,-1-4 1,-5 4 0,7-4 3,-15 4 5,2-4 9,-2 7 8,-4-3 19,-2-1 19,0 4 27,-6-4 24,7 6 22,-7-2 11,0 1 4,0 3 0,0-5-9,0 5-18,0-3-24,0 3-26,0 0-22,0 3-18,0 2-14,-7-2-8,7 3-5,0 2-2,0 4-2,0-1 1,0 0-1,0 3 0,7-3 0,-1 0 0,1 3-1,0-2-2,-1-1 0,6 0-3,-4 4 0,4-8 1,2 3-1,-1-1 1,6-6-3,-6 1-4,7-1-1,-1-3-2,-6-3-2,6-1 0,-5-3 0,5-1-1,-6 1 2,7-3 6,-13-2 2,5-3 3,-5 4 2,-7-4 3,0 5 1,0-5 0,0 4-1,-7-4 4,7 4 2,-6-4 4,0 5 10,-1-2 9,0 5 10,1-3 13,6 5 9,-7-2 2,7 4 0,0-1-4,0 0-10,0 4-11,0 0-9,0 4-14,0-4-9,7 7-3,-1 0-5,1 0-1,0 5 2,-1-1 2,7 0 0,-6 1-2,5-2 0,1 1-2,1 0 2,6 0-2,-8 0-6,8-4-23,-1 5-36,1-6-49,0 2-53,5-5-50,-5 1-52,0-4-64,-1-4-102,1 1-133,0-5-48,-8 2 4</inkml:trace>
  <inkml:trace contextRef="#ctx0" brushRef="#br0" timeOffset="186156.3">12263 12690 351,'0'-7'389,"0"3"-141,-7 0-97,7 4-55,0 0-30,0 8-19,0-5-11,0 5-5,0 3-2,0 3 1,0 1-1,0 3-2,7 5-5,-7-2-6,0 1-2,6 0-7,0 4 0,2-1-3,-2 1 0,0 3 0,0-3-2,8-1 4,-8 4-3,7-2 1,1-5-1,-2 0 0,2-1-1,5 1-2,-6-3 2,6-4-3,-5-1 1,5-3 1,1 0 0,-1-8-1,0 6 0,1-9 1,0 0-1,-7-4 1,7-1-1,-1-1-1,-6-5 0,6-4 0,-5 4 0,5-4 1,-6-3 0,-6-1 0,6 5 0,0-8 2,-7 3 2,0 2 0,-6-3 1,8 6 2,-8-4 7,0 4 9,0 2 5,-8 1 5,8 0 6,-6 4 0,0 0 2,6 3-1,-7 1-7,-6 3-8,7 0-5,-1 3-2,1 1-5,-8 3-1,8 5-1,0-2 1,-1 5 0,0-4 1,1 7 1,6-4 3,0 1 0,0 4-2,0-5 4,0 1-2,0 0 1,6-1-2,1 1 1,0-1-3,5-3-1,2 0-1,-1 1-2,0-5-1,6-4-2,1 6 1,6-9-4,0 0-5,0 0-10,6-5-22,-6-2-24,0 2-30,1-5-34,-1 3-38,-6-7-45,-1-1-71,1 0-127,-8-3-76</inkml:trace>
  <inkml:trace contextRef="#ctx0" brushRef="#br0" timeOffset="186329.43">12275 12899 431,'-6'4'394,"0"-4"-142,6 2-97,-7-2-58,7 0-35,7 0-18,-1 4-13,8-4-7,-2-4-4,14 4-4,1-2-2,-1-2-7,13 1-1,-7-2-12,7 2-21,1-5-34,5 1-60,1-4-131,-1 0-120,1 0-74</inkml:trace>
  <inkml:trace contextRef="#ctx0" brushRef="#br0" timeOffset="186762.17">13116 12657 90,'0'0'470,"0"4"-163,0-1-128,0 4-71,6 1-42,-6-1-23,8 4-9,-8 1-4,6-2-2,-6 1-1,6 0-2,1 3-4,-1 2-5,1-3-1,0 3-4,-1-1-2,0 0 4,-6 2 3,0 2 5,0-1 5,0 1 5,-6 3 5,-7-1 5,6 5 2,-6-4 0,-7 8-5,2-5-5,-2 1-7,0 0-2,1-1-6,-1-4-6,0 2-4,1 0-3,5-6 0,2 2-2,6-9 1,-2 5-4,8-8 3,-6 0 0,6 1 1,6-4 0,2-4-1,-2 0 1,6-4 0,8-4-2,-7 1-1,7-3 3,0-2-2,-1-2-1,1-4-1,0 4 0,-2-5 0,2 0 1,0 1 0,-7-1 0,7 2-1,-8 2 1,-5 1 2,0 2 5,-1 5 5,1-5-2,-7 9 3,6-5 1,-6 8 1,0 0 1,0 0-1,-6 8-6,6 0-2,-7-1 2,7 3-1,-6 2 2,6 2 1,0 1 0,0-1 2,0-2 0,0 3-1,6-1-2,1-3 0,-1 3-3,7-2-1,0-1 1,-7-5-3,14 3-1,-7-2 0,7-7-1,0 3-13,5-3-26,1-3-34,0-1-55,0-3-82,7-1-186,-13-3-106,6 0-53</inkml:trace>
  <inkml:trace contextRef="#ctx0" brushRef="#br0" timeOffset="187734.02">14823 12746 191,'0'-8'289,"0"0"-97,-6 4-66,6-3-40,0 0-23,0 0-14,0 2-12,0-1-6,0 2-5,0 0-4,6 1-2,-6-1-4,0 0-3,0 4-1,0 0-2,0-4 3,0 4 1,0 0 4,0 0 0,0 0 3,-6 0 5,6 4 0,-7-4 1,7 8 0,-6-5 1,-1 5-1,1-2 1,6 6-4,-7-1-3,1 0-3,6 1 0,-6-3-1,6 7-2,0-5-2,0 3-1,0 1-2,0 4 1,6-5-2,0 1-2,1-1-3,-1 1-1,1-4 2,6 3-1,-7-2 1,8-1-2,-2-1 2,2-2 2,-2-1 0,1-3 0,1-1 0,-2 1 4,2-4 2,5-4 7,-6 1 6,6-5 9,-5 2 14,-1-6 11,6 1 12,-6-4 12,1 5 16,-2-5 17,2 0 10,-8 1 14,7-1 9,-6 1 3,-1 2-3,1-2-9,-1 2-16,0 4-21,2-1-21,-2 1-22,-6 4-23,0-4-17,6 5-9,-6-1-6,0 4-3,6 0-3,-6 0 1,7 0 0,-7 4 1,7 3 0,-7-3-5,6 4 2,1-1 0,-7-3 1,6 3 0,1 0 0,0-3-1,-7 0 1,6 3 1,-6-7 0,6 4 0,0-4-1,-6 0-1,8 0 1,-2-4 1,0 4 1,1-7 1,-1 3-1,1-4-1,6 0 2,0 2-2,0-1 1,0-1 0,0 0 1,0 1-3,0 0 2,6 4-2,-5-1 0,-1 0 1,6 0 1,-6 4 0,1 0-2,-2 4 1,-5 0-1,6 3 1,-7 0-1,7 4 0,-6 1-1,0-1 0,-1 3 0,0 1 1,2-5-2,-2 5-1,0-4 2,1 4 1,-7-4-1,6 0-1,1 1-2,-1-5-1,1-1 2,-7 2-3,6-4-9,0 0-29,-6-1-48,8-3-66,-2-3-64,0-5-66,1 0-97,0-2-164,-1-1-92,-6-1-32</inkml:trace>
  <inkml:trace contextRef="#ctx0" brushRef="#br0" timeOffset="187883.46">15078 12448 12,'-14'-7'531,"2"-4"-71,-2 7-158,8-7-102,-1 8-55,1-5-35,6 5-24,0-1-16,6 0-17,7 4-16,7-3-35,0 3-44,6 0-58,-1 0-100,8-5-180,7 5-101,-8 0-55</inkml:trace>
  <inkml:trace contextRef="#ctx0" brushRef="#br0" timeOffset="188262.78">17345 12243 497,'-7'0'388,"1"0"-152,6 4-97,-6-1-56,6 1-32,0 4-16,0-1-5,0 4-2,6 0 1,-6 8 3,6-6 1,-6 6-3,14-1-1,-8 5-3,1-2-5,-1 1-2,7 0-3,-6 0-6,5 0-1,-4 0-1,4 0-2,-5 1-3,-1-2 1,1-3-2,-7 5-2,7-5 0,-7 0-1,0 0 0,0 1-2,0-4-6,0-1-18,0 1-25,0-5-37,0-3-48,0 1-73,0-8-136,6 4-87</inkml:trace>
  <inkml:trace contextRef="#ctx0" brushRef="#br0" timeOffset="188724.43">17560 11987 33,'-13'-11'476,"0"3"-157,-6 1-122,6 0-69,-7 3-35,6-3-20,-4 3-12,-2 4-7,1-4-10,-8 4-6,8 4-10,-1 0-7,1 0-5,-1 3-4,-6 3-5,-1 2-2,9 3 2,-9-1 1,1 8 1,0-1 2,0 2 1,7 3 2,-7-1 5,-1 4 1,8 5 1,-8-1 2,8 3 3,0 1 1,0-1 1,5 5-1,-6-5-1,7 4-3,7 1-3,-7-1 0,13 0-6,-7-3-6,14 0 0,0-1-3,-1 1 0,7-3-2,7-2-1,0 1-3,5-8 3,7 5 1,-5-8-1,12-1 0,-6 2-4,6-9 1,6-3 1,1 0 0,6-7 0,-7-4 0,14-4 2,-6-3 2,5-3 5,-6-9-2,14 0-2,-15-3-2,8 0 4,-1-7 11,-5 0 29,-8 0 38,1-7 45,-7 2 45,1-3 35,-15-4 24,1 3 10,-6-8-5,-7 2-28,0-2-32,-6-2-43,-7 0-39,-7 1-31,-6-1-19,-6 4-15,-1 4-4,-13-2-3,-5 11-5,-2 1-8,-12 1-4,0 6-4,-7 9-4,0-1-13,-12 7-38,-1 8-69,1 4-83,-1 4-76,6 3-83,8 0-129,0 3-154,12 5-91,7-1-23</inkml:trace>
  <inkml:trace contextRef="#ctx0" brushRef="#br0" timeOffset="194525.04">4495 15302 27,'0'0'134,"0"0"-24,0 0-20,-6-4-18,6 4-12,0 0-7,0 0-6,0 0 0,0 0-2,0 0-5,0 0-7,0 0-7,0 0-5,0 0-6,0 0-3,0 0-5,0 0 0,0 0-2,0 0-2,0 0 4,0 0 0,0 0 0,0 0 1,0 0 2,0 0 0,0 0-1,0 0 1,0 0-1,0 0 2,0 0 3,0 0 1,0 0 0,0 0 1,0 4 1,0-4-1,0 0-1,0 0-6,0 0-4,0 0-1,0 0-1,0 0-3,0 0-2,0 0 2,0 0 1,0 0 2,0 0 2,0 0 2,0 0 0,0 0 4,0 0 2,0 0-2,0 3 3,0-3-3,0 0 2,0 0-1,0 0-2,0 0-3,0 0-2,0 0 0,0 0-2,0 0 1,0 0-3,0 0 1,0 0 0,0 0 0,0 0 3,0 0 2,0 0 0,0 0 3,0 0 5,0 0 4,0 0 3,0 0 5,0 0 2,0 0 3,0 0-1,0 0 0,0 0-4,0 0-3,0 0-4,0 0-5,0 0-3,0 0-3,0 0-1,0 0-1,0 0 0,0 0 1,0 0 2,0 0 1,0 0 2,0 0 2,0 0 2,0 0 0,0 0 1,0 0 0,0 0 1,0 0-1,0 0 0,0 0-4,-6 0 2,6 4-2,0-4-2,0 4 0,-7-1-4,7 1 0,-7 1-3,7 2-1,-6-1-1,6 6 0,0-1-1,-6-1 2,-1 5 2,7-1 0,0 5 1,-7-1 0,7 0 0,0 5 0,0-1 0,-6-1 0,6 6 0,0-6 0,0 5 0,-7 4-2,7-5 1,0 1 0,7-1 0,-7 1-1,0 0 0,0-1-1,6-3 0,-6 4-1,0-4-1,7 4 0,-7-5 0,7 2-1,-7-1 1,6-1 1,0-2 1,-6-1 1,7 0 2,0 0 0,-1-3 2,0 0 1,8-1 0,-8 1 0,1-4-1,-1 4-1,8-4-1,-2 0 0,-6-4-1,8 5-1,-8-6 0,7 2 2,1-1 0,-8-3 0,6 2 1,2-1 2,-8-5-1,7 3 4,1 1-4,-8-4-1,7 0-1,0 0 0,0 0 0,-6 0-2,6 0 0,-1 0-4,2 0 0,-2-4 2,2 4-2,-8-3 0,14-2-1,-7 5-1,-1-3-1,8-4-11,0 0-24,-1-1-29,1-3-38,0-3-50,6-4-88,-7 3-174,1-6-95,-7-2-40</inkml:trace>
  <inkml:trace contextRef="#ctx0" brushRef="#br0" timeOffset="194843.74">4293 15819 151,'0'0'250,"0"0"-88,0 3-61,0-3-36,7 0-20,0 0-10,-1 0-6,0 0-2,8-3-1,-2 3 0,2-4-1,5 0-5,1 1-5,0-5-5,-1 5-3,7-4-1,0-1-3,0 1 1,7-1-3,-1 2 1,7-6-15,0 1-32,7 0-60,-7 0-126,7-4-99</inkml:trace>
  <inkml:trace contextRef="#ctx0" brushRef="#br0" timeOffset="195462.06">5166 15884 87,'0'0'119,"0"-3"-34,0-1-21,0 1-12,0 3-8,0-4-2,0 0 1,0 0 2,0 1 0,0-1 1,0 0 1,-6 1-3,6 0-1,0-1-1,-6 0 0,0 0-1,-2 1-3,2-1-8,0 0-8,-8 4-4,8-3-3,-7 3-3,0 0-2,0 0-4,0 3-2,0 1 1,0 0-1,0-1 0,0 5 2,-1-1 1,2 0 0,-1 0 1,6 1 1,-6 3-1,0-1-1,6 5 1,-5-3 1,5 2-2,0 1-2,1 4 0,6-5-3,0 1 1,0-1 1,0 1-1,6-1-2,-6-3 0,14 4-1,-8-4 0,0 1 0,8-2 1,-8-3-2,7 1 1,-6-1-1,6-3 3,-1 3-3,-4-7 1,4 0 1,1 0 0,0 0 2,-6-4 0,6 1 0,-6-4-2,5-1 4,-5 1 0,6-4-1,-7-4-2,-6 4 2,7-4 1,-1 0 6,-6 5 7,0-5 1,0 1 0,-6 2 1,6 1 6,-7 0-1,1 1-1,6-1-7,-6 3-4,-1-4 0,0 10 0,1-5 0,6 2-3,-6 2-3,6-1 0,0 0-3,0 4 0,0 0-2,0 0-2,0 0-1,0 0 0,6 4 0,-6 0 1,6 4-1,1-5 0,0 3 0,-1 2 1,0 0 0,1-1-1,-1 1 1,1-2 0,0 3 2,-1 1 0,0 1-2,2-3 0,-2 6 0,6-3-1,-5 0 0,0-1-2,-1 2 0,7-1 0,1 0 1,-8 1-6,6-2-13,2-3-13,-1 1-18,0-1-26,6-3-35,-5-1-63,-2 1-106,2-8-98</inkml:trace>
  <inkml:trace contextRef="#ctx0" brushRef="#br0" timeOffset="195931.75">5271 15819 265,'0'0'216,"7"0"-93,-7 0-55,6 0-32,0 3-19,0-3-8,2 4-6,-2 3-3,0 1 1,1-1 1,0 4 0,-1 4-2,1-5 0,-1 5 0,0 0 0,2-4-1,-8 4 0,6-1 0,0-2 6,-6-2 5,6 5 3,-6-4 4,8-4 1,-8 4 1,6-4 1,-6-3 0,0 3 0,0-4 3,6 1 6,-6-4 5,0 0 6,0-4 1,0 4 0,0-7 0,0 0-2,7-4-10,-7 4-8,0-7-5,6 2-7,-6-2-2,7-1 0,-7-3-1,7 2-3,-1 2 1,0-4 0,0 4 1,2-1 2,-2-3 0,0 7 0,1-4 2,0 4 5,-1 0 1,-6 4-1,7 3 0,-7-3-1,6 7-2,-6-5-2,6 5-3,-6 0-5,7 0 0,-7 5 1,7-2 0,-1 5-2,0-1 2,-6 0-2,7 4 2,0 0 0,-1 4 0,1-4-1,-1 0-2,1 4 0,-1-1 1,1 1 0,5 0 0,-12-1-1,14 5 1,-8-4-1,1-1 1,-7 1 1,6-1-2,1 1 0,-7-5 1,6 5-1,-6-3 0,7-1 1,-1-5-4,-6 6-8,7-9-16,0 5-21,-1-5-31,0-3-45,1 0-77,-7-3-133,13-1-81</inkml:trace>
  <inkml:trace contextRef="#ctx0" brushRef="#br0" timeOffset="196372.8">5851 15482 61,'-6'-12'289,"6"1"-90,0-3-64,-7 3-39,7 0-17,0 0-7,-7 4-2,7 0-4,-6-1-4,6 1-8,-6-1-7,-2 4-5,8 4-9,-6 0-8,0 0-9,-1 0-7,-6 8-6,6-4-3,-5 7 0,6 0 1,-8 0 1,8 3 1,-1 4 0,0 1 2,1-2 2,6 3 2,0 2 1,0 0-2,6-1 0,1 1-1,0 0 0,5 5 0,2-6 0,-2 5-4,8-1 0,-7-3-2,7 5-1,0-6 0,-1 5 0,1-1 0,-1-3 0,-6 0-1,7 0 1,-7-1 0,7-1 0,-14-3 1,6-2-1,-5-4 1,0 1 0,-7-2 4,6-3 6,-12 1 4,-1-1 8,0-3 3,1-1 7,-6-3 6,4 0 6,-11 0 2,6-3 0,-6-4-1,5-1-2,2 1-4,-8 0-3,7 0-7,0-5-7,-6-2-4,11-1-7,-4-3-7,5 2-4,1-1-2,6 2-12,6-3-15,-6-1-18,13 1-27,1 0-36,5-4-52,0-1-93,1 2-152,6 2-72</inkml:trace>
  <inkml:trace contextRef="#ctx0" brushRef="#br0" timeOffset="196930.24">6105 16254 177,'-6'4'341,"6"-4"-124,-7 4-98,7-4-54,0 0-30,0 0-14,0 0-8,0 0 0,7 0-3,-1-4-2,0 0 1,1 1-1,6-1-1,-7 1 0,8-4-1,-1-2 0,-7 3 1,7-5 1,0 3 3,-7-4 3,8-2 5,-1-1 2,-7 1 5,7-4 0,-6 0 5,5-1 4,2 1 4,-8-1-1,1-3 1,6 0-4,-13 1-2,7-1 0,-1 0-3,-6 3-4,0 2-7,0 1-3,-6-2-2,-1 0-1,1 7-3,-1-4-1,0 4-3,1 0-2,0 0-2,-8 4-1,8 0-1,-7-1 0,6 5 0,-6-2-1,7 5 0,-8-3 1,8 3 0,0 3 1,-1-3-1,0 5 1,1 2-2,0 1 0,6-1 1,-7 4-1,7 0 1,0 0 0,0 7 0,0-7 1,0 7 2,0-4 0,7 1 2,-7 4 1,0-1 2,6 0 1,0 1 2,1 3-1,0-4 2,-1 3-2,0-1 0,2-3-3,4 6 0,-5-5-2,6 0-2,0 0-1,7-3-2,-8 0 0,8-1-1,-1-2 0,7-1-1,1 0-8,-1-7-19,6-1-22,1 1-30,6-8-47,0 1-94,0-6-153,0-1-83</inkml:trace>
  <inkml:trace contextRef="#ctx0" brushRef="#br0" timeOffset="197381.53">6932 15371 88,'-6'4'262,"0"-4"-78,-1 4-58,1 0-37,6-4-21,0 0-11,-7 3-8,7-3-7,0 4-9,0-4-7,0 0-6,0 4-5,0-4-2,7 4 0,-7-4-1,6 2 3,1 3 1,-1-2 1,0-3 0,8 4 3,-8 0 0,7-4-1,0 3-4,7-3-5,-1 0 0,1 0 0,-1 0-3,7 0-1,-6-3-2,6 3-2,0-4 1,1 4 1,-2-4-4,1 4 0,-6-3 1,0 3 0,-1-5-1,-6 5 1,0 0-1,0 0-1,0 0 1,-7 0-1,1-2-2,-7 2-4,7 0-11,-7 0-19,0-4-36,-7 4-70,0-4-134,1 0-87</inkml:trace>
  <inkml:trace contextRef="#ctx0" brushRef="#br0" timeOffset="197657.1">6900 15580 175,'0'0'295,"0"4"-110,0 0-75,0-4-42,7 0-22,-1 0-12,1 0-2,5-4-4,2 0 0,5 1-3,1 0-5,6-5-5,-6 4-4,5-3-3,8 0-2,-7-1-1,0 1-1,0 0 0,0 0 0,0 3-1,1-4 0,-8 5 1,0-1-1,1 0 0,-1 0-2,-5 2 2,-2-4 0,2 4-3,-8 2 3,1-4 4,-1 4 5,-6 0 7,6 0 5,-6-3 7,8 3 2,-8 0 3,0 0-2,0 3-1,6-3-5,-6 0-8,0 0-7,0 0-6,-6 0-3,6 0-2,0-3-12,0 3-15,0 0-20,0 0-26,0-5-37,0 5-69,0-3-135,0 3-89</inkml:trace>
  <inkml:trace contextRef="#ctx0" brushRef="#br0" timeOffset="199541.71">8946 14716 153,'0'0'119,"0"-4"-32,0 4-25,0 0-15,0-4-13,0 4-8,0 0-8,7 0-5,-7 0-6,0 0-3,0 0-2,-7 0-3,7 0 0,0 4 1,0-4 3,0 0 3,-7 0 3,7 4 4,0-4 2,-6 0 5,6 0 2,0 4 4,0-4 1,0 0 3,-7 0 2,7-4 2,0 4 3,0 0 2,0 0 2,0-4 1,0 4-2,-6 0-2,6 0-2,0-4-3,0 4-3,0 0-6,-6 0-2,6-3-3,0 3-2,0 0-1,-8 0-3,8 0-2,0 0-2,0 0-2,0 0 0,0 0-4,0 0-3,0 3-2,0 1 1,0 0 1,0 3-1,0 0 1,0 0 0,0 5 0,0-1 1,0 0 2,0 0 1,0 7 0,0-3 2,8 3-1,-8-3 2,6 3-1,-6 0 1,6 0-2,1 1 0,-1-4 0,-6 3 0,7-3-4,0 3 1,-1-3 1,0-1-1,1 1 1,0-4-1,-1 4-1,0-4 0,1 0 1,0 0 0,-7-1-1,6-2-1,-6-1 0,7 0 0,-7 0 1,0-3-2,0 4 0,6-5 1,-6 1 0,0-4 0,0 4 1,0-4 0,0 0 0,0 0 1,0 0 1,0 0-2,0-4-9,0 0-20,0 1-32,0-5-49,0 1-85,0 0-141,0-4-78</inkml:trace>
  <inkml:trace contextRef="#ctx0" brushRef="#br0" timeOffset="199928.39">9259 14720 251,'0'0'243,"0"0"-102,0 3-63,-7 4-35,1 0-20,-1 1-9,1 4-3,-1-3-4,-5 7-1,-2-1-4,8 0 2,-8 2-1,1 2-1,-6-5-1,6 5 0,-1-4 1,2-4-1,5 3 1,-6-2-1,7-2-1,-1-3 3,1-3 1,0 4 3,6-5 1,0-3 5,-8 4 3,8-1 4,0-3 4,0 4 2,0-4 0,0 0 0,0 0 1,8-4-1,-8 4-3,0 0-3,6 0-5,0-3-4,1 3-2,-1 0-2,7 0-3,-6 0-3,-1 3-1,0-3 0,2 4 0,4 3-1,-5 1 0,0-1 0,-1 0 1,0 4 0,1 0 0,-1 0 1,8 5-1,-8-2 2,0 1-1,2-5-1,4 5 1,1-4 0,-6 3 2,6-3 1,-1 0-3,2 0 0,-1-2 0,0 0-3,0-1-11,0 0-14,0-4-26,7-1-47,-8-3-88,8 0-130,-1-3-74</inkml:trace>
  <inkml:trace contextRef="#ctx0" brushRef="#br0" timeOffset="200884.59">10132 14364 56,'0'0'140,"0"-3"-18,0 3-17,0-4-15,0 4-13,0-4-11,0 1-9,0-2-7,6 5-6,-6-3-4,0-1-4,7 1-2,-7 3-6,0-5-1,0 5-5,0-2-1,0 2-1,0 0 0,0 0-1,0 0-2,-7 0-2,1 2 0,0-2-1,-2 5-1,-4-2-4,-2 1-3,-5 4-3,6-5-2,-6 5 0,5-2-1,-5 2 2,-1-4 1,1 3 1,0-3 1,-1 3 1,0-3 0,7-1 2,-7 1 2,8 0 3,-1-4 3,6 3 2,-6-3 1,7 0 1,-8 0 3,8 0 1,0 0 1,6 0-3,-7 0-1,0 0-2,7 0-1,-6 0-1,6 0-4,0 0-3,0 0-5,0 0-2,0 0-3,0 5 1,6-5-1,-6 2 0,0 6 1,7-4 0,-7 3 1,0 3 1,7 2 4,-7-1 4,6 3 5,0 5 3,1-4 1,0 6 2,-7 2 1,13-2-1,-7 6-2,1-2-5,6 4-4,-1 4-4,2-4-1,-8 5-2,7 2 1,7 1-1,-7-4 0,0 7-2,0-3 1,0 3-1,0-4-2,-7 4 0,8-3 0,-8 4-1,0-1 1,8 0 0,-8 1 1,0-1 0,1 0 2,0-3 0,-1 3-1,-6 0 2,7 1-2,-7-4 1,0 3-1,0 0-1,-7 0 0,1-3 1,6 3-3,-7-4 0,0 5 1,1-4-1,0-4 1,0 0 1,-2 0-1,8-8 0,-6 1 1,6-4-1,-6-1 0,6-6 1,0 1 0,0-6-1,0 1-2,0-3 2,6-1 0,-6-3 3,0 3 2,6-3-1,2-1 1,-8 1 2,6-4 0,6 3-3,2-3 1,-1 0-3,-1 0-2,14-3 0,-6-1 0,7-3-1,-1 0 1,6-1 2,7-3-2,0 0-6,1 1-18,-1-6-26,13-2-45,-7-4-76,7 1-178,1-2-104,-8-2-51</inkml:trace>
  <inkml:trace contextRef="#ctx0" brushRef="#br0" timeOffset="201940.27">10718 14328 36,'0'0'138,"0"-4"-27,0 4-25,0 0-16,0 0-12,-6 0-7,6 0-8,0 0 0,0 0 2,0 0 2,0 0 0,0 0-2,0-4-4,-6 0-1,6 4-2,0 0-2,0-3-3,0 3-3,0-4-2,0 4-2,0-4-1,0 4-2,6 0-4,-6-4-5,0 4-1,0-2 0,0 2-3,0 0 0,0 0 3,0 0-1,0 0-1,0 0 1,0 0-2,0 0-2,0 0-2,0 0-2,0 0-3,-6 0 0,6 0 0,0 2 1,0 2-2,0-4 1,0 8 0,6-5 1,-6 1 0,0 4-1,0-1-3,6 0 0,-6 4 4,7-3 1,0 3 2,-1 0 2,-6-1 5,6 5 5,1-1 6,-1 1 1,1-1-3,0 5 2,-1-1 3,0 1 0,8-1-2,-8 0-4,0 1-3,1 3-2,6-4-1,-6 4 0,-1-3-7,0-1-2,8 0-3,-8 1 0,7-5 0,-6 4-2,-1-3 1,1 0 1,-1 0-2,-6-1 0,7-3 2,-7 1-1,7-6-2,-7 2 3,0-1 0,0 1-1,0-5 1,0 1 4,0-4 2,0 3 4,-7-3 1,7-3 0,0 3 0,-7-4 1,7 1-2,-6-5-3,-1 1-2,7-1-1,-6-2-2,6-1-1,0 0 4,0 0-2,0-4 0,0 0-1,6 0-1,-6 1-2,7 3 0,-7-3 0,6-1-5,1 3 2,0 2 0,-1-1 0,-6 4-1,6-5 1,0 4 0,2 6 0,-2-5 2,0 2-2,1-2 0,-1 3 0,1 0 1,6 4-1,-7 0 0,1 0 1,0 0-2,-1 0 0,0 8 3,8-4 0,-8-1-1,1 4 1,-1 4 1,-6-3 0,6 3 0,-6 4 0,7-5-1,-7 9 1,7-4 0,-7-1 0,6 4 0,-6 1-1,6-4 0,-6 3 0,8-3 0,-2 3 0,-6-4-2,6 1 1,1-4-2,-7 0 1,6 0 0,1-4-3,0 0-15,-1 1-24,6-8-35,-4 0-65,4-3-144,-5-2-107,6-5-72</inkml:trace>
  <inkml:trace contextRef="#ctx0" brushRef="#br0" timeOffset="202602.23">11116 14105 189,'-7'0'205,"7"0"-64,-6 0-50,0 3-31,-2-3-18,2 0-8,6 3-6,-6 1-5,-1 0-3,0-1-7,7 0-3,0 6-3,-6-2-2,0 0 2,6 0 2,-7 1 3,7 2 2,-6 1 0,6 0 2,-7 1 0,7-2 3,-7 5 0,7-4-5,0 4 0,0-1 0,0-2 0,0-2-1,0 1 0,7 0-4,-7 3-2,7-6 0,-1 4-1,1-1-3,-1-5 1,0 2-3,1 0 0,6-5 1,1 1-1,-2-1 1,1-3-2,1 4 0,4-4 0,-4-4-1,-1 4-12,7-3-20,-1-1-35,-6-3-62,0 0-122,7-1-96</inkml:trace>
  <inkml:trace contextRef="#ctx0" brushRef="#br0" timeOffset="202826.52">11194 14108 320,'0'0'226,"-6"3"-94,6-3-60,0 0-34,6 4-18,-6 0-10,0-1-4,0 0 0,7 6-2,-1-6-3,-6 4-1,6 4 1,1-3 0,-7 2 1,0 1-1,7 0-2,-7 1 0,6-2 2,-6 5 1,6-1 1,-6-2 0,0 2-3,7-2 2,0 3-5,-1-5-15,1-3-26,6 1-49,-7-2-81,7-1-126</inkml:trace>
  <inkml:trace contextRef="#ctx0" brushRef="#br0" timeOffset="203049.29">11292 14071 140,'0'-7'342,"6"0"-122,0 2-88,-6-1-49,14 2-30,-8 0-16,7 0-11,0 4-4,0 0-2,1 0-1,-2 4-3,-5 4-5,6-2-4,-7 6-1,1-1-1,-1 3-1,-6 2-1,7 1 0,-7 2 1,0-1-2,-7 7-2,7-2-2,0-1-9,0 0-17,0 3-32,0-2-71,0-6-150,7 5-93</inkml:trace>
  <inkml:trace contextRef="#ctx0" brushRef="#br0" timeOffset="203684.84">11435 14913 107,'0'0'320,"-7"0"-103,1 0-77,6 0-50,-7 0-31,7 0-17,0-3-9,0 3-3,0 0 1,0 0-1,7-3 1,-7 3-3,6 0 0,1-5-2,0 2 1,-1-5-6,0 1-1,2 0-6,4 0 0,-6-1 1,1-3 2,0 4 3,-1-4 6,1 0 3,-1-3 4,0 3 0,2-4 1,-2-1 0,0 2 1,-6-1-1,6 1-2,-6-1-4,0 0-3,8 1-1,-8-1-4,0-4-3,0 10-4,-8-11-6,8 11-2,-6-7-1,6 2-3,-6 3 1,0 0-1,-2-1 1,2 5 0,0 0 1,-1 0-1,7-1-2,-6 5 0,-1 3 0,7-4 0,-7 4 0,7 0 0,0 0-2,-6 4 1,6-1 1,-6 1 0,6 3 0,0 1 0,0 0-1,6 2 0,-6 1 1,6-1 0,1 5 0,0-3-1,-1 3 2,1-5-1,-1 9 0,8-5 1,-8 1-1,6 4 0,-4-5 0,4 4 1,1-4-1,1 6 1,-2-6 0,2 1-1,-2 3 0,8-4 0,-7-3-2,7 1-1,0-5-5,-1-4-13,1 1-16,-2-1-23,-4-6-30,6 3-43,-1-7-67,1 0-127,-8-1-93,8-3-50</inkml:trace>
  <inkml:trace contextRef="#ctx0" brushRef="#br0" timeOffset="204632.27">11657 13748 101,'0'0'159,"0"0"-33,-7-3-26,7 3-20,0 0-15,-6 0-10,6-3-7,0 3-2,0 0 1,0 0 2,0 0-1,0 0-1,0 0 1,0-4 0,0 4 0,0 0 0,0-5-4,0 5-5,0 0-5,6 0-5,-6-3-5,7 3-3,-1 0-6,0-3-6,2 3-2,-2-4-4,0 4 0,8-4-2,-8 4-1,7 0 0,-7 4-1,8-4 1,-8 4-2,6-1 2,-4 0-1,-2 6 3,7 1 0,-6-3-1,-1 5 1,-6 2-1,7 1 1,-7 0-1,6-1 1,-6 5-1,0-4 2,0 2-2,-6 3 0,6-6 0,0 4-1,-7 0 0,1-3 0,-1 4 0,0-5-1,-5 1 1,-2-5 1,2 5-2,-2-1-6,1-2-15,-7-1-31,8-4-62,-2 0-135,8-3-106,-7-1-73</inkml:trace>
  <inkml:trace contextRef="#ctx0" brushRef="#br0" timeOffset="205612.02">12432 14422 75,'-7'4'149,"7"-4"-31,-6 4-26,6-4-16,0 0-12,0 4-8,0-4-4,0 0-6,0 0-4,0 0-6,0 0-5,0 0-8,-6 0-7,6 0-3,0 0-6,0 3-3,0-3 1,0 4 4,-7-4 2,7 4 2,0 0 1,-7-2 0,7-2 3,0 6 2,0-4-1,0-2-2,0 0-2,0 4 2,0-4 1,0 0-1,0 0 5,0 3 2,0-3 3,7 0 1,0 4 3,-1-4 4,0 0-1,8 4 2,-8-4-4,7 0-4,7 0-5,-1 0-4,-6 0-5,7 0-6,6 0-3,-7 0-2,1 0-2,0 0 1,5 0-1,-11 0 2,5 0-2,1 0 1,-7 0-1,6 0 0,-5 0 0,-2 0-1,1 0-2,-6 0-3,6 0-2,-7 0-5,1-4-4,0 4-4,-7 0-6,6 0-10,-6-4-17,6 4-18,-6-3-36,0-1-58,7-4-105,-7 6-92</inkml:trace>
  <inkml:trace contextRef="#ctx0" brushRef="#br0" timeOffset="205874.65">12569 14287 236,'0'0'335,"0"0"-112,0 0-92,0 4-58,0-1-34,0 2-17,6 1-9,-6 2-3,6 3-3,-6 0-1,8-1 0,-2 6 1,0-2-1,1 1 0,0-1-1,-1 2 1,1 1 0,-1-3-2,0 5 1,1-1-1,0 1 1,-7-1-4,6 4 2,-6-3-1,6-1-1,-6 0-2,7 0-12,-7-2-27,7-2-51,-7 0-97,6-2-127,-6 3-76</inkml:trace>
  <inkml:trace contextRef="#ctx0" brushRef="#br0" timeOffset="207135.29">13618 13854 16,'-7'0'290,"1"-3"-93,-1 3-72,7-3-43,-6 3-22,0 0-10,6 0-7,-7 0-5,7 0-5,0 0-3,0 0-8,0 0-5,0 0-7,0 0-7,0 3 5,7-3 4,-7 3 2,0 1 1,6 1 4,-6-2-1,6 0 2,-6 5 4,7-1-2,-7 1 1,6 2 3,-6-3-1,7 5 0,-7 3 0,7-1 1,-7 1 1,6 4-1,0-2-7,-6 5-4,7 1-3,0 2-1,-1-3 0,0 4-4,-6-4-2,7 3-2,0 4 0,-1-3 2,-6-1-1,7 5 0,-1-1-1,-6-4 0,6 6 0,2-2 0,-2-4-2,-6 5-1,6-5 0,0-2 0,1 2-1,0-2 0,-1-2 0,1-3-1,-1-3 1,1-1 1,0 1-1,-1-3 1,-6-5 1,0-5 4,6 7 10,-6-6 9,0-3 7,0 0 2,0-3 4,0-6 0,0 7 1,-6-5-5,6-5-7,0 2-11,-6-2-3,6-3-2,0 0 1,-7 1-2,7-1-1,0 1 3,0-1-2,0 1-1,0-4-1,0-1-3,0 5-2,0-5-2,7 4 1,-7 1-1,6-1 0,-6 1 0,6 3 0,0 0-1,2-1 1,-2 4-1,0-2-1,1 3-1,-1-1 1,8 4-2,-8 2 2,7-3 0,0 2-1,-7-1 0,8 4 0,-8 4 0,7-4 0,-7 3 1,1 2 0,0 1 0,-1 2 0,0-1 1,2 3-1,-8 2 2,0 3 0,6 0 1,-6-1-1,0 4 1,-6-2 0,6 1 0,0 3 0,0-3 0,0-3-1,0 5-1,0-1 1,0-2 0,0 1-5,0-3-10,0 1-15,0-3-16,6-2-24,-6 5-26,6-7-45,7-1-70,-6-1-127,6-1-84</inkml:trace>
  <inkml:trace contextRef="#ctx0" brushRef="#br0" timeOffset="207602.84">14146 14734 196,'0'0'266,"0"0"-100,6-4-73,0 1-42,-6-1-19,8-3-17,4-1-7,-5 5-2,0-4-6,5 0 4,-5-1-1,-1-3 6,8 0 3,-8 0 9,0 0 13,1 0 7,6-3 8,-7 2 4,-6-3 7,7 0-1,-7 1 1,0-1-8,0 1-7,-7-1-7,7 1-2,-6-1-3,6 0-7,-13 2-4,6-3-4,1 5-2,0 1-1,-1-2 0,0 1-1,1 4-3,-1-4 1,-5 4-1,5-1-3,0 5 1,1-5 3,0 5 2,-2-2 0,8 2 4,-6 3-1,6-4 1,0 4 2,0 0-3,-6 4-2,6-4-6,0 8-4,0-5-2,0 8-2,0-3 0,0 3-1,0 3 1,0 1 0,0-1 0,0 1-1,6 3 1,0-3 0,-6 4 2,14-1-3,-8 0 2,1 0 0,0-3-2,5 3 3,1 1-2,1-2-1,-2-1-1,2-3 1,-2 3-2,2-5 1,5 0 1,1-3 0,-1-1-1,1-4-6,0 1-10,-2-4-19,2 0-25,0-4-38,-1 1-54,1-8-88,-7 0-144,7-1-71</inkml:trace>
  <inkml:trace contextRef="#ctx0" brushRef="#br0" timeOffset="208091.28">13957 13818 145,'-6'0'189,"6"0"-49,0 0-35,-8 0-20,8 0-14,0 0-9,0 0-9,-6 0-6,6 0-6,0 0-8,0 0-5,0 0-4,0 0-4,0 0-6,-6 4-3,6-4-2,0 0-1,-7 3 4,7-3-1,-7 4 2,7 0 5,-6 3 6,0-3 4,-1 3 5,7 0 0,-6 1-2,-1-1 1,7 4 1,-7 1 0,7-2-1,-6 1-4,6 1-4,0-2-1,0 5-1,0-4-4,0-1-4,6 2-6,-6-1-1,7 0-1,6 1-4,-6-3 0,5-1 0,2 4-1,-2-3 0,8-1 1,-7 0 0,7-1-2,0 0 2,-1-3-3,1 3-4,-1-2-3,8-2-9,-8 0-12,0-3-16,0 4-21,1-4-29,0-4-49,-7 4-82,7-6-135,-8 1-68</inkml:trace>
  <inkml:trace contextRef="#ctx0" brushRef="#br0" timeOffset="208466.56">14107 13877 343,'0'-4'247,"0"4"-90,6-4-61,-6 4-35,7-3-21,-1 3-14,1-3-7,-1 3-5,1 0-5,-1 0-3,0 0-2,2 3-4,-2-3 1,0 7-1,-6-3 0,0 3 0,7 1 1,-14 0 4,7-2 2,-6 5 3,6 1 2,-14-2 1,8-3 0,0 5 2,-1-5 2,1 3 1,-1-1 1,1-3 2,-1 2-1,7-5 0,-6 1 0,6 0-3,-6 0-2,6-1-4,0-3 1,0 5 3,0-5 4,6 0 5,-6 0 3,6 0 3,1 0-1,-1-5 1,7 2-4,0-1-6,1 0-6,5 0-4,0-3-6,1 3-2,6-2-1,-7-3-5,8 6-6,-1-4-15,-7 0-14,7-1-27,-6 1-36,0 0-61,-8-4-105,8 3-109,-13-3-61</inkml:trace>
  <inkml:trace contextRef="#ctx0" brushRef="#br0" timeOffset="208748.62">14250 13719 114,'7'-7'381,"-7"3"-117,6 0-98,-6 1-62,6-1-35,8 1-21,-8 3-11,7-4-11,-7 4-9,8 0-4,-2 0-6,8 4 0,-7-4-5,1 7-1,-2-4 0,-6 5-1,8 3 1,-8-1-1,1 2 1,-1 7 0,-6-4-1,0 2 0,0 2 1,0-1-1,-6 3 1,6 2 0,-7 0-1,1-2 0,0 1-7,-2 0-11,8 0-22,-6-4-28,0 0-56,0 1-112,-1-4-107,0-1-69</inkml:trace>
  <inkml:trace contextRef="#ctx0" brushRef="#br0" timeOffset="210232.58">14673 13437 234,'0'0'200,"0"0"-52,0 0-39,7-4-23,-7 4-21,7-3-5,-7-1-9,6 1-7,0-2-5,1 3-4,0-2-1,-1 0 0,7 0 2,0 1-3,-6-1-4,5 0 1,2 0-2,-1 4-1,-7-2-3,7 2-3,0 2-2,1-2-3,-8 4-1,7 0-2,0 3-2,-7 1-2,1-2 1,6 6-1,-6 3 2,-7-1 0,6 4-2,-6 1-1,0 3 2,-6-3-3,-1 2-2,0 4 0,1 1 0,-7-4-3,0 5 1,6-2-1,-5-4-2,-8 2-7,7-2-12,0-2-22,0-5-42,7 1-72,-8-3-163,1-5-95,7 0-49</inkml:trace>
  <inkml:trace contextRef="#ctx0" brushRef="#br0" timeOffset="212342.49">11188 15254 53,'-7'0'135,"0"0"-21,7 0-19,-6 0-17,6 0-14,0 0-8,-6 0-9,6 0-6,0-4-5,0 4-6,0 0-5,0-3-5,0 3-3,0 0-4,0 0-2,0 0 0,0 0-2,0 0 2,0 0-1,0 0 3,0 0-3,0 0 1,0 0 2,6 0-3,-6 0 0,6 0 1,-6 0 2,0 0 1,7 0 2,-7 0 1,7-4-2,-1 4-1,1 0 3,-1 0-4,0 0-4,1 0-2,6 0-2,-7 0-1,8 0-1,-1 0 0,0 0-2,0 0 0,-1-3-1,2 3 0,5 0-1,-6 0 0,7-4 1,-1 4-1,1 0-1,-1 0 2,1 0-1,0-3 1,-1 3 2,7-4-2,-6 4-1,6-4 1,0 0 0,-1 4-1,2-3 1,-1-2-1,6 3 1,-5-2-1,5 1 1,8-1 0,-8-1 0,7-2 0,0 3-1,0-3 0,7 5-1,-1-7 2,1 6 0,-1-5 0,1 1 1,0 0 1,0 3 0,-1-4-2,1 5 0,-7-1 1,7 1-1,-7-4 2,7 3-1,-8 0-1,1 0 0,7 1 1,-7-1 0,6 1-1,-5-1 0,5 1-2,1-1 1,-7 0-1,6 0-2,1-4 0,-7 5-2,7-3 1,-1 1 0,-5-2-2,5 3-1,1 0-2,-7-3-2,6 3-3,1 1-3,0-1-2,0-4-2,-1 2 1,1-2 0,-1 5 1,1-5 3,7 1 4,-8-4 5,7 4 3,-7 3 3,8-3 2,-1-1 3,-7 2 1,1 1 1,-1 2 1,1-4 1,-7 7-2,-6-5-1,-1 2-2,1 0-2,-7 3 1,0 0 1,-6-5-2,-1 5-1,1 0 2,0-3-1,-8 3 1,1-3 2,1 3 0,-8-5 0,0 5 1,0 0 3,-6-4-1,0 4 0,0 0 0,0-3-3,0 3-10,-6-3-18,0 3-29,-7 0-62,0-4-118,0 4-95</inkml:trace>
  <inkml:trace contextRef="#ctx0" brushRef="#br0" timeOffset="213144.84">12686 15394 43,'0'0'289,"0"0"-73,0-4-67,0 4-47,0-4-33,0 4-17,0-3-13,7 3-5,-7-4-5,6 0-3,-6 0-5,7 2-7,-1-4 0,1 4-1,-1-2 5,8 1 3,-8-5 4,0 4 2,7-4 6,-6 6 3,6-5 3,0 2 0,0-2-4,-7 3-3,8-3-4,-8 3-1,7 1-7,0-1-5,-6 0-5,5 4-3,2-3-3,-8 3 0,7 3-1,0-3-3,0 4 0,-7 3 0,8-3 0,-8 3 1,8 4-1,-2 1-1,-5-2 0,-1 2 0,-6 3-1,7-1 0,-7 3 3,0 2 0,0-1 1,-7 0 1,1 5 0,-1-1-1,-5-3 0,-2 2 3,-6-3-4,1 4-1,-1-3 0,-6-1 0,0 1 0,1-1 2,-1-7 0,-7 3 1,7 1 1,0-4 1,0-4 3,-1 5 5,8-9 5,-7 0 2,13-3 6,-6 0 6,5 0 7,1-3 4,0 0 1,7-5-3,-1 1-5,1-1-2,6 1-7,-6-4-7,6 4-7,6-4-6,-6 0-3,13 4-1,-7 0-1,1-1 0,6 1 0,-1 2 0,2 2-1,6-1-1,-1 4 0,1 0 0,-1 0 0,1 4-1,6-1-1,0 2 1,0 2 0,0-3 1,0 2 0,6 2 0,2-1-1,-2 1-1,-7 3 2,9-4-1,-2 0 0,1 1 1,-1-1 0,-5 0 0,-1 5 0,-1-6-1,1 2 0,-6-1-1,-7 4-1,0-4-3,0 0-1,-7 1-3,1 0-7,0-4-6,-1 3-7,-6 0-8,0 0-12,0-3-15,0 3-17,0-3-20,0 0-22,0-4-33,0 0-58,0 0-114,0 0-80</inkml:trace>
  <inkml:trace contextRef="#ctx0" brushRef="#br0" timeOffset="-214205.82">12530 1256 35,'0'0'67,"0"-4"-14,0 4-7,0 0-4,0 0-4,0 0-6,0 0-9,-6 0-7,6 0-6,0 0-7,0 0-2,0 0-2,0 0 0,0 0 1,0 4 0,0-4 1,0 0 2,0 0 2,0-4 0,0 4 1,0 0-3,0-3 0,0 3-1,0-4-1,0 4-2,0-3-2,0-1 0,0 4 0,0-3 1,6-1-1,-6-1 1,0 2 3,6 0 0,-6-1 0,0 4 0,0-4-5,0 4-9,0-3-13,0 3-10,0 0-16,0 0-15,-6 0-17</inkml:trace>
  <inkml:trace contextRef="#ctx0" brushRef="#br0" timeOffset="-213710.76">12484 1209 34,'0'0'31,"0"0"-4,0 0-5,0 0-4,0 0-3,0 0 2,0 0 1,0 0 3,-6 0 1,6 0 1,0 0 0,0 0 0,0 0 2,-7 0 0,7 0 1,0 0 0,-6 0 0,6 0 2,0 0 2,0 0 1,0 0-1,0 0-5,-7 0-3,7 0-4,0 0-5,0-3-3,0 3-5,0 0-4,0 0 0,0-5 0,0 5-1,0 0-4,7-4 2,-7 1-1,0 3 1,6-7 0,1 3 1,-7 1-1,6-5 1,7 0 2,-6-3 1,5 4-1,-4-4 1,11 0 0,-6 1-1,0-2 1,-1-2 2,8 2-1,0-2-1,-1-1 1,1 0 0,6 1 4,0-1 1,1-3 1,-2 0-2,1 3-1,0-7 1,7 4 0,-7 0-3,0 0-2,-6-1 0,5 1-1,-11-1 0,6 5 5,-14 3 1,0-4 0,-6 8 0,0-5 1,0 6 0,-6-2-1,0 8 1,-14-3-3,6 6-2,-5-3 1,-1 8-3,-6-4 1,0 2 0,1 2 0,5-1-1,-6 1 0,6-1 1,-5 0-2,11-3 1,1-1-1,0 5-2,7-8 1,-1 3-1,7 1 0,0-4-2,0 0 2,7 0 0,6 0-1,0-4 2,-1 1 1,8-1 1,6 0-1,1 1 0,-1-1 0,-1 0 0,1-3-1,0 4 1,7-1 0,-7 4-1,0-4 1,-6 4 0,-1 0 0,1 0 0,0 0-2,-14 4 0,7 0 1,-7-4 0,2 3 2,-8 4 1,-8-3 1,8 3-2,-12 1 5,5 3-1,-6-4-1,-6 4 1,5 0-4,-5 0-1,-1 3 1,0-2 0,2-1-4,-2 3-11,7-3-21,-1-3-34,2 3-54,-2-1-111</inkml:trace>
  <inkml:trace contextRef="#ctx0" brushRef="#br0" timeOffset="-209207.82">15808 14775 136,'0'-4'212,"6"4"-80,-6-5-58,6 3-33,0-2-20,2 1-13,-2-2-2,0-2-6,1 3 2,6 0-2,-6 1 4,-1-1 1,0-3 3,1 7 5,0-7 5,-1 7 7,-6-4 5,0 0 5,0 4 5,0 0 0,0 0 0,0 0-3,0 0-5,0 0-6,0 0-6,0 0-4,-6 0-5,6 0-4,0 0-1,-7 0-1,7 0 1,0 0-2,-7 0 2,7 0 3,-6 0 1,6 0 3,0 0-1,0 0 0,0 0 1,0 0 1,0 0-1,0 0-3,0 4-1,0-4-1,0 0 1,6 0 3,1 0 0,0 0 0,5 0 1,2 0 0,5-4 0,7 1-1,0-1-1,1-4-3,5 6-1,7-6 0,0 1 0,0-1-2,0 1 1,7 0 0,-7-2-1,6 0-1,1 1-2,-1 0 0,2-3-1,-9 4-1,1 0-1,1-1-1,-7 5 0,-7-1 2,-1 1-1,-5 3 1,-7-5-1,0 5 1,-7-2 2,1 2 1,-7 0 1,0 2 1,-7-2 1,1 5-1,-7-5 0,6 3 0,-5 1-2,-2-1-2,1 1-1,1 4-5,-2-5-25,2 2-49,-2-3-108,8 3-131,-7-5-87</inkml:trace>
  <inkml:trace contextRef="#ctx0" brushRef="#br0" timeOffset="-207622.81">10562 14042 2,'0'0'74,"0"-4"1,0 4 2,0-4-1,6 4-4,-6 0-7,0 0-8,0 0-10,0 0-9,0 0-7,0 0-8,0 0-10,0 0-5,0 0-3,0 0-3,0 4-2,0 0 1,-6-4 0,6 4 1,0 0-1,0 3 0,-6-5 0,6 3-1,0 2-2,-8-3 0,8 3 0,-6 0 0,6 0 0,-6 2 1,-1-3 1,1 5 3,6 1 6,-7-2 4,1 1 2,-1 4 1,1-5 1,0 5 0,-2-1 0,2 2-1,0-5-5,-1 4-1,0 3 0,1-3 1,0 0 1,6-1-1,-7 1 2,1-1 0,6 1 1,0 0 0,0-1-2,0 4-1,-7-2 1,7 1-2,0 3 0,0-3-2,0 2-1,0-1 3,0 4 2,0-4 0,0 1-1,0 2 3,0 2-5,0-5 2,0 0 1,0 4 1,0-3-2,0-2 0,0 5 1,0-3-3,0 3 4,0-4-2,0 5 0,0-2-5,0-3-2,0 4 1,0 1-1,-7 2-1,7-3 2,0 4-3,0-1 0,0 1 0,0 0 0,-6 3-1,6-4 0,0 1 1,0 0-1,0-1-2,6 2 2,-6-6 1,0 1 0,7 0 1,0-4 1,-1 4 1,-6-6 1,7 1 1,-1 2 1,7-5-2,-6 1 1,-1 3 0,8-3-1,-8-1-2,7 4 1,-7-3 1,7-1-3,0 6 2,1-5-2,-2 3 0,8-4-1,-1 4 0,-5 1 0,6-2-1,-1 3 0,0-5-1,8 2 1,-8 2-1,7-1 0,0 0 2,0 0-2,0-3 0,7 3 1,-7-3-1,7 4 1,-7-5-1,6 1 0,1 0 0,-1-1-1,-6 1 0,7-1-1,-7 5-6,-1-4-20,2-1-21,5 1-49,-6-1-100,-6-3-129,6 0-81</inkml:trace>
  <inkml:trace contextRef="#ctx0" brushRef="#br0" timeOffset="-206479.11">14940 13844 3,'0'4'246,"7"-4"-57,-7 0-54,0 0-43,0 3-30,-7-3-21,7 0-13,0 0-8,0 3-7,0-3-4,0 0-2,0 0-3,0 0-1,0 4-1,0-4-1,0 0-1,0 5 0,0-5 0,0 3 2,0 0 2,7-3 0,-7 4 3,0 3 1,7-3 1,-1 0 4,-6 4 1,7-2 1,-1 1 1,0 1 0,2 4 0,-8-5-1,6 3-1,7 2 0,-6-5-1,-1 3-2,7 2-1,-7-1 1,8 0-1,-8 3 1,7-3 1,0 5 1,-7-2 0,8 1-2,-1-1 0,-1 4-1,2 1 1,-8-1-1,7 4-3,0 0-1,-6 0 0,6 4 0,0-1-1,-7 1-1,8 3 1,-2 1-3,-5-1 0,6 0 4,-6 4 1,5 0-3,2-3 1,-8 2-3,7 2-2,0-2 0,0 2 0,-7-2-7,8 5 2,-8-1 3,0 1 0,2 0 1,-8 3 3,0-4-1,0 6-1,0-6 1,0 3 0,-8-1-2,8-1 1,-6-1 1,0 0-2,-1 1 1,-6 0 0,7-4 1,-1 3 0,-6 0 1,0 1 0,0-3-1,0 2 1,-7-2 0,7-2 0,-13 1-1,7 1 0,-1-5 0,0 0-2,-6 0-1,7 0 2,-7-7 1,6 4 0,1-8-1,-1 1 1,1-4-1,6-1-2,-1-3 3,2-4-1,-1 1-5,6-5-13,0-3-20,1 0-37,6-3-54,-6-5-82,6 1-130,0-4-69</inkml:trace>
  <inkml:trace contextRef="#ctx0" brushRef="#br0" timeOffset="-205024.09">17326 14217 224,'-7'-8'176,"7"6"-61,0-5-38,-7 2-18,7 2-17,-6-5-8,6 4-5,-6 2-3,6 2 0,-7-5 0,7 2-1,-7-1-1,7 4 2,-6-3 0,6-1 4,0 4 3,-7 0 4,7-4-2,0 4-3,0-4-6,0 4-3,0 4-5,0-4-4,0 4-3,0-4-1,0 7 0,7 0 2,-7 4 1,0 0 1,6 1 4,1 2 3,-7 5 0,7-1-2,5 0 0,-5 5 2,0-2 2,-1 4-2,7 2-1,-6-2 0,6 0 0,-7 4-3,7 2-4,-6-2-2,-1 1-7,0-1 1,2 3-2,-2-2-2,0 2-1,1-3 0,-1 1 1,-6-4-1,7 0 2,0-4-2,-7-1 0,6-2 0,-6-5 1,6 1-1,-6-8-1,0 1 0,6-2-1,-6-2-9,0-4-14,8-4-22,-8-2-32,6-5-47,-6-4-76,0 1-138,0-9-85</inkml:trace>
  <inkml:trace contextRef="#ctx0" brushRef="#br0" timeOffset="-204556.51">17137 14130 217,'0'0'270,"-7"0"-100,7 0-65,0 0-39,7-5-22,-7 5-18,6-3-8,7 3-9,-7-3-3,8-5-1,-2 5-3,2-5-2,5 4 2,-5-3 0,4 4-1,2-4 0,0-1-1,-1 1 1,-5 0-1,5 2 0,-6-1 3,6-2 4,-5 0 5,6 1 3,-8 0 4,1 0 2,1-1 3,-2 5 3,2-5-1,-2 5-4,-5 0-3,6-6-7,-6 6-2,-1 0-3,0 3-2,1-4-4,-7 4 0,7 0 1,-1 0 3,-6 4 4,0 2 3,0 3 3,0-3 1,0 5 3,0 4 1,0 3 1,-6-2-3,6 5-1,0-3-3,0 1-2,0 3-1,0-1 0,6 6-3,0-5-1,1-1 0,-7 4-2,13-2-3,-6-1 2,-1 0-1,1 0-2,-1-4 0,1 4 0,5-4-1,-4 1-7,-2-1-20,7-3-41,-7-1-84,7-3-169,-6 1-89</inkml:trace>
  <inkml:trace contextRef="#ctx0" brushRef="#br0" timeOffset="-203970.62">17710 15115 29,'0'4'374,"0"-4"-134,0-4-107,0 4-63,0-3-32,7-1-16,-1 0-11,0 0-5,-6-3-2,7 4 0,6-4 0,-6-1-1,-1 1-1,0-1 3,2 2 5,4-6 4,-6 4 4,1-3 6,6-4 5,-6 5 2,5-5 4,-4-3-1,4 3 1,2-2-1,-2-3-1,-5 3 0,6-2-1,-6-3-1,5 4 3,-4-1 3,-2 5 2,0-1-2,-6 1 2,6-1 0,-6 7-1,-6-3 0,6 4-3,-6-4-4,0 4-9,-2-1-2,2 5-5,0-4-4,-1 2-1,0 5-5,-6-2-1,7-2-1,0 4 2,-2 0-2,2 0 0,0 4-3,0-2 0,-2 6 0,-4-4 0,12 3 0,-7 4 1,1-4 1,6 4-1,-7 5 2,7-2 0,0-3 1,0 4-2,0 3 0,0-4 0,0 5-1,7-5 1,-7 5-2,6-1 1,1-4-1,-7 6 0,12-6 0,-4 4 0,-2-4-2,6-2 1,2 2-2,-1-3-3,0-4-10,0 1-16,7-5-22,-1 1-24,1-4-36,0-4-59,6-3-91,-7 0-130,7-8-68</inkml:trace>
  <inkml:trace contextRef="#ctx0" brushRef="#br0" timeOffset="-203612.49">18270 14200 18,'-6'-8'456,"-1"-4"-158,7 5-118,-6 0-76,6 0-39,-7 3-22,1 0-12,0 1-8,-2 3-7,2 0-1,0 0-4,-1 3-4,-6 1-2,7 0 0,-1 3-1,-6 5 3,6-2 5,1 2 0,-7 2 1,6 4 2,1-4 3,0 5 3,-1 0 4,1 2-1,-1 2 3,0-1 2,7 0 1,-6 3 2,0 0-4,6 2-4,-8-2-4,8 1-1,0-1-4,0 1-5,0 0-2,0-4-2,8 3-1,-2-4 0,0 2-1,8 0 0,-1-6 0,-1 2-1,8-1-3,0-3 1,-1 0 1,1-1-2,6-3-2,0 1-1,0-6-3,7 2-7,-8-1-14,1-3-17,1-4-24,-1 0-27,0-4-36,0 0-58,0-3-91,-7-3-113,1 2-53</inkml:trace>
  <inkml:trace contextRef="#ctx0" brushRef="#br0" timeOffset="-203296.94">18512 14243 183,'-7'-3'462,"0"-5"-169,7 8-125,-6-3-73,6 3-41,0 0-22,0 3-12,0 1-8,6 3-2,-6 1-2,7 6 0,0-3 3,-1 4-1,0-1-1,1 5-3,0-5 0,-1 5 0,7-1-3,-6 0 0,-1 1-2,1-1 0,-1 1 1,0-2 1,-6 5-3,8-3 0,-8-1 0,0 0 0,0 1 1,0-4-1,0 3-1,-8-4-1,2 1 1,0-3 2,6-3 0,-7 3 0,1-1-2,-1-7 1,7 3-2,0-3-8,-7-4-18,7 0-30,0-4-40,7-3-54,-7-1-84,0-2-121,7-5-67</inkml:trace>
  <inkml:trace contextRef="#ctx0" brushRef="#br0" timeOffset="-203004.39">18688 14328 260,'-8'0'264,"2"2"-91,0-2-70,0 5-44,-1 2-23,-6-4-10,6 5-5,-6 0-2,6-5-2,-5 5 2,6-1 4,-2 0 0,2-3-2,6 3-2,-6-3-1,6-1 0,0 1-3,0 0-1,0-1-5,6 2 0,-6-3-3,6 2 0,2 0-1,-2 0-1,0-1-1,7 1-2,-6 0 1,-1 2 0,1 0-2,-1 0 0,1 1 0,0 1 0,5 2-1,-6-3 1,2 5 0,-2-1-2,0-4 2,1 4 0,-1-4 1,1 5 0,6-5 1,-7 1-2,1-6 0,6 6 1,0-4-1,-6-1 0,6 1 0,-1 0-2,2-4-4,-2 4-10,2-4-19,-1-4-28,0 4-50,0-8-84,-1 5-127,-4-1-71</inkml:trace>
  <inkml:trace contextRef="#ctx0" brushRef="#br0" timeOffset="-202691.36">18804 14096 299,'0'-7'401,"0"0"-159,0 0-104,7 3-59,0-3-34,5 2-19,2 3-10,-1-5-5,6 3-4,8 4 0,-8-4-3,13 8 0,-6-4-1,1 4 1,5 3-2,1 0 0,-7 0-1,0 4 1,0 3-1,0 1 0,1 4 0,-15 2 0,8 6 1,-7 2 1,-7-4 0,0 5 1,2-1-1,-8 0 1,0 1-3,-8-1 0,2-4 1,0 5 0,-1-5-2,-6 1-1,0-4 1,1 4-1,-8-4 1,0 0 1,7 0-2,-7-5-1,1 3 5,6-2-15,0-4-29,0 1-45,0-7-78,7 2-142,-2-6-87</inkml:trace>
  <inkml:trace contextRef="#ctx0" brushRef="#br0" timeOffset="-201539.14">18629 14408 263,'0'-4'201,"6"4"-63,-6 0-47,0-3-32,7-1-20,-7 0-8,6 1-7,-6-1-4,7 1-3,0-5 1,-1 5-2,6-5-1,-4 5-2,-2-5-6,0 0-2,7 5-2,-6-4 1,6 0-4,-7 3 0,8-4 4,-8 5 3,0-5 5,8 2 0,-8 1 1,1-2 0,-1 4 3,0-5 0,1 4-2,0 1-3,-7-1-3,0 4-3,6 0-4,-6-3-1,0 3-2,0 0-1,0 3-11,0-3-30,0 0-58,0 0-131,0 0-96</inkml:trace>
  <inkml:trace contextRef="#ctx0" brushRef="#br0" timeOffset="-200038.32">19671 13375 170,'7'0'127,"-7"0"-29,6 0-14,-6 0-11,0 0-6,0 0-3,0 0-5,0 0-10,-6 0-5,6 4-9,0-4-10,-7 0-8,7 3-5,0-3-5,0 0-4,0 0 1,0 0-2,0 0 0,-6 0-1,6 0 4,0 0 3,0 0 3,0 0 2,0 0 3,0 0 3,0 0 2,0 0 4,0 0-1,0 0 1,0 0-2,0 0-2,0-3-2,0 3-1,-6 0-4,6 0-2,-8 0-5,2 3-3,0-3 0,-1 0-4,1 0 0,-7 0 0,6 0-3,-6 5 1,6-5 1,-5 2 1,-2 2 0,2-4 0,-1 4 1,-1 0 1,8-1 0,-8-3 0,2 4 2,6 0-1,-1-4 1,0 4-1,1-4 3,-1 0 1,7 2 0,0-2 0,-6 0-1,6 5 0,0-5 1,0 0-1,0 0-2,0 0-2,0 0 1,0 0-1,0 0 0,0 0 0,0 0-1,0 0 0,0 0-1,0 0 0,0 0 1,0 0 1,0 0 0,0 0 0,0 0 3,0 0 1,0 0 2,0 0 2,0 0 1,0 0 0,0 0 0,0 0-3,0 0-1,0 0 0,0 0-3,0 0-3,0 0 0,0 0-2,0 0 1,0 0 1,0 0-1,0 0 0,0 0 0,0 0 2,0 0 0,0 0 0,-6 0-1,6 0-1,0 0 1,0 0-1,0 0 2,0 0-2,0 0 0,0 0 0,0 0 0,0 3 0,0-3 1,0-3 0,0 3-1,0 0 0,0 0 1,0 0-1,0 0 2,0 0-2,0 0 0,0 0 0,0 0-1,0 0 1,0 0-2,0 0 1,0 3-1,0-3 1,0-3-2,0 3 2,0 0 0,0 0-1,0 0-1,0 0-6,0 0-12,0 0-17,6-5-28,-6 5-49,0-2-92,6-2-138,1 0-72</inkml:trace>
  <inkml:trace contextRef="#ctx0" brushRef="#br0" timeOffset="-199305.84">19821 13372 33,'0'0'48,"0"3"11,-6-3 6,6 4 4,-6-4-2,-2 3-6,8 2-6,-6-5-11,0 2-9,-1 2-10,0-4-5,1 4-6,-7-4-4,7 4-3,-1-1-3,-6 1-1,0 0-2,6-4-1,-6 4 4,0-2 7,0 3 5,1-2 5,4 1 5,-4-1 4,-1 1 3,6 0 3,-6 0-1,7-4-6,-8 3-3,8 1-8,0-1-3,-8 4-4,8-3-4,0 4-4,-7-1 0,6 1-2,0-1 0,1 0 2,-8 4-1,8 0-1,6-3 2,-6 3 1,0 3 0,-1-3 1,7 0 0,-7 4 4,7-1 3,-6 1 2,-1 0-1,1 4 1,6-2 3,-6 2 1,6-1 0,-8 0-2,8 4 0,0 1-1,-6-2 4,6 5 2,0 0-1,0-1 2,-6 2-1,6 2-1,-6 0-1,6 0-1,-8 5-4,8-3-4,-6 3-3,6-1-3,-6-1 0,6 5 1,0 0-1,0 0-2,0 0 2,0-1-1,0 4-4,0-3 2,6 0 1,0-4-1,-6 3 2,8 1-2,4-1 0,-6 5-1,8-5 6,-1 4-3,0-3-1,6 0-1,1-1-1,0 1 1,-1-5-1,7 6 2,7-9-2,-7 0 0,6 0 1,1 1-1,-1-9 1,7 6 0,-5-5 0,4-5-2,-5 2-1,6-4 2,0-1-2,0-3-1,6-4-3,-5-2-2,5-1-7,1-4-11,-7 0-29,0-4-56,0-1-103,1-2-122,-8 0-75</inkml:trace>
  <inkml:trace contextRef="#ctx0" brushRef="#br0" timeOffset="-194135.57">20140 13477 70,'0'0'166,"0"-3"-52,0 3-35,0 0-18,7 0-12,-7-3-3,0 3-4,0 0-2,0 0 0,0-5-5,0 5-5,0-4-4,0 4-1,0 0-1,0-3 0,-7 3 2,7 0-6,0 0-3,0-4-3,0 4 0,0 0 0,0 0 0,0 0 3,0 0-2,-6 0 6,6 0 5,0-3 3,0 3 2,0 0 2,0 0 5,0-4 1,0 4 1,0 0-2,0 4-1,0-4 1,0 0-3,0-4-6,-7 4-4,7 0-5,7 0-5,-7 0-5,0 0-2,0 0-4,0 0-4,0 4 0,0-4-1,0 3-1,0 1 1,0 3 1,6 1 0,-6-1-1,7 3 1,-7 2 0,7 3 2,-7 0 0,6-1-1,-6 5-2,6-2 1,1 6 3,0-5-2,-1 4-1,0 0-1,-6 4 0,7-4 1,0 4 2,-1-1-2,-6-3 0,7 4 0,-7-1 0,6-2 1,-6 2 0,6-4-1,-6 2 0,7-5 0,-7 4 0,7-7 0,-7 3 2,6-2-1,-6-3 0,0-1 0,6-6-1,-6 1 1,0 1 0,0-4 0,0 0-1,0 0 7,8-1 7,-8-3 9,0 4 7,0-8 5,0 4 4,0-3-1,0-5 1,0 1-5,0 0-8,0-4-7,0-5-8,6 7-4,-6-7-4,6 1-3,-6 0 1,7 1-1,-7-1 1,6 5-1,1-5 0,-7 0 0,6 5-1,1-6 5,-1 5-1,0 5 0,2-6-2,-2 5 1,0 0-2,1-1 1,0 4-1,-1 1 1,1-1-1,-1 1-1,0 3 0,1-4 1,0 8 0,-1-4 0,0 3 0,2 1 0,-2 3 0,0 1 0,-6 3 0,7-5 0,-1 9 0,1-4 2,-7 5-1,6-3 0,1 3-1,-7-2 0,6 1 1,0 0-1,-6 0 1,8-1-3,-2 1 2,0-5-1,1 1 0,6 5-1,-7-7-4,7 3-12,-6-4-19,0 2-24,5-3-31,2-3-42,-2 4-71,2-8-145,-1 3-97,-1-3-45</inkml:trace>
  <inkml:trace contextRef="#ctx0" brushRef="#br0" timeOffset="-193626.85">20760 14122 73,'0'3'206,"0"2"-72,0-1-53,0-1-29,-7 1-15,7-1-6,0 1-5,0-1-3,0-3-3,7 4-5,-7 0-2,0 0-1,0-4-3,6 3 1,-6 1 6,6-4 7,-6 0 8,6 0 6,-6-4 8,8 1 3,-2-1 3,0-4 1,-6 1 2,7 0 0,0 0-3,-1-4-5,1 0-3,-7-4-4,6 4 1,0 0-5,2-3-5,-8-1-4,6 0-4,0 1-2,-6-1 0,0 4-3,6-7-4,-6 7 0,0-4-5,0 1-1,-6-1-1,6 3 1,-6-2 1,0 3 0,-2 0 3,-4 3 0,5 1 2,1-4 1,-8 8 1,8-5 1,-8 4 4,8 1 4,0-1 2,0 4-2,-1-3 1,7 3-2,-7 0-3,7 0-4,-6 3-3,6 1-6,0-1-4,0 5 0,0-1-2,0 1 1,0 2-1,6 1 1,-6 4-1,0 1 0,7-2 0,-7 1 0,7-1-1,-7 4 0,0-4 1,6 5 0,0-4-2,0 3 1,2 1 0,-2-6 0,0 7 1,8-6 0,-1 1 0,-1-1-1,2 1 1,6-8-1,-1 4 0,-6-3-4,12-1-6,-5-4-15,0 2-18,-1-5-28,1 0-35,0-5-53,-1 2-87,1-4-139,-8-1-82</inkml:trace>
  <inkml:trace contextRef="#ctx0" brushRef="#br0" timeOffset="-193155.31">20648 13295 241,'-6'0'193,"6"0"-68,-6 0-44,6-4-24,0 4-13,-6 0-10,6-4-7,0 4-6,-8 4-3,8-4-5,0 4-3,-6-4-1,6 2 1,-6 6 1,-1-4 1,7 3 1,-6 1 2,-1 2 3,0 2 3,1-5 0,6 4-1,-6 0 2,-1 3 2,7-2 0,-7 3-3,7-1-3,-6 1-1,6-1-2,0 1-1,0-4-7,0 4 0,6-5-2,-6 5-1,0-3 0,7-2-1,0 1 1,-1 0 2,0-4-1,8 0-1,-8 1 0,7-4 0,1-1-1,4 1-1,-4-4 0,5 0-2,1 0 0,0-4-1,5 1-14,-5-1-22,0-4-30,-1 1-56,1-3-94,0-2-125,-2 2-68</inkml:trace>
  <inkml:trace contextRef="#ctx0" brushRef="#br0" timeOffset="-192882.41">20845 13309 182,'0'0'217,"0"0"-88,0 0-56,0 3-32,0-3-18,0 0-10,6 4-3,-6 0-1,0 0 0,6 3 2,-6 1 0,6-1 1,2 0 1,-8 0 0,6 5-1,0-5-2,-6 1-2,7 2-1,-1-3 1,-6 5 0,7-5-2,0 3 0,-7-2 0,6-1 0,0 4 0,-6-4-3,6 1-2,-6-1 0,0 1-1,8-1 0,-8 0-1,0 0-1,0 1-8,6-4-15,-6-1-31,6-3-61,-6 0-118,7-3-92</inkml:trace>
  <inkml:trace contextRef="#ctx0" brushRef="#br0" timeOffset="-192627.35">20922 13272 93,'6'-4'299,"-6"2"-120,8-3-75,-2 2-43,7-1-21,0 1-19,0-1-8,7 0-3,-8 0-2,8 4 0,-7 0-4,7 0 0,-8 0-1,2 4 2,-1 0 4,0 3 5,-7 0 4,1 4 1,-1 0 2,1 1 3,-7 2 2,0 1 5,0 0-6,-7-1-5,7 1-1,-6 4-5,-1-5 1,1 3-4,-1 2-4,1-1-4,-1 4-3,-5 1 0,4-1-17,2 0-38,6 0-76,-6-1-160,6 1-84</inkml:trace>
  <inkml:trace contextRef="#ctx0" brushRef="#br0" timeOffset="-191933.02">21672 13921 105,'-7'0'157,"7"0"-47,0 0-32,0 0-23,0 0-10,0 0-9,0 0-5,0 0-4,0 0-1,0 0-1,0 0-1,0 0-2,0 0-3,0 0-2,-7 0-1,7 0-1,0 0 0,-6 0-2,6 0-2,0 0-1,-6 0-1,6 0 0,-7 0-1,7 0 5,-6 0 1,6 0 3,0 0 4,0 0 3,0 0 2,0 0 5,0 0 1,0 0-1,0 0-3,0-4 0,6 4-5,-6 0-5,7-3-4,-1 3-4,0-5-2,1 5-2,0-3-1,5-1-4,-4 2 0,4 2 0,1-4 1,0 0-1,6 0-2,-5 0 1,6 0 0,5 1 1,-5-1 0,0 0 1,6-2-1,-1-3 2,-5 3 0,13-2-2,-7 1-1,0-1-1,-6 1 0,5 0 0,-5 0 0,-7 3 0,0 0 0,0 1-1,-6-1 1,6 0-3,-7 4-13,-6-4-20,6 2-29,-6 2-48,0-4-71,0 0-114,0 0-85</inkml:trace>
  <inkml:trace contextRef="#ctx0" brushRef="#br0" timeOffset="-191746.17">21828 13701 45,'-6'-4'360,"6"1"-109,-7-4-87,7 3-50,-7 4-29,7-4-20,0 4-16,0-4-12,0 4-9,0 4-8,7-4-7,0 8-7,-1-5-2,0 4 0,2 4-1,-2 0 0,0 0-1,1 4 1,6-1 0,-7 6-1,1-3 1,-1 2-1,0 3-4,8-1-15,-8-2-36,8 4-77,-2-6-157,1-2-96</inkml:trace>
  <inkml:trace contextRef="#ctx0" brushRef="#br0" timeOffset="-191206.42">22447 13375 208,'-7'0'335,"7"-3"-136,0-1-87,0 4-46,0-4-29,-6 4-17,6 0-6,0 0-3,0 4 0,0 3-2,0-3 4,6 6-3,-6-2 1,0 7 1,7-4 1,0 3 1,-1 4 1,1 1 0,-1-2-2,1 2 0,-1 4 3,1-2-3,-1 1-3,-6 4-2,6 1-2,2-6-1,-2 4-1,0 1-3,-6-4-1,7 0 2,-1 0-1,-6 0 0,7-3-1,-7-2 0,0-2 1,6-1 0,-6-2-1,0-5 4,0 0 8,0 1 12,0-4 8,0 0 7,0-4 6,0 0 4,0-4 3,0 0-1,0-4-5,0 1-8,7-3-9,-7-2-5,6 1-4,-6-4 3,7 5 3,-7-5 2,7 4-2,-7-3-1,6-2-2,0 5-1,-6-4-2,7 5-6,0-1-5,-1 0-6,0 4-3,1-4 0,-1 7 0,1-3 1,-7 3-1,13 1 0,-7-2 0,8 3 1,-8 2 0,7 2-1,-6 3 0,6-2-3,-1 1 3,-4 3-1,-2 4 0,6-4 0,-4 4 1,-2 0 0,0 3 0,-6 1 0,7 1 0,-1-1-1,-6 2 0,0-2-3,0 3-6,7 1-12,-7-1-21,0 0-30,0-2-46,7-2-78,-7 1-157,6-1-99,0 1-47</inkml:trace>
  <inkml:trace contextRef="#ctx0" brushRef="#br0" timeOffset="-190808.64">22929 13984 328,'-6'-5'306,"6"1"-128,0-2-81,6 2-44,-6-3-19,7 3-8,0-4-4,5-2-1,2 3-1,-8-5-3,7 4-1,0-1 0,0-3 1,0 4 3,-6-3 1,5 0 3,-5 1 5,0-1 5,-1-1 3,-6 2 1,7-5-2,-7 4 1,0 1 0,0-2-1,-7 1-3,7 0 2,-6 4 1,6-4-2,-7 3 0,0 5-9,-5-5-4,5 1-2,0 3 0,-5 1-4,5-1-3,0 4-2,1 0 0,-1 0 1,1 4 2,0-4-2,-2 7-2,8-4 0,-6 5 0,6-1 0,-6 1 0,6 3-2,0-1-2,0 6 1,0-5-1,0 3-2,6 1-1,-6-1 1,6 1-3,-6 3 2,8-3 0,-8-1-1,6 6 2,0-6-1,1 4-1,-1-4-1,1 1 0,0-4 1,5 4-1,-5-8 0,6 4-2,0-3-3,7 0-10,-8-6-14,8-2-26,-6 4-32,5-8-41,0 2-61,0-6-94,1-4-135,-6 1-60</inkml:trace>
  <inkml:trace contextRef="#ctx0" brushRef="#br0" timeOffset="-190406.92">22890 13093 164,'-6'0'298,"6"-4"-115,0 1-75,-6 3-43,6-4-22,0 4-14,0 0-6,0 0-4,-8 4-3,8-1-4,-6 5-3,6-1 2,-6 4 2,-1 0 6,1 0 4,6-1 3,-7 5 3,7-3 4,-7 2 0,7-3 1,0 3-3,-6 2-4,6-6-4,0 5-1,0-3-2,0 2-3,6 1-1,-6-5-4,0 1 0,7 4-3,-7-3 1,7-2-2,-1 1-1,1 0 0,5-4-1,-4 4-2,4-3-1,8-5-1,-7 5 0,0-4-1,6 3-1,1-4-1,-7 1-6,7-4-14,-1 3-29,-6-6-45,7 3-71,-7-7-138,6 2-91</inkml:trace>
  <inkml:trace contextRef="#ctx0" brushRef="#br0" timeOffset="-190141.72">23040 13236 124,'0'-4'300,"0"-3"-108,0 4-71,0-1-42,6-1-24,-6 2-18,7 0-11,-7-1-8,7 0-8,-1 1-4,1 3-1,5 0-3,-5 0-1,0 3 3,-1 1-3,0 0 0,-6 2 0,8 3 2,-8-2 3,0 3 4,0-2 7,-8 3 1,8-1 7,0 2 2,-6-5 5,6 3 2,-6-2-1,6-1-3,0 5-3,0-8-6,-7 2 0,7-1-1,0-1-3,7-1 1,-7 1-2,6-4-1,0 0-1,2 3 1,4-6-2,1 3-2,0-4-3,6 1-3,1-1-2,0-4-3,6 1-7,-7-1-22,8 1-37,-8-5-59,8 2-106,-8-1-127,0-4-73</inkml:trace>
  <inkml:trace contextRef="#ctx0" brushRef="#br0" timeOffset="-189890.62">23261 13001 121,'0'-7'417,"0"0"-147,0 3-104,8-3-62,-2 3-36,0-3-18,7 3-13,-6 0-10,6 4-9,-1 0-4,8 0-4,-6 8 0,5-5-3,1 5-3,-1 3-1,-6-1-2,0 2 2,0 3 2,0 2 3,-7 2 0,2 3 0,-8 4 1,-8-4 1,2 7 1,0 0-2,-1-4-2,-6 9-5,0-5 0,0 0-4,0 0-5,0 1-20,0-5-22,0-2-29,0 2-48,6-7-71,-5 1-128,4-4-84</inkml:trace>
  <inkml:trace contextRef="#ctx0" brushRef="#br0" timeOffset="-188634.9">20668 14426 133,'-6'0'125,"6"0"-29,-7 0-23,0-4-16,7 4-12,-6 0-8,0 0-8,6 0-3,-6 0-3,6 0 0,-8 0 3,8 0 3,-6 0 3,6 0 0,0 0 1,0 0 0,0 0-3,0 0-2,0 0-4,0 0-4,0 0-4,0 4-3,6-4-4,-6 0-3,0 0-2,0 0 0,8 0-2,-8 0 0,6 0 0,0 0 0,0-4-1,1 4 0,6 0 3,0-2-1,7 2 2,0-5 0,-1 5 0,7-3 0,0-1 2,7 0 0,-1 1-3,7-1-2,7-3 1,-1 3 0,1-3-1,7 0 5,5-1 3,0-3 4,1 0 4,13-1 3,-7 2 1,6-1 4,8 1 1,-8-5-3,8 3-5,6 2-4,-1-1-5,1 0-1,6 0-3,-6-1-3,6 2-4,0-2 1,-6 1 1,6 0-1,-6 1 2,-1-2-1,-5 2 1,-8-1 0,8 0-2,-14 0 0,0-1 0,-6 5 0,-7-3 0,-7 2 0,1-4 0,-13 5 1,-1 1 2,-6 2-1,-13-4 0,1 8 2,-2-4-2,-5 1 0,-7-1 0,0 4 0,0-2-3,-7 2 0,-5 2-3,-2-2-15,-5 4-25,-1 3-42,0-3-66,1 4-137,-7-4-96</inkml:trace>
  <inkml:trace contextRef="#ctx0" brushRef="#br0" timeOffset="-188069.4">21769 14708 45,'0'-7'354,"0"-1"-119,0-2-90,0 3-46,0-1-24,7 1-12,-7-4-7,7 4-5,-1 0-6,1-1-3,5 0-2,2 2-9,-2-1-8,2-1-8,5 0-4,1 1-6,0 3 0,6 1 1,-7-2-1,7 3 2,-6 2-3,-1 2 1,1 3 0,-8-2 0,8 4-1,-14 5 0,8-2 0,-14 5-1,6 0 0,-6 0 0,-6 3-1,-1 3 0,-6-2 0,-7 3 0,8-4-2,-8 5 1,1-5-1,-7 1 0,6-5 0,-6 1 1,7-5-1,-8 1 0,8-3 1,-8-1 2,8-3 4,0-1 6,-1-3 7,1 0 6,5-3 8,1-1 3,0 0 3,7-3 1,-1-1-5,1 1-5,6 0-6,0 0-7,0-1-5,6-3-4,1 5-3,6-2-3,0 1 0,-1-1 1,8 1-1,-6 3-1,11-3-1,-5 7 0,0 0 0,6 0 0,-1 0 1,2 0-1,-1 4 0,6-1 0,-6 1-1,7 0 0,6-1 0,-6 1 0,6 0-5,0-1-11,7-3-23,-1 0-34,1 0-60,-1-3-117,8-5-126,-8 1-81</inkml:trace>
  <inkml:trace contextRef="#ctx0" brushRef="#br0" timeOffset="-187349.64">23711 13196 11,'0'0'256,"0"3"-82,0-3-62,0 0-43,6 4-28,-6-4-13,8 4-5,-8-1 0,12 0 4,-5 6 6,6-2 2,-6 3 5,5-2 5,8 6 0,-7 1-2,7 0 4,-1-1-3,0 5-1,1 0-1,0 2 0,5 2-1,-5 2-1,6 0-2,1 0-8,-1 4-2,-7 5-7,7-1-2,0 4-5,-6-1-5,-1 5-2,1-1-1,-8 0-2,2 1-2,-8 6 0,1-3 4,-1 1-3,-6 1-2,-6 0 0,-1 0 0,1-2 0,-8 0 2,2-4 0,-8 5-2,1-9 0,-1 4 1,-6-6 3,6-1-1,-5-4-1,-8 0-2,7-4 0,0-3 0,0-3 1,0-1 0,-1-2-4,8-6-11,0 1-27,6-7-56,-1 0-119,8-8-132,6 0-83</inkml:trace>
  <inkml:trace contextRef="#ctx0" brushRef="#br0" timeOffset="-186524.37">24408 12844 188,'0'0'208,"0"0"-56,0 0-46,0-4-31,7 4-20,-7-4-9,0 1-4,7 0-3,-7-1-3,6-1-6,7 2-5,0-4-2,-6 3 1,12 1-2,-6-5 0,0 4-2,7 1 2,-8-2-1,8-1 0,0 3-1,-1-1-2,-5 4-5,5-4-2,-6 0-1,6 4-2,-5 0-1,-2 0 0,2 4-2,-1 0-2,0 0 0,0-1 2,-7 3 1,8 2 2,-2 4 3,2 2 4,-8 4 4,7 1 4,0 6 3,-6 0 3,-1 6 3,7 1 1,0 1 3,0 7-1,-6 1-1,12-1 2,-5 8-2,-2-5-2,8 10-3,-7-3-4,7 2-4,-8 3-5,8 3-3,-1 5-4,-5-5-5,5 5-1,0-5-1,-5 4 0,5-3-2,-6-1 0,6 1 0,1 1 0,0-2 1,5 0 1,-5-3-1,7-1 0,-1 1 1,0-3 1,0-1 0,-1 2 0,2-3-2,-1-2-1,0-1 1,0 1 0,0-5-1,1-2-1,-9 3-1,9-7 1,-7-1-1,-2-3 2,2 1-1,0-5 1,-7 0 0,1-3 0,-2-5 1,-6 5-1,1-4 2,-7 0-1,0 0 0,0 0-1,-7-4 0,1 2 3,-6 0-2,-8-4 0,0 2 3,1-4-2,-7 1 0,-1-4 1,-5-1-1,-1 2-1,-6-5 1,-7 4 1,0-4-3,1 2 0,-7 0 0,-1-1 0,2 0-3,-8-1-1,7-1-16,-1 2-32,2-4-60,-1-4-116,6 4-144,0-4-89,0 0-48</inkml:trace>
  <inkml:trace contextRef="#ctx0" brushRef="#br0" timeOffset="-184894.68">9702 16540 24,'13'-3'67,"-7"-1"1,0 0-7,2 0-8,4 2-11,-5-3-8,0 2-8,-1-1-6,7 1-9,-7-1-4,1 0-2,0 0-3,5 4-2,-5-3 0,6 3 1,0-4 0,-6 1 0,6 3 1,-1-5 0,2 3 5,5-3 3,-6 1 3,0-3 0,7 4 1,-7-1 2,6-3-2,-6 3 0,7 0-3,0 1-4,-8-2-4,8 3 2,-1-2-1,1 0-2,0 4 1,-1-4 0,1 4-2,0 0 2,-1 0 0,1-3-2,0 3-1,-2 0 2,9 0 0,-7 0-1,6-4 0,-1 4-1,1 0-1,0 0-1,1 0 1,-1 0-1,0 0 2,0 0-1,-1 0 1,2 0 0,-1 4 1,-6-1-1,6 1 2,0-4 0,-7 4-1,7 0 1,-6-2-2,6 3 2,-7-2 0,7 1 2,-6-4-1,-1 4-1,7-4 0,1 0 0,-7 3-1,6-3 0,-1 0 1,1 0-2,0 0-1,1-3 2,-1 3-2,0 0 0,0 0-1,7 0-1,-7 0 3,6-4-2,-6 4 1,7 0 1,0 0 0,-8 0 1,8-4 1,0 4-2,-1 0 0,1-3 1,-1 3 1,7-5-1,-6 5 1,-1-2-1,1 2 0,-1 0 1,2 0 0,-2 0-2,-7 0-6,9 0-7,-9 2-8,1 3-4,1-5-3,-1 3-4,0 1-6,0 0-2,7-4 3,-7 3 6,-1-3 4,1 0 7,7 0 3,-1 0 4,-5-3 6,12 3 5,-6-4 1,-1 0 1,7 1 0,-6-2 0,5-1 1,-5 2-1,7 0 0,-8 4 0,7-3 2,-6-1 0,5 4-4,-4 0-11,-2-4-13,1 4-14,-1 0-15,1 0-21</inkml:trace>
  <inkml:trace contextRef="#ctx0" brushRef="#br0" timeOffset="-183842.34">13234 16383 48,'38'-4'78,"-5"0"-18,-1 1-16,1-1-12,0 1-11,6-1-8,-13 4-3,7-3-3,-1-1-3,1-1 0,-1 2-2,7 3 0,-6-3-2,7-1 0,-2 0-1,-5 0 1,6-3-2,0 7 2,0-4-2,0-4 0,-6 8 1,5-2 0,2-2 0,5 0 1,-5 0 8,-1 1 5,0-5 2,0 4 4,7 2 0,-8-3 1,9 2-1,-9-4-1,7-1-5,-5 4-5,5 1-3,-5-4-1,-1 3 0,0 1-2,0-1 0,0-1 2,0 5-2,-6-3 0,6 3 1,-7-3-3,2 3 1,-2-4 1,1 4 0,5 0-2,-5-4 0,-1 4 1,1-3 1,6 0 0,-6 3 2,0-5-1,6 1 2,-1 1 2,1-2 2,1 2 2,-1 0-1,7-5 1,-1 5 0,-6-5 1,7 4 2,-1-3 1,-5 4-2,5-4 1,-6 3-2,1 0-1,-8 0-1,7 1-1,-7 3-3,1-4-4,-7 1 0,7 3-1,-1-4 0,1 4 1,-1-3-2,1-1 2,0 4 0,0-4 1,-1 0-2,1 1 3,-1 3 0,1-4 3,-1 0 2,1 1 1,-1 0-1,7-2 2,-13 1-1,7 1 0,-1 0-2,2-1-2,-2 0-3,-7 1-3,8 3 0,0-5 0,0 2-1,-1-1-1,7 0 1,-6 0 1,6-3 0,0 4 0,-6-1 1,6-3 0,0 3 0,0-3 2,0 3-3,0-3 1,-7 4 0,8-5 0,-1 4 0,-6-3 0,5 3-1,1-2 2,1 1 0,-1 1 0,0 1-1,0-4 0,7 3 1,-8 1 1,2-5-2,5 4 0,-6 1 0,7-4 0,-7 3 0,7-4 1,-7 5-2,7-5 0,-1 1 0,-6 0 1,7 3 0,-7-3-1,7-1 1,-7 1 2,0 0 0,-7 4 1,8-5 1,-8 4 1,1-3 1,-1 3 0,1 1-1,-1-1-1,1-3 1,-1 3-3,1 0 0,6-3-1,-6 4-1,6-1-1,-6-4 1,5 5 0,1-5-1,1 4 1,-1-3 0,0 0 0,0-1 5,0 5 4,0-5 1,-6 5 2,-1-4 0,8 3 0,-8 0 0,1 4 0,-1-3-4,1-1-4,-7 0 0,7 4-3,-1 0-2,-6-3 1,7-1-1,-7 4 2,7-4-2,-1 4 1,7-3-1,-7-1 0,8 0 1,-7 1-2,5-1 1,1 1-2,0-1 2,1-4 0,-1 5 0,0-4-1,0 0 2,6 3 1,-6-4 0,1 5 2,-7-5 0,5 4-2,-5-4 2,-1 6 0,1-2 0,-1 0-4,1 0 3,-7 1-3,7-1-1,-7-3 1,6 4 0,1-2 0,-1 2 1,-5-5 2,12 5-2,-6-1 1,-1 1 2,1-5-3,6 5 2,-1-1 0,2 0-2,-1 1 0,-6-4 0,13 3 1,-14 0-1,7-3 0,0 3-1,0 0-1,7-2 2,-7-2 0,0 4 1,-6-4 3,6 1 4,-1 3 4,1-2 2,1 1 2,-1 2-1,0-5 1,7 5 1,-7-1-3,-1 0-2,2 1-1,-1-4-2,0 3 1,7 0-2,-7-4-2,7 6 1,-7-6-2,6 4-1,1-3-2,-1 3 1,7-2-2,-5 0-1,4 0 0,8 3-1,-7-1 1,1-4-1,5 0-2,-6 6 1,6-5-1,-5 2-1,-1-2 1,7 3 1,-8-3-1,2 3 2,5-3-1,-5 0 0,-2 2 1,2-1 0,5 2 2,-5-3 0,5 3-1,-6-4-1,0 5 2,7-4 1,-7 3-2,7-3-1,0 3-1,0-3 0,6 2 0,0-1 1,0 3 0,0-1-1,0-1 1,7 2 2,-7-1 1,6 0-3,2 1 2,-2-1 3,-6 2 1,6-7-2,-5 6 1,-1-5 1,0 1-2,-6 0 3,0-1-2,-1 1-3,-6 0-2,0 0 1,-6-5-2,-1 5-1,-12-3 0,-1 2-5,-5 1-21,-7-4-56,-2 0-126,-10-1-123,-16 1-76</inkml:trace>
  <inkml:trace contextRef="#ctx0" brushRef="#br0" timeOffset="-182893.22">12589 16349 170,'-8'0'131,"2"0"-54,0 0-30,-1 0-17,1 0-4,6 0-4,-7 0 0,7 0-2,0 5 0,0-5 0,0 0-2,0 0-5,7 0-6,-1 0 0,1 0-4,-1 4 1,8-4-2,-2 0 3,8 3 2,-1-3 7,1 0 5,6 4 1,7-4 1,-1 3 0,7-3 0,7 0 1,-7 4-6,13-4-3,-7 0-6,8 0-4,-1 0 0,7 0-1,0-4-2,-1 1 0,1 3 1,-1-4 0,1 1 1,-1-1-1,-5-1-4,5 2-27,-12 3-68,0 0-154,-8 0-91</inkml:trace>
  <inkml:trace contextRef="#ctx0" brushRef="#br0" timeOffset="-180891.15">9597 16980 41,'-6'0'198,"6"-4"-72,0 1-47,0 3-28,0-4-15,0 0-7,0 0-6,0 4-3,6-3-3,-6-1-5,0 4 0,0 0-5,0-3-1,0 3-5,-6 0 3,6 0-1,0 0 1,0 0-1,0 0 0,0 0-1,-6 0-1,6 0 3,0 0 2,0 0 2,0 0 5,0 0 1,0 0 4,-7 0 2,7 3 3,0-3 4,0 0 3,0 0 0,0 4-3,-7-4 2,7 0-1,0 3-1,0-3-1,-6 4-4,6-4-2,0 4-3,0-4 0,-6 0 1,6 4 2,0-4-1,0 0-2,0 0 0,0 3 0,0-3-2,0 0-2,0 4-6,0 0-1,-7-1 1,7 4-1,0 1 1,-7-1 0,7 4 0,0-3 0,0 2 0,0 1-1,0-3-4,0 2 2,0-3-2,0 5 1,0-4 0,0-1 2,0 0 1,7 0 3,-7 1 0,0-1-2,0 0 0,7 1 2,-7 3 0,0-4-2,6 4-2,-6 1-1,0-3-3,6 3 2,-6 3 1,0-1-2,7-3 1,-7 8-1,7-5 0,-7 1 1,0 4-1,0-5 1,6 3-1,-6 3 0,0-6 0,6 1 1,-6 3-1,7-3 2,0-1-2,-7 5-1,6-5 3,1 1-2,-7-4-1,6 4-1,0-1 0,-6 1 0,7-3 1,-7 2 0,7-3-1,-7 0 0,0 3 0,0-3 0,0 1 0,0-2 1,0 1 0,0 0 1,0 0 0,-7 0 5,7 0 2,0-3 3,0-2 2,-7-1 6,7 2 8,0-4 7,0 1 7,0 0 5,0-4 5,0 0 4,-6 0 2,6 0-5,0 0-7,0-4-8,0 0-10,0 1-7,0-4-7,0 2-7,-6-1-5,6-2-1,0 5-1,0-5-2,0 1-1,0 0 0,-7-1-2,7 1-6,0 0-12,-6-1-19,6-2-23,0-2-22,0 1-25,-7 0-23,7 1-31,0-2-33,0 1-39,-7-3-51,14 3-74</inkml:trace>
  <inkml:trace contextRef="#ctx0" brushRef="#br0" timeOffset="-180484.63">9761 17291 10,'6'-7'104,"1"0"-36,-1 0-18,0-2-9,1 3-1,6-2-2,-7 2 3,1-3 2,6 1 1,-6 2-1,6 3-2,-7-5 0,7 0-4,-7 2-3,8-1-2,-1 2-4,0-2 0,-7 3-1,7 0-3,-6-3-8,0 7-6,-1-3-3,0 3 2,1-4 4,-7 4 7,0 4 7,0-4 2,0 3 3,-7 8 2,1-3 2,0 2-4,-8 5-5,1-3-6,0 2-7,0 1-6,1-1-2,-2 1-3,1-1 1,-6 1-2,6-1-1,-1 1-1,2-1 2,-2-2 4,2-1 3,5-3 3,1-2 1,-1-1 4,7-1 0,-7 3 0,7-7-1,-6 3-4,6-3-1,0 4-1,0-4-3,0 3-2,0-3-1,0 0 1,6 4-1,-6-4 1,7 4 0,0-4-3,-7 4 1,6-1 0,1 1 0,5-1 1,-5 4 0,6-3-1,0 4-2,0-5 3,0 5-1,7-2-3,-8 2 1,8-4 0,0 4-2,-1-1 1,1 0 1,0 1-2,-1-1 1,-6 0 2,6 0-1,1 1-1,0-1 3,-7 0-3,-1-2 0,2 1 1,-2-2-1,2 3-1,-1-3 1,-7 4 1,1-6-1,0 6-1,-1-4 1,-6 3 0,6 1-5,-6-1-15,0-4-28,0 4-47,0-7-72,0 5-156,0-2-87</inkml:trace>
  <inkml:trace contextRef="#ctx0" brushRef="#br0" timeOffset="-179046.35">10901 16632 39,'6'0'58,"-6"-3"-22,7 3-15,-7 0-10,7-5-5,-7 5-2,6 0-2,-6 0-2,0 0-1,6 0 0,-6 0 2,0 0-1,0 0 1,0 5-1,0-5-2,0 0 1,0 0 1,0 0 1,0 0 7,-6 3 12,6-3 8,0 4 5,-6-4 7,6 3 5,-7 2 4,7-5 3,-7 0-5,7 2-6,0 2-5,-6-4-4,-1 4-4,7 0-3,-6-1-4,-1 1-4,0 0-4,1 0-3,0-2-5,0 3-1,-8 2 1,8-4 2,-7 5 5,-1-4 4,2 3 2,-2-4 2,8 1 6,-7-1 6,0 1 1,6 0-1,-5 0-5,5-4-3,0 0 0,1 0-1,6 3-2,-6-3-8,6 0-1,-8 0-1,8 0 0,0 0-1,-6 0-3,6 0 0,0 0 0,0 0 0,0 0 1,-6 0 3,6 0-2,0 0 0,0 0-1,0 0 1,0 0 0,0 4-2,6-4 0,-6 4 1,0 3 5,0 1 2,0 2 3,0 5-2,0-1 1,0 5 0,6 3-1,-6 0-2,8 3-3,-8 2 0,6 2 1,0 0 1,8 1-1,-8 7 1,7-1-1,0 0 1,0 5-4,0-2-3,6 2-2,1 3-1,-7-3 0,7-2-1,-1 6-1,1-2-1,0-3 1,-8 5 1,8 2 1,-1 1-2,-5 0 1,5 3 3,0-4-4,-5 5 3,-1-1-2,6 4-2,-6-3 0,1-2 1,-2 2-2,1-1-3,1-3 1,-2 0 1,2-1-1,-2-7 0,-5 1 1,0-5 1,6-3 1,-7-3-2,0-1 1,1-4-1,0-2 2,-1-1 1,0-4-1,1 1-1,0-5 0,-1 1 1,1-1 0,-1-6 1,7 3 1,0-7-1,1-2 0,5 3-1,7-10 0,6 3 0,1-2-5,-1-7-15,14 3-24,-1-6-37,2-1-79,5-4-168,-7 1-89</inkml:trace>
  <inkml:trace contextRef="#ctx0" brushRef="#br0" timeOffset="-177939.23">11644 16866 54,'0'0'212,"0"-3"-92,-7 3-54,7-4-27,0 4-12,0 0-4,0 0-3,0 0 2,7 0 2,-7 0 0,0 0 0,0 0-4,0 0-6,0 0-3,0 0-5,0 0-4,0 4-3,0-4 1,0 0 0,0 3 1,0-3 2,0 0 0,6 3 2,-6 2 1,0-1 4,7-1 4,-7 0 5,6 1 1,0 3 11,-6 1 4,8 0 7,-8-2-1,6 1-1,-6 5-5,6-1 2,0 3 2,2-2-7,-8 2-6,6 4-4,0-3 0,-6 3 0,7 5-2,-7-5-3,6 4-5,-6 0-4,7-5-1,0 6-2,-1 0 0,-6-2-3,6 1 1,0-4-1,-6 5-1,8-6 1,-8 2-1,6-5 1,-6 5 0,0-5-1,6 1 0,-6-1 1,0 2 0,7-6-1,-7 2 1,0-2 0,0 1-1,0-3 3,7-1-3,-7-3 0,0 0 2,0-2-1,0 3 6,0-2 8,0 1 8,0-4 10,0 0 11,0 3 7,0-3 1,0-3 3,-7 3-5,7-7-7,0 0-8,0-1-12,0-3-9,0 1-6,0-2-3,-7 1-3,7-3-1,0 3 1,0-4-1,0 0 0,7 1 0,-7 2-1,0-3 0,0 1-1,7-1 0,-7 5 0,6-1 0,-6-4 0,7 5-2,-1-2-1,0 5 1,1-4 1,-7 3 0,7 0-2,-1 6 1,0-3 1,-6 5 1,7-2 0,-7 4 0,7-2-2,-1 7 1,-6-3 1,7 8 1,-1-5-1,1 4 1,-1 4 1,-6-4-2,7 4 1,-1 2-1,0-2 1,2 3-2,4-2 1,-5-7-1,6 8 1,-7-7 0,7 0 0,1 6 0,-8-6 0,7-2 0,0 3-1,0-1-3,0-6-12,0 4-22,1-5-26,-8 1-36,6-4-55,2-4-92,-1 1-147,-1-1-74</inkml:trace>
  <inkml:trace contextRef="#ctx0" brushRef="#br0" timeOffset="-177358.64">11976 16782 75,'0'0'114,"0"-3"-24,0-2-19,0 2-14,0-1-9,0 4-1,0-4 0,0 1 0,0 0-2,-7 3-2,7-4-3,0 4-1,0-4 0,0 4-4,0-4-4,0 4-6,0-3 0,0 3-3,0 0-1,0 0-1,0 0-3,0 0-3,-6 0-3,6 0-1,0 0-2,0 3-4,0 1 0,-7 0-2,1 0 2,-1 2-1,1 5 3,6 1-1,-7-2-2,1 5 1,0 0-2,-2-4 1,2 4 0,0-1 0,6-2 0,0 2 0,-7 1 2,7-5-1,7 5 1,-7-3 1,0-2-2,6 1-1,0 0-1,2 0-1,-2-4 0,7 1 0,-7-1 0,1 0 0,6-3-1,0 0 0,-6 0 0,5-1 0,2-3 0,-2 0 0,1 0-1,1-3-5,-2-1-13,-4 0-20,4 0-30,1-3-43,0 0-62,-6-1-91,-1-2-94</inkml:trace>
  <inkml:trace contextRef="#ctx0" brushRef="#br0" timeOffset="-177076.81">12100 16782 243,'-7'0'215,"7"0"-79,0 0-57,0 0-29,0 0-18,0 0-12,0 0-4,0 0-2,0 0 0,0 0 0,0 4-3,0 0-1,7 2-3,-7-2 0,6 4-2,-6-1-2,7 1 0,-7-1-1,6 0 1,0 4-1,-6-4-2,8 4 3,-8 1-2,6-6 0,0 5 0,1-3 1,0 4-1,-1-3 0,-6-1 0,6 0-1,1-1 0,-7 4 0,6-4 0,-6 4 1,7-3-3,0-5 1,-7 4-9,6-2-21,-6-2-39,6 0-65,1-3-129,-7 0-86</inkml:trace>
  <inkml:trace contextRef="#ctx0" brushRef="#br0" timeOffset="-176689.06">12184 16617 156,'7'-4'243,"-7"1"-93,7 0-59,-1-5-36,0 4-22,8-3-12,-8 3-7,7-3 1,7 3 1,-8 0 1,2 1-2,5-1 3,-6 4-2,7 4-2,-7-1-2,-1 1-5,-4 4-3,4 2-3,-5 1 0,-1 4 3,-6 0 4,7 3 7,-7 1 4,-7-5 1,7 5 3,-6-2 4,-1 6 1,1-5 2,0 1-5,-8-2-4,8-2-3,-7 4-1,0-5-3,6 1-4,-6 4-3,0-9-5,7 5-3,0-3-15,-8-3-27,8 3-48,-1-4-95,1-5-133,-1 1-75</inkml:trace>
  <inkml:trace contextRef="#ctx0" brushRef="#br0" timeOffset="-175484.98">12399 17629 103,'-6'2'172,"-1"-2"-35,1 0-31,0 5-18,-2-5-12,8 0-7,-6 0-6,0 0-4,6 0-6,-6-5-6,6 5-4,0 0-3,0-2-5,0-3-6,0 5-6,0-3-6,0-4-3,6 3-3,-6-4-4,6 5-2,-6-4-2,6 0-1,2-1-1,-2 1-1,-6-5 0,6 5 1,1 0-1,-1-4 0,1 0 0,-7 1 0,7-2 1,-1 1 4,-6-4 2,6 5-1,-6-5 3,0 3-1,7-2 3,-7-1 0,0 1 1,0-1-5,0 4 0,-7-4-3,7 1-1,-6-1 0,0 5 0,6-5-1,-7 3 0,-6 2 1,13 3 0,-13-5-1,7 1 0,6 5 0,-8-3-2,2 1 0,0 2 0,0 3-2,-1-1 0,7 0 2,-7 4-1,7 0-1,-6 0 1,6 4 1,-7 3 0,7-3 0,0 3 0,-6 0-1,6 1 1,0 3-1,0-5-1,0 6 1,6-1 1,-6 0 0,7 3 1,-1-3-1,1 5 1,0-7-1,-1 8 0,6-7 0,-4 0 1,4 2-1,1-1 1,7-4-1,0 4-1,-1-4 1,1 0 0,-1-3-2,0 0-5,8-4-13,-1 0-19,-6 0-30,6-4-45,-7 0-81,7 2-135,-6-6-79</inkml:trace>
  <inkml:trace contextRef="#ctx0" brushRef="#br0" timeOffset="-174991.4">11377 16621 139,'-7'0'129,"-6"0"-42,6-4-21,1 4-11,-1 0-7,1 0-1,-1 0-1,-5 0-8,4 0 0,2 0-6,0 0-5,-1 4-5,1-4-5,-1 3-6,-6 5-1,7-4 2,-8 6 2,8 2 9,0-1 5,-8 0 2,2 7 6,5 0 3,-6 0 1,6 5-2,-5-1-4,4 3-7,-4 1-5,6 3-3,6 0-4,-7 0-5,7 1-3,7 3-2,-7 0-3,6-4 2,0 3-3,0 2 0,8-2 1,-1 2 0,0-1 0,6 1 0,1-2 1,0 1-2,6 0 0,-1 0-1,2 0 2,5-3 0,8-1 2,-1-4-3,-1 5-1,9-5-2,-2 1-3,1-1-14,5-3-26,-5-3-39,7-5-80,-2 1-142,8-4-82</inkml:trace>
  <inkml:trace contextRef="#ctx0" brushRef="#br0" timeOffset="-174522.89">12601 16602 222,'0'-3'259,"7"-1"-117,0 4-69,-7 0-35,13 0-18,-7 4-9,7-1-4,0 2 7,7 1 5,-7 2 1,6 3 2,0 1 2,1 2 2,6 3 6,-6 2 5,-1-1-4,1 4-5,-1 4-2,1 0-1,-6 3-1,-2 4 0,8-3-7,-14 7-5,7-1-5,-7 0 0,2 1-1,-2 4-3,0-2-1,-6-3-1,0 5-1,0 0 0,0-5 0,0 5 0,-6-4 0,6-1 0,-6 0 0,6-3 0,-8 0 0,2 1 0,0-5-1,-7-4 1,6 5-4,0-8-6,1 0-15,0-4-17,6-3-24,-6-1-27,6-3-39,0-7-64,0 0-101</inkml:trace>
  <inkml:trace contextRef="#ctx0" brushRef="#br0" timeOffset="-174038.77">13096 16361 304,'-6'-3'282,"6"3"-120,0-4-77,0 4-37,6 0-22,-6 0-13,8 0-5,-2 0-2,0 0-3,0 0-2,2 7 0,-2-3 0,0 3 0,1 4-1,-1 0 0,1 3 0,0 1 1,-1 3 1,-6 1-1,0 2 0,0 2 2,0-2 0,0 2 0,0 2 1,-6-3-1,-1 4 1,7-3 0,-7-2-1,1-3-1,-1 4-1,1-4 0,0 1-4,6-1-19,-8-4-48,8 2-103,-6-6-120,6-2-74</inkml:trace>
  <inkml:trace contextRef="#ctx0" brushRef="#br0" timeOffset="-173230.42">13742 17042 186,'0'-4'183,"-7"4"-76,7-2-50,-7 2-23,7-5-10,-6 5-7,6 0-2,-6-3 2,0 3 1,6 0 0,-8 0-1,8 0 1,-6 0 1,6 3 4,-6-3 1,6 0 1,0 0 0,-7 0 2,7 0 1,0 0 0,0 0-5,0 0-4,0 0-6,0 0-3,7 0-2,-1 0-1,0 0-2,2 0-2,4 0 0,1 0 0,0-3 1,0 3 0,7-4-2,0 4-2,-1-4 0,1 0 1,-1 1-1,7 3 0,0-4 1,-6 0 0,6 1-1,0-5 0,-1 4 2,9 1-2,-9-4 0,1 3-1,1-3 0,-1-1 0,-6 5 1,-1-4 2,0 3-2,-6 4 1,1-3-1,-2-1 0,-5 4-1,6-4-8,-7 4-16,-6 0-25,7 0-43,-7-4-84,0 4-131</inkml:trace>
  <inkml:trace contextRef="#ctx0" brushRef="#br0" timeOffset="-172533.11">14764 16525 108,'0'-7'298,"-6"4"-104,0-1-71,6 1-37,-7-1-22,7 0-19,-6 4-12,6-4-6,0 4-7,0 0-7,0 0-5,0 4-2,0 4-4,0-5-1,0 9 1,6-6-1,-6 9 3,7 0 2,-1-1 6,0 4 3,-6 1 2,8 3 0,-2 0 0,-6-1 0,6 6 0,-6-6-4,0 9-3,7-4-3,-7 3-3,0-4-2,0 5 0,6-5-2,-6 4 0,0-2-1,0-2 1,7-4-1,-7 2 0,6 0 0,1-2-4,-7-4 3,6 3 1,-6-6 1,7 1-1,-7-1 1,7-2 0,-7-2 2,6-3 1,-6 1 0,0-1-1,6 0-1,-6-2 1,0-3 3,0-2 3,0 0 5,7 0 0,-7-2 3,0-5 0,7-1 3,-7 0-2,6-3-2,-6 1-5,6-2-3,1-2 0,-1-1-4,1 1 0,0-1-2,5-3-1,-4-1 0,-2 5-2,0-1 0,0 1 0,1-1 1,6 0-2,-6 4-1,-1 0 2,0 4 0,2-4 2,-2 3 0,0 2-1,1 2-1,0 0 2,-1 0-1,0 0-1,1 0 0,-1 4 0,8 4 2,-8-4 0,0 8 0,1-4 0,-7 2 0,7 6 0,-1-1 0,0 0-1,1-1 1,0 5 0,-1-1 0,1 1-1,-1 0 0,0 1 3,2 1-2,-2-3 0,6 1-1,-5 4-2,0-5 1,-1 1-6,1 0-12,6-1-22,-6-3-19,-1 0-31,0 1-49,0-6-75,2 2-121</inkml:trace>
  <inkml:trace contextRef="#ctx0" brushRef="#br0" timeOffset="-172112.03">15162 16298 200,'-7'0'189,"7"0"-60,-6 0-44,0 4-25,6-4-19,-6 4-14,-2 0-7,8-2-5,-6 6-2,0 1 0,6-3 2,0 5 2,-7 1 4,7-2 4,0 5 2,-6-4 4,6 7 1,0-3 1,0-1-2,0 1-2,6 3-3,-6-3-2,0 4-4,7-4-5,-7-1-1,6 3-1,0-2 0,2 0-1,-2 0-4,0-4-1,0 3 0,1-2 5,0-2-5,6 2-2,-7-5-2,8 1 0,-2-1 1,2-4-4,5 4 1,-6-7-2,6 4 1,-5-4-7,5-4-14,-6 4-21,0-3-35,0-1-58,0-4-109,-7 2-110</inkml:trace>
  <inkml:trace contextRef="#ctx0" brushRef="#br0" timeOffset="-171818.58">15273 16452 69,'0'-3'394,"0"-1"-141,0 0-108,0 4-64,6-3-38,-6-2-21,7 5-12,-7-2-5,7 2-4,-7 2-3,0 3-3,0-2 4,6 1-1,-6 3-1,-6 1 2,6 2 1,0 1 0,0-3 1,0 3 0,0 0-1,-7-4 0,7 0 3,0 1-3,0-1 0,0 1 0,0-4 0,0 3 0,0-4 0,7 1 1,-7-1-1,0-3 2,6 4 0,0-4 1,1 0 3,0 0-2,6-4-1,-1 4-1,2-3 1,-2-4-2,8 2-6,0-1-13,-1-2-22,1-3-35,0 5-58,-8-6-93,1-3-108</inkml:trace>
  <inkml:trace contextRef="#ctx0" brushRef="#br0" timeOffset="-171613.85">15410 16324 30,'0'-7'301,"6"2"-115,-6-1-78,0-2-43,7 5-26,-1-5-11,0 4-5,2-3-5,4 7 0,2-3-4,-2-1-1,1 1-1,1 3-1,-2 0-3,2 0-2,5 3-3,-6 1 0,0-1-1,7 2-1,-14-3 1,8 6 1,-8 3-1,0-1 0,-6 2 0,7 7-1,-7-4-1,0 2 1,0 2-1,0 3-12,-7 0-26,7 0-64,0 4-132,0-4-93</inkml:trace>
  <inkml:trace contextRef="#ctx0" brushRef="#br0" timeOffset="-171078.09">15508 17309 287,'0'-3'193,"-7"-1"-82,7 1-49,7-1-27,-7 0-15,0-3-8,6 0-3,0 0 2,2-2 2,-2 3 2,0-5 1,7-1 0,-6 2 4,-1-1 7,1-5 2,-1 7 0,0-3-3,2-3 1,-2 1 0,0 3 3,1-3 3,0-2-2,-7 2-2,6-2-3,-6 3-1,0-3-2,6 2-3,-6-1-3,-6 1-5,6-1-4,0 1 0,-6-1 1,6 4 2,-7-4 0,7 4 4,-7 1 3,1 2 3,6-3 1,-6 7 2,-2-3 2,8 4 2,-6-1 1,6-1-3,-6 2-5,6 3-2,0 0-2,0 0-3,0 3-4,0 2-4,0-1-5,0 6 0,0-3 3,6 5-2,-6-2 0,6 2-1,-6 3 1,8-1 0,-2 1 2,0-1-1,1-2-3,0 2 0,5 1 0,1-1 0,1 1 0,-2 0 0,8-5 0,-7 2-1,13-5 0,-6 0 1,-1 5-1,1-9-13,6 0-22,0-3-33,-7 0-51,7-6-90,-6-3-151,0 2-80</inkml:trace>
  <inkml:trace contextRef="#ctx0" brushRef="#br0" timeOffset="-170529.62">14549 16329 26,'-6'-5'114,"0"1"-21,0 4-11,-2-3-2,2-2 1,0 5-1,6 0-4,-7-2-8,1-2-11,-1 4-11,7 0-8,-7 0-9,7 0-10,-6 0-5,0 0-5,6 0-3,0 0 0,-8 6 1,8-1 2,-6 2 4,6 4 7,-6 3 2,0 2 5,6 2 1,-7 1 3,0 6 1,1-3 1,-1 8-2,1 2 0,0 5 0,-2-1-3,8 1 0,-6 3-5,6 4-3,0 0-2,0 1-4,0-2-5,6 4-3,-6 1-2,8 0-2,4 0 0,-5 3 0,6-4-2,0 5 1,7-6 0,-8 3 0,8-2-1,7-2-1,-9-2-2,9 1-2,-1-3-13,6-5-19,1 1-29,-1-8-45,8 0-66,-1-10-125,6-1-91</inkml:trace>
  <inkml:trace contextRef="#ctx0" brushRef="#br0" timeOffset="-170002.1">15834 16203 43,'0'5'219,"6"1"-96,0 2-59,1-2-28,-1 6-10,1-5 1,6 0-1,-7 5 6,8-2 6,-2 5 3,2-4 3,-1 7-1,-1-3-4,2 4 0,-8 2-1,8 6-4,-8-2-4,7 0-3,-7 2 2,1 2 4,6 0 5,-7 0-7,0 4-3,2-3-2,-2 2-2,-6-3-1,6 4-3,1-3-6,-7 3-4,0 0-5,0-4 0,-7 4 0,1 1-2,0-2-1,-2-3-2,2 0 0,0 2-1,0-2 0,-8-4 0,8-4 0,-1 5 0,-5-7 0,4-1 0,2-4-2,0 1-3,6-3-8,0-5-16,-7-5-27,7 3-53,0-5-95,7-5-136,-7-1-70</inkml:trace>
  <inkml:trace contextRef="#ctx0" brushRef="#br0" timeOffset="-169606.66">16211 15855 57,'0'-4'451,"7"1"-168,-1 3-127,1-3-70,6 3-39,0 0-21,0 3-10,0 0-3,0 5 1,-7-1 3,7 8 0,-6-1 0,6 2 1,-13 5 0,6 1 0,-6 0-2,0 7-5,-6-3-3,6 4-1,-13-1-1,6 4-4,-6-4-6,1 4-19,-8 0-35,7-4-70,-7 0-153,1 5-98</inkml:trace>
  <inkml:trace contextRef="#ctx0" brushRef="#br0" timeOffset="-168552.24">12002 18042 45,'0'0'46,"0"0"-22,0 4-10,0-1-5,-7-3 3,7 5 2,0-5 6,0 0 7,0 0 8,0 3 9,0-3 7,-6 0 4,6 0-1,0 0 0,0 0-4,0 0-7,0 0-3,6 0-12,-6 0-6,0 0-9,7 0-4,-7 0-4,7 0-2,-7 0 1,6-3-6,0 3 1,1 0 1,6-5 0,-6 5 1,5-3 0,-4 3 1,10-4-1,-4 4 2,-1-4-1,7 1 1,-1 3 1,0-3 0,8-2 0,-1 1-1,-7 1 0,13 0 0,-6-1-1,7 0-1,-1-3 0,1 3 5,7-3 3,-1 0 4,-1 3 3,8-3 2,0-1-1,0-3 2,6 7 0,0-3-5,0 0-5,0 0-4,7 3-3,0-4-2,-2 5 2,2-5-1,7 4-1,-1-2 0,0 2 1,7-3 2,0-1 1,-1 1-1,1-4-3,6 0 1,-7 0-1,2 1 1,4-5-2,2 0 0,-1-1 0,-6 2-1,6-1 1,-6 1-1,-1-1 2,0 0-1,-6 5 0,2-5-1,-2 4-1,0 0-2,-7 0-3,1 0-4,0-4-3,-1 5 2,1 2-2,-7-3 0,6 1-1,-12-2 2,6 5 0,-12-1-3,5 1-3,-6 0-9,-6 0-5,-1 3-5,-5-3 0,-2 7-2,-5-7 1,0 3 0,-8 4-7,2-3-15,-8-1-27,0-1-46</inkml:trace>
  <inkml:trace contextRef="#ctx0" brushRef="#br0" timeOffset="-167783.54">13292 18163 231,'0'-7'236,"0"4"-75,7-6-47,-1 2-26,1 0-18,-1 0-14,7-1-10,1 1-5,-2-1-7,1 6-11,0-6-3,0 8-7,1 0-4,-2 0-2,2 0 0,-2 8-3,-5-1-2,-1 0 1,1 4-2,0 3-1,-7 2 0,0 1 1,-7 3 0,0 1 0,-6 1 0,1 3 0,-8 1-1,0 3 0,-6 0 0,1 1 0,-2-1 0,1-3 0,0 0 0,0-5 10,0 2 3,-1-1 4,9-8 4,-2 5 1,7-9 1,-1 1 1,2 0-2,6-4-9,6 5-3,0-9-5,6 1-2,0 0-1,8 0 0,-2-4-2,15 0 1,-9 0 2,9-4-2,-1 4 1,0-4-2,0 0 1,0 1-2,7 3 1,-7-4 0,7 0-1,-7 0 0,6 4-2,-5-2-13,5 2-19,1-5-28,-7 5-46,6-3-84,-6-1-148,0 0-73</inkml:trace>
  <inkml:trace contextRef="#ctx0" brushRef="#br0" timeOffset="-167465.18">13976 18251 181,'0'-7'384,"0"3"-138,-6 0-103,6 4-61,0 0-38,6 0-21,-6 0-10,0 4-5,0 0-1,7 3-2,-7 0 0,6 4 1,1 0-1,-7 0-1,6 4 0,0-1-2,2 1 0,-8-1-1,6 6-1,0-3 1,1-2 1,0 4-2,-1-5 1,-6 5-1,7-2 0,-7-2 0,6-1 0,-6 6 1,0-6-1,0 1 0,-6-1-1,6 1 1,0-3 0,0-6-4,-7 2-4,7-1-8,0-3-19,0 0-36,0-4-61,0-4-106,-6-4-106</inkml:trace>
  <inkml:trace contextRef="#ctx0" brushRef="#br0" timeOffset="-167286.13">13983 17958 112,'-7'-8'528,"1"1"-82,-1 0-187,7 0-117,-6 3-68,6 0-44,6 4-35,-6-4-33,7 4-47,-1 0-95,1 0-163,6 4-89,-1 0-51</inkml:trace>
  <inkml:trace contextRef="#ctx0" brushRef="#br0" timeOffset="-165388.15">14067 18020 164,'-6'0'233,"6"0"-67,-6 0-50,6 0-34,-7-3-18,7 3-15,0-4-9,-6 0-7,6 1-5,-7-1-4,7 4-3,0 0-2,0-4-1,0 0-4,-7 4-1,7-3-4,0 3-2,0 0-1,7 0-4,-7 0-2,7 0-9,-1-4-20,1 4-40,-1 0-70,7 0-153,0-3-85</inkml:trace>
  <inkml:trace contextRef="#ctx0" brushRef="#br0" timeOffset="-160210.17">11044 16673 7,'0'0'34,"0"0"-13,0 0-11,0 0-5,0 0-6,0 0-3,0 0-1,0 0 0,0 2-2,0-2 1,0 0 3,0 5 1,0-5 0,0 0 1,0 0 1,0 3 0,7-3 2,-7 0 1,6 0 0,-6 0-1,0 0 1,6-3-1,-6 3 1,0 0-3,0 0 1,0 3 0,0-3-1,0 0 0,0 0-1,0 0 1,0 0 2,0 0 1,0 0 0,0 0 0,0 0 6,0 0 6,0-3 6,0 3 8,0 0 8,0 0 8,0 0 6,0 0 0,0-5-2,0 5-6,0-2-4,0 2-9,0-4-9,0 4-7,-6-4-4,6 4 3,0 0 0,0-4 3,0 4-1,0 0 1,0 0-1,0 0 0,-6 0 1,6 0-5,0 4-4,0-4 0,0 0-3,-7 0-1,7 4 1,0-4-1,-6 4-1,6-4-1,0 2-1,-7-2 0,7 5 1,0-5 0,0 0-1,0 3-2,-7-3 2,7 0 0,0 0 1,0 0-1,0 0 0,0 0 0,0 0 1,0 0 1,0 0 1,0 0 1,0 0 2,0 4-1,0-4-1,0 0 2,0 0-1,-6 3-2,6-3-1,0 0-3,-6 0 0,6 4 1,0-4 0,0 0-1,0 0-1,0 0 2,-7 4 0,7-4 1,0 4-1,0-4 0,0 3 0,-7 1 0,7-4 0,0 3 0,0 1-1,-6-4 0,6 3 1,-6 1 0,6-4 0,0 4 0,-7 0 0,7-4 0,0 3 0,-7 1 0,7-4 0,0 4 0,0-4 0,-6 0-2,6 0 1,0 3 1,0-3-1,6 0 0,-6 0-2,0 0 2,0 0-1,0 0 0,0 0 0,0 0 0,0 0 1,0 0 1,0 0 0,0 4 1,0-4-1,-6 0 0,6 4 1,0 0 1,-7-4-1,7 3 0,0 0-1,0 1-1,-6 0 1,6-1 1,0 2-1,-6-2 0,6 1 0,0 0-2,0-4 0,0 4 0,0-4 0,0 0-1,0 2-6,0-2-14,6 0-22,-6 0-27,0 0-33,0 0-50,0 0-93</inkml:trace>
  <inkml:trace contextRef="#ctx0" brushRef="#br0" timeOffset="-159756.46">10972 16742 43,'-6'3'64,"-1"1"-14,7-4-12,0 4-10,-6-4-6,6 4-5,0-4-4,-6 3-5,6-3-4,0 0-4,-8 0 1,8 3-1,8-3-1,-8 4-1,0-4 0,0 0 1,0 0 1,6 4 1,-6-4-1,0 0-2,0 0-1,0 0-2,0 0 3,6 0-1,-6 0-1,0 0-1,0 0 2,0 3 3,0-3 0,0 0 1,0 0-2,0 0 0,0 0 2,0 0 0,0 0-1,0 5-2,0-5 0,0 0 1,0 0-1,0 0-2,0 0 2,7 0 1,-7 0 0,0 0 1,6 0 1,-6-5 1,7 5-1,-7-3 2,7 3 0,-7-4-3,6 4 0,-6 0-4,6-4-6,-6 4-8,7 0-9,-7 0-10,7-3-8,-7 3-7,0 0-2</inkml:trace>
  <inkml:trace contextRef="#ctx0" brushRef="#br0" timeOffset="-159170.39">11089 16690 29,'0'0'48,"0"-3"-1,0 3-2,0 0 0,0-4 0,0 4-1,0 0-3,0 0-3,0 0-4,0 0-2,0 0-7,-6 0-4,6 0-5,0 0-4,0 0-3,0 4-3,0-1-4,-6-3 0,6 4 0,0 0-1,-7 0 1,7-1-2,0 4 1,0-3-1,0 3 0,0 1 2,-7-1 0,7-3-1,0 3-1,0 1 3,0-2 4,0 2 2,0 3 2,0 1 2,0-2 1,0 1 4,0 0 0,0 3-1,0-2 0,0 2 1,0-2-1,0 5-1,7-1-2,-7-3 0,7 3 0,-1-2 0,-6 5-2,6-5-3,2 1-2,-8 3-2,6 0-1,0 1-1,1-2-1,-7 3 0,6-3 0,1 2 1,0 3 2,-7-4 1,6 5 2,-6-1 5,6-1 1,-6 1 0,0 0 1,0 0 1,6 0 2,-6 4-1,0-4-3,0 4-2,0-4-1,0-1-1,0 2 1,0 2-4,8-2 0,-8-6-1,6 5-1,-6 0 0,6 0-3,1 0 1,-7 0-1,7-3 1,-1 2-2,1-2 1,-1 3-2,0-4-2,1 4 2,0-3 0,-1-1 0,0 4-1,1-4 1,0 1 0,-1-2 1,1-2 1,-1 3-1,1 1 1,-1-1-2,1 4 2,-1-3 0,0-1-1,-6 0 0,8 4 2,-2-3-1,0 3-1,-6-5 0,7 6-1,-1-2 1,1 2 0,-1 0-2,1-2 0,6-3 1,-6 4-1,5-4 0,-5 4 0,6-3 0,0-1 1,0 1 0,-6-1 0,13 0 0,-8 4 2,1-4 0,0 0-2,0 4 0,1 0-2,4 0-1,-4 1 2,5-1 1,-5-1-1,4-3-1,2 5 2,7-5 1,-7 5 2,6-9 2,-1 4 0,7-3-2,2 3 0,-2-7 1,1 3-2,6 1-1,0-3-1,7-1-4,-8-1-17,9-2-44,-2-1-100,1 0-130,-1-3-86</inkml:trace>
  <inkml:trace contextRef="#ctx0" brushRef="#br0" timeOffset="-158121.97">16505 16287 238,'-6'-4'183,"6"2"-57,-8-3-36,8 5-26,0-3-17,-6-1-12,6 4-7,0-3-6,0 3-1,-6 0-5,12 0-6,-6 0-5,0 0-3,0 0-2,6 3-2,-6-3-1,8 4 2,-8-1 0,6 2 2,0-3 2,0 6 4,1-1 4,0 1 2,-1-2 0,1 2 1,5 1 0,-4 1 2,-2 0 4,0 2 1,8-1-2,-8 4 1,7 0-1,-7-1 1,8 1-2,-8 3-1,6 3-6,2 2-1,-8-1-1,7 3 0,-6 4 1,6 1-2,-7 3 3,8 4-1,-2-1 1,-5 1-3,0 7-2,-1-4-2,7 3 1,-7 3-4,1-3 1,6 1-1,-7-1 0,8 6 0,-8-6 1,1 6-1,6-6-1,-7 5 2,1-1-2,-1 1 0,0 0-1,-6-2 1,8 3-2,-8 2 2,0-3 0,0 3 0,0-3 1,-8 3 0,8 0 1,-6-3 0,-7 3-1,7-3 0,-7 3 0,0 0-2,-7-3 0,7 3-1,-6-3 1,-1-1 1,-6 1 1,7-5-2,-8 2-1,1-1 0,0-4 2,1 1-1,-9-5-1,9 0 0,-1-1-1,0-4 0,6-1 1,-7-5 2,9 2-1,-2-6 1,7-3 0,-7-3 0,8 0 0,4-4-1,2-4-15,6-3-28,0 0-56,0-8-109,6-3-121,8-4-71</inkml:trace>
  <inkml:trace contextRef="#ctx0" brushRef="#br0" timeOffset="-156866.48">17547 17016 47,'0'0'93,"-6"4"-10,6-4-7,0 0-3,0 0-4,0 0-6,0 0-5,0 0-4,0 0-5,-7 0-6,7 0-3,0 0-6,0 0-6,-7 0-4,7 0 0,-6 0 0,6 0 1,-6 0-1,6 0 0,-7 0 1,7 0 2,0 0 0,-6 0 1,6 0 1,0 0 1,-7 0 3,7 0 1,0 0 0,0 0 0,0 0 0,0 0-1,0 0-5,0 0-1,0 0-5,0 0-1,0 0-3,0 0-4,0 0-2,7 0-4,-7 0-2,6 0-1,1 0-3,-1-4-2,7 4-2,0 0 2,0-3-2,7 3 2,-7-4 0,12 0 2,-5 1-2,6-5 1,-6 4 0,6-2 0,-7 2-1,8-3-1,-1 3 1,-7 0-1,1 0 1,0 1-1,-8-1 1,2 4-1,-2-3 1,-5 3 0,-1 0-2,-6 0 2,0 0-2,-6 3 1,6-3 1,-13 4 0,-1-1 0,2 1 0,-8 4-1,-6-1 0,1 0 0,-2 5 0,1-6 2,-6 5-1,-1-3 1,1 4-1,-1-3 1,0-1 0,7 0 0,-6 3 0,-2-4-1,16-4 0,-9 1-1,7 4 1,1-5 0,6-3 0,0 4 2,7-4-1,-1 0 0,7 0 0,-7 0 0,14 0-1,0 0 1,-1-4-1,7 1 0,0-1 0,0 0 0,7 0 1,6-4-2,-7 6 1,7-5 0,1 3 0,5-4-6,-6 4-12,0-3-24,1 3-33,-2 2-50,1-3-94,0 5-135,-6-3-76</inkml:trace>
  <inkml:trace contextRef="#ctx0" brushRef="#br0" timeOffset="-156228.95">18485 16544 105,'-6'-4'245,"6"1"-82,-6 3-63,6-4-39,0 0-17,0 0-15,0 4-6,0-2 0,0 2-5,0 0-3,0 0-2,0-5-1,0 5-4,0 0-2,0 0-3,0 0 0,0 0-1,6 5 0,-6-5 1,0 6 9,0-2 6,6 3 3,-6 5 4,7-2 3,-7 1 4,6 0 4,1 7 2,0-3-7,-1 0-3,0 7-3,8-3-4,-8 2 1,0 1 0,1 0-4,0 3-1,-1 2-2,7-6-2,-7 5-1,2 0 0,-2-1-5,-6 2-3,6-2-2,0-4-1,1 5 1,-7-4 0,7 0 3,-1-4-1,-6 0-2,0 1 0,7-1-1,-7-2-1,0-6-1,0 0 1,6 2-4,-6-5 2,0 0 1,0-3 1,0 0 1,0 0 0,0-1 0,0-3 0,0 0 1,-6 0 0,6 0-1,0-3-2,0-1-11,0-4-16,0-2-20,-7-1-38,7 0-55,0-3-90,-6-5-130,6 0-64</inkml:trace>
  <inkml:trace contextRef="#ctx0" brushRef="#br0" timeOffset="-155799.44">18518 16368 64,'-6'0'248,"-1"0"-88,0 0-62,7 4-31,-6-4-17,6 0-9,-7 0-4,7 0-3,0 0-1,0 0-6,0 0-4,7 0-7,-7 0-4,0 0 0,0 0-1,6 0 2,-6-4 7,7 1 3,0 3 3,5-4 3,-5-3 3,6-1-3,0 1 4,-6-1 0,6 1-5,-1 0-2,2-4 0,-2 3-3,8 1-2,-7-3-2,1 2-6,-2 1-4,2-5-4,-2 5-2,1 0 1,1 4-1,-8-1-3,0-1 0,1 2 0,0 0 1,-7 3 0,6 0-1,-6 3 0,6 0 0,-6 6 1,0-2 2,7 3-1,-7 2 1,0-2 0,7 5 1,-7 4-1,0-5-2,6 5 3,-6-1-2,7 0-2,-7 5 0,6-6 0,0 2 0,-6 3 1,7-1 2,-7 2-3,7-2 1,-1 2-1,-6-2 1,6 1 0,-6 0-4,8 1-18,-8-1-40,6-5-67,0 2-142,-6-1-97,7 1-69</inkml:trace>
  <inkml:trace contextRef="#ctx0" brushRef="#br0" timeOffset="-155249.17">18961 17449 179,'-7'-4'279,"7"4"-115,0-4-78,0 0-38,7-3-20,-7 4-9,7-4-3,-1-5-2,7 5 0,-6-3 2,6-2 1,0 1-1,-7-4-2,7 5 1,1-5 1,5-4 2,-6 5 3,0-4 5,0-1 3,0-3 7,0 4 3,0-5-1,-7 2-1,7 3-4,-6-4-3,0-1-5,-7 2-5,6-2-7,-6 5-4,-6-3-5,6 2-1,0 0-1,-7 2 1,0 2 0,1-3-3,-7 2 2,7 7-1,-1-3 3,-6 4-1,7-3-1,-8 5 0,8 2-1,-7-1 3,6 2-2,-6 3 2,7 0 0,-8 0 2,8 3 3,0 2 3,-7 2 0,6 0 0,1 4 0,6-3 0,-7 2-1,7 5-2,0-3-2,0 2-3,0 1 1,0-1-1,7 1-1,-7-1-2,6 6 0,1-7 1,-1 3 0,7-2-1,-7 1-1,8-1 1,-1 1-1,6-1 2,-6-2 0,7-2-1,6 1-1,-7 0-2,1-4-4,6-2-13,0-3-21,1 2-32,-1-4-47,-1 0-78,1 0-143,0-4-83</inkml:trace>
  <inkml:trace contextRef="#ctx0" brushRef="#br0" timeOffset="-154950.14">19483 16508 335,'-14'-4'218,"1"4"-100,7 0-56,-8 0-24,8 0-12,0 4-5,-8-1 0,8 1 1,0 4 2,-1 2 1,1 1 1,-1 4-4,7-1-1,-7 4 1,1 1 2,6 3 0,0 0-1,-6-1 2,6 2-2,0-2 0,0 2-2,6 2-3,-6 2-7,0-6-2,6 4-2,1-2-3,0-2 1,-1 2-1,7-1 0,1 0 0,-2-4-2,2 0-2,-2 0 0,8 1 0,-1-5 1,1-3-1,0 5 0,5-7-1,-5-1-1,6 0-8,-6-1-17,5-3-26,-5-1-42,0-3-66,-7 0-107,7-3-96</inkml:trace>
  <inkml:trace contextRef="#ctx0" brushRef="#br0" timeOffset="-154703.54">19762 16581 230,'-6'-4'430,"6"0"-166,0 0-114,0 1-67,0 3-36,0 0-22,0 3-12,0 1-6,6 4-3,-6 2 0,7 1-1,-1 0 2,1 5-1,0-1-1,-1 2 1,0-3 1,2 5 2,-2-1-2,0 1-1,7-1 1,-6-4-3,-1 5 1,1 3-1,-1-3-1,0-2-2,2 2 1,-8 0 0,6-5 0,-6 1 0,6 2 0,-6-5-2,0 3-5,0-5-18,7 2-25,-7-5-35,0-3-64,0-1-123,7-3-97</inkml:trace>
  <inkml:trace contextRef="#ctx0" brushRef="#br0" timeOffset="-154413.88">19984 16591 175,'-13'0'282,"0"4"-121,0 0-71,0-1-36,0 5-18,6-1-3,-5-3-1,5 4 1,0-5 2,1 4 3,0-2-3,6 1-4,-8 2-5,8-1-5,8 1-5,-8-1-6,0-4-3,6 4-2,0 1-4,1-1 1,0-3-1,-1 3 0,0-4-3,1 1 2,6 4 0,-6-5 2,-1 1-1,0 0 0,8-1 0,-8 1 1,0 0-1,1 0 1,6-1-1,-6 0 0,-1 1 0,0 0 0,8-1 0,-8 2-1,7-5 0,-6 0 0,6 0-1,0 0 0,0 0 0,-1 0-4,2-5-10,-1 2-23,0-1-35,0 0-55,-7-2-90,1-2-116</inkml:trace>
  <inkml:trace contextRef="#ctx0" brushRef="#br0" timeOffset="-154080.81">20192 16324 307,'0'-12'407,"7"2"-159,6 3-111,0-1-61,0-3-35,6 4-19,1 0-6,0-1-5,5 5-2,-5-1-1,0 4 2,-1 0-2,1 4 0,0 3 0,-1 4-1,-6-4-4,0 8 1,-7 0 2,2 3-1,-2 4-1,-6 4 0,-6-1-1,6 1-1,-14 3 0,8-2-2,-1 2 1,-6-4 0,0 4 4,1-3 2,-2-1 2,1-2 3,0 2 1,0-3 4,-7-3-1,8 2-2,-8-2-2,7-4-2,0-1-3,0-3-2,7 1-2,-2-6-4,2 2-3,6-5-8,0 1-19,6-4-38,2 4-70,-2-8-143,7 0-103,6-3-63</inkml:trace>
  <inkml:trace contextRef="#ctx0" brushRef="#br0" timeOffset="-152950.59">21534 15701 259,'0'-3'210,"0"3"-87,-6 0-51,6-4-29,0 4-12,-6 0-6,6 0-4,0 0-1,-6 0-5,6 0-1,0 4 0,-7-1-4,0 1-2,7 0 0,-6-1 1,-1 9 5,1-6 6,-1 5 0,0 1 2,-5 2 6,6 5 2,-8-1 4,1 4 5,0 0 0,-6 7 3,5 0 4,-5 1 0,6 3-2,-6 3 1,-1 0-1,6 5-3,-5 0-1,-1 2-4,8 2-2,-2-2 1,2 5-2,-2-1-3,8 6-4,-1-3 1,1 2-1,6 3 1,0-4-3,6 4-2,1-1-1,-1 1-1,8 1-1,-2 2-2,2 1-3,5-4-2,7 4 0,-6 0-3,12-9-1,1 4-1,-1-5-3,7-2-2,1 1-1,5-8 0,1 1 0,13-9 2,-8 2-1,8-5-2,6-3-8,1-4-19,5-8-31,1 1-34,0-7-60,-1-8-106,1 0-141,-6-5-80</inkml:trace>
  <inkml:trace contextRef="#ctx0" brushRef="#br0" timeOffset="-151898.61">22004 15936 127,'0'0'69,"0"0"-32,0 0-20,6 0-9,-6-4-6,0 4 0,7 0-3,-7 0-3,7-4-2,-1 4-2,-6 0 1,7 0-1,-1-3 1,-6 3 0,6 0 0,-6-5 3,8 5 1,-2 0 2,-6 0-1,6-2 2,-6 2 0,0 0 4,0 0 8,0 0 9,0 0 11,0 0 7,0 0 6,0 0 1,0 0 3,0 0 2,0-4-4,0 4-4,0 0-6,-6 0-2,6-3-1,0 3-4,0 0-2,0 0-3,0-5-5,0 5-6,0-3-4,0 3-4,0-4-3,0 4 1,0 0 3,0-4 3,0 4 3,0 0 3,-6 0 1,6 0 0,0-4 2,0 1 0,0 3-1,0-4 0,0 4 2,0 0 3,0 0 4,0-3 3,0 3 3,-8-4 1,8 4 1,0 0-1,0-3-3,0 3-3,0 0-2,0-4-2,0 4 0,0 0-3,0 0-2,0-4 0,0 4-3,0 0-2,0-4-2,0 4-1,0 0-5,0 0-2,0 0-1,0 4-1,0-4-1,0 0-1,0 0 0,0 0-2,0 0 2,0 4 1,0-4-1,0 4 0,0 3 0,0 0 1,0 0 5,0 9 6,0-7 4,0 7 2,0-1 4,0 3 3,0-4 0,0 8 1,0-3 0,0 2-5,8 2-5,-8-1-1,0 4-2,0-5-1,0 2-1,6 2-2,-6-2-2,0-3-2,6 3-2,-6-1 0,6-4 1,1 1-3,-7 0 0,7-5 1,-1 4-1,1-4 1,-7-2-1,6-2-1,-6-3 0,7 1 1,-7-4 1,7 3-2,-7-3 5,0-4 6,0 4 9,0-4 11,0 0 6,0 0 5,0-4 4,6 0 1,-6-3-3,0-5-7,6 2-8,-6-1-10,6 0-6,-6-3-6,8-1-2,-2-4-2,0 7 0,1-5-2,-1 3 0,1-1 0,0 3-1,-1-2 0,7 2-2,-6 2 1,-1 0 0,0-2 2,8 1-1,-1 3-1,-7 1 1,8-1-1,-2 6 4,2-6-4,-8 4 1,7 4-2,0 0 1,-6 0 1,5 4-1,-6-1 2,2 2-2,-2 1 1,0 5 0,1 0-1,0 0 1,-1 1 0,1 2 0,-1-2-1,-6 2 1,6 1 1,1-5-1,-7 5 1,7 0-1,-1-1-2,-6 1 0,0-4-1,6 1 0,-6-2-4,7 1-11,-7 0-23,7-4-28,-1-2-34,-6 1-47,13-2-71,-6-4-140,6 0-101,-1 0-53</inkml:trace>
  <inkml:trace contextRef="#ctx0" brushRef="#br0" timeOffset="-151386.89">22571 16559 34,'0'3'153,"0"1"-44,0-1-34,0 1-23,0 0-17,0 0-9,0-1-5,0 1-4,0-1-1,0 1-1,0-4 0,0 0 2,0 4 0,7-4 4,-7 0 11,6 0 11,-6 0 8,6-4 7,-6 4 3,7-4 0,0-3-2,-1 4-4,-6-5-13,6 1-9,1-5-6,-1 6-6,1-9-4,0 5 0,-1-2 1,0-3-2,2 0 3,-2 1-6,0-1-5,0 1-1,1-1 0,0-4-1,-1 2-2,1 2-2,-7 1-2,0-5 1,6 4 0,-6 1-1,0-1 0,-6 1 0,6 2 0,0 1 0,-7 0 0,1 4 0,6 0 6,-7-1-2,0 5-2,1-1 4,0 4-3,0 0 1,-2 0 3,8 7 1,-6-4 0,0 6 2,-1-2 2,7 3-4,0 2 5,-7-2 1,7 1 0,0 0-2,0 3-3,7 3-2,-7-3 1,7 1-1,-7-1-1,6 1-2,0 0-1,2-5-1,4 5 0,-6-1-2,8 5 1,-1-9 1,-1 6 2,2-6-2,-2 2-2,8-2 1,0 1 0,-1-3 0,1-1-2,0-3 0,5 2-6,-5-6-19,6 0-25,-6-2-45,-1-2-74,1-4-142,-1-3-91</inkml:trace>
  <inkml:trace contextRef="#ctx0" brushRef="#br0" timeOffset="-150989.5">22538 15555 154,'-6'3'251,"-1"1"-107,7 0-67,-6-1-37,0 5-19,-8-1-9,8 0-6,-1 1-2,1-2 0,-1 6 0,1-1 5,-1 1 4,1 2 7,-1-3 5,7 0 4,-7 3 4,7-3 3,-6 0 4,6 4 0,0-1-1,0 1-4,0-1-4,-6-2-5,6 3-3,6-1-5,-6-3-4,0 4-5,6-4-2,1 0-1,0 0-2,-1 0-2,1-1 1,6-2-1,-7 4-2,7-5 1,1 0-1,-2-4-2,1 1 0,7 0-1,-7 0-14,6-1-23,-5-3-46,-2 0-72,1-3-138,1-1-87</inkml:trace>
  <inkml:trace contextRef="#ctx0" brushRef="#br0" timeOffset="-150762.27">22675 15712 306,'0'-3'258,"0"3"-108,0 0-67,0 0-39,0 0-20,0 3-11,0 1-6,0 0-3,0 3-1,6 0-1,-6 0-1,7 5 0,-7-4 1,7 1-1,-7 3 1,6-4-1,-6 2-1,7 1 0,-7 0 1,6 0-1,-6-3 0,6 2-1,-6 1-10,8-3-19,-2-1-34,-6-3-56,6-1-99,-6-3-99</inkml:trace>
  <inkml:trace contextRef="#ctx0" brushRef="#br0" timeOffset="-150524.69">22734 15603 288,'0'-4'293,"6"-4"-117,0 5-72,2-5-39,4 5-22,1-5-11,-6 5-10,12-1 0,-5 0 0,-2 4-2,2 4-4,-1 0-4,-1-1-3,2 5-1,-8 3-2,0 0 1,2 3 1,-2 1 1,-6-1-1,-6 5 1,6-1-2,-8 4 1,-4 1-2,6-2-3,-8 1-2,1 1-1,0-2-5,6 1-12,-11 0-28,10-3-49,-4-5-87,5 4-141,0-4-73</inkml:trace>
  <inkml:trace contextRef="#ctx0" brushRef="#br0" timeOffset="-150087.15">23307 16244 284,'0'0'239,"-6"-4"-90,6 4-53,0-3-28,0 3-12,0-4-7,0 4-3,0-5-2,0 5-4,0 0-8,0-3-4,6 3-7,-6 0-6,0-3-7,0 3-3,7-4-3,-1 0 0,0 1 4,2 0 0,-2-2-1,7 1 1,-6 1 1,5-2 0,-5 2 0,13 0 1,-8-5 0,8 5 0,0-5-1,5 4 0,-5-3 1,13 4-1,-7-4 1,0-1-2,7 1-3,-1 0 0,1 0-1,-1-1 0,-6 1-4,7-1 1,-7 2-1,-6 1 1,-1-2-2,1 7-1,-8-3-7,-5 3-17,0-4-25,-1 4-40,1-4-65,-7 1-132,-7 3-90</inkml:trace>
  <inkml:trace contextRef="#ctx0" brushRef="#br0" timeOffset="-149165.58">24082 15815 119,'0'0'113,"0"0"-31,8 0-33,-8 0-30,0 0-26,0 0-21,0 0-25,0 0-36,6 0-49</inkml:trace>
  <inkml:trace contextRef="#ctx0" brushRef="#br0" timeOffset="-148482.83">24115 15669 278,'-7'-4'401,"7"-4"-150,-6 5-109,6 3-65,0-4-35,-6 1-21,6 3-10,0 0-7,6 0-3,-6 0 3,0 3-3,6 1-1,1-1 2,0 5 5,6 3 4,-1 0 2,2 0 1,-2 3 1,2 1 4,5 3 1,-5 0 2,-2 1-3,2 3-2,-2 0-2,8 0 1,-7 0-1,1 3-2,-2-2-1,-6 2-4,8-2-1,-8 2-1,1 0-2,-1-3 0,1 1 0,-7-2-1,7-2-1,-7-1 0,0-4 1,0 1 1,0-8 3,-7 4 0,7-3 2,-7-5 6,7 5 9,-6-5 9,-1 0 7,7-3 4,-6 0 3,6-3 1,-6 3-2,6-3-4,-8-5-7,8 1-6,0-1-9,-6-2-5,6 3-5,0-8-2,-6 4-1,6 0-1,6-4 1,-6 0-4,6 1-1,2 3 0,-2-4-1,0 4-1,-6 0 2,7 0-2,-1 4-1,1 4-1,0-5 2,-7 4-3,6 4 1,0 0 1,0 0 1,2 0-1,-2 4 1,0 4 1,1-1 1,0 0 1,-1 4-1,1 0-1,-1 3 0,0 2 1,1-2 0,-7 4 0,7 1-1,-7-1-1,0 0 0,6 0-1,-6 4 0,0-2 0,0-3-1,0 2-2,0 3-7,0-5-21,6 2-24,-6-1-32,0 1-43,7-4-71,0-4-145,6-1-103,0-2-58</inkml:trace>
  <inkml:trace contextRef="#ctx0" brushRef="#br0" timeOffset="-148090.48">24728 16283 74,'0'-7'476,"0"0"-158,0 4-134,0-9-88,6 5-45,1 0-25,-1-5-12,0 2-5,2 0-4,-2-2-2,7 1 0,-6-4-1,-1 5 0,0-2 0,7 1 0,-6-3-2,0 3 1,-1 0 1,-6 0 2,6-4 1,-6 4 3,0 0 1,0-4 1,0 4 2,0 0 0,-6 0-3,0 1-1,-1 2-3,0 1-3,1 3-2,-7-3 1,0 7 0,6-3 4,-5 3 5,-2 0 3,1 3 6,0 0 4,0 5 1,7-1 3,-8 1 0,8 2-1,0 1-2,-8 4-1,14-5-4,-6 5-2,6 1-1,-7 2-2,7-4-3,0 1-3,7 3-2,-7-3-1,6-1-2,1 1 0,6 0-2,-7-3 0,8-2 1,-1 0 0,0 2 0,0-5 0,7 0-1,-1-3 0,-6 0-1,13 0-1,-7-4-8,1-4-12,6 0-19,-7 0-25,1-3-34,0 0-44,-1-5-65,-5 2-93,-2-5-103</inkml:trace>
  <inkml:trace contextRef="#ctx0" brushRef="#br0" timeOffset="-147726.07">24623 15437 271,'-6'-3'397,"0"-1"-161,-1 4-107,0 0-60,7 0-34,-6 0-16,6 4-7,0-1-4,-7 5 5,7 0 7,0 2 3,0 5 3,0-1 2,0 1 2,7 4 0,-7-1 3,0 0-3,0 0-4,6 1-1,-6-1 1,7 1 0,-7-1-2,0 0-1,7 0-4,-7 1-6,6-4-2,0 2-4,-6-2-4,14-1-2,-8-2 1,0-1-2,1 0 1,-1 0-1,8-4-1,-8 1 1,8-5-1,-8 1 0,13 0-8,-6 0-16,0-4-26,7-4-34,-7 0-46,6-3-78,-6-1-131,1 1-91</inkml:trace>
  <inkml:trace contextRef="#ctx0" brushRef="#br0" timeOffset="-147455.06">24793 15555 399,'0'-4'305,"0"1"-127,6-1-85,1 0-44,-1 4-24,1 0-14,0 0-7,-1 0-2,-6 4-1,6 0-1,1-1-2,0 4 0,-7 1 0,0 3 2,0-4 0,0 4 0,0-1 2,0 2 0,-7-1 1,0-3 0,7-2 3,0 6-1,-6-5 2,6-3 1,0 3-1,0-3 0,0-1 1,0 1 0,6 0-1,-6-4 0,7 3 1,0-3-1,5-3 0,2 3-1,-1-4-1,7 0-2,-2-3-4,2 0-13,7-1-34,5-2-59,-6-1-125,0-5-102,0 1-71</inkml:trace>
  <inkml:trace contextRef="#ctx0" brushRef="#br0" timeOffset="-147199.28">25053 15346 404,'0'-8'426,"0"2"-171,14-1-119,-8-2-64,7 2-35,0 0-10,6 3-5,1-3-1,0 3-2,-1 1 1,7-2 2,-6 2 4,6 3 4,-7 0-6,1 3-3,6 2-1,-13-2 2,7 5 5,-8-1-2,-4 4-3,-2 3-2,-6 5-3,0-2-1,-6 3 1,-2 5-4,2-3-6,0 3-2,-7 2-2,0-2-3,0-3 0,-1 4-4,-5-1-15,12-2-24,-5 2-34,-1-6-49,-1-1-93,2 0-153,-2-3-86</inkml:trace>
  <inkml:trace contextRef="#ctx0" brushRef="#br0" timeOffset="-146131.55">22766 17031 52,'0'-7'103,"0"-4"-22,-6 3-15,6 2-10,0 1-8,-6-2-1,-2 4-1,8-1 3,-6 0-2,0 1 2,0 3-2,-2-4-1,8 0 1,-6 4-3,0-4-4,-1 4-5,7-3-5,-6 3-4,-1 0-1,7 0-1,0-4-2,0 4 0,0 0-2,0 0 0,0-3-2,0 3-1,0 0-6,0 0-3,7-4-3,-1 4-3,-6 0 0,7-3-1,-1 3 0,0-4 0,8 4 1,-2-4-1,-4 0 0,4 4 2,8-3-2,-7-2 0,7 2 1,6-1 1,-1 2 6,1-6 7,7 0 7,7 1 4,-1-1 5,13-2 3,-7-1 4,14-4 1,-1 0-4,14 1-4,0-5-6,6 1-5,0-1-3,7 1-5,-1-4-4,1 4-1,6-4-2,1 0-3,-8 5 0,8-6 2,-1 4-1,-6 1-2,6 0 1,-6 0-3,-1-1 0,-6 5 0,1-5-2,-1 4-1,-6 1 1,-14-1 1,0 1 1,-5 3 0,-7 3-1,-7-3 1,-13 5 1,0-2 0,-7 4 2,-5-3-1,-8 3-2,0-3 2,-6 3-2,-6 1 2,-8-1 1,2 4-3,-1-3-2,-7 3-1,0 3-5,1-3-18,0 4-25,-8 3-38,8-4-60,0 5-106,-8 3-119,1-1-70</inkml:trace>
  <inkml:trace contextRef="#ctx0" brushRef="#br0" timeOffset="-145460.58">23470 17251 170,'0'-7'388,"0"-5"-134,0 4-104,6-1-69,2 1-32,-2-4-14,0 5-7,7-3-1,0 2-3,0-3 2,1 4 0,-2 0 1,2-1-3,5 5-6,-6-1-4,0 0-4,0 4-1,6 0-2,-12 0-2,6 4-1,-6 3 1,-1 1 1,0 3 1,-6-1 1,0 10 3,-6-7-2,0 10 3,-7-1-2,-7 0-1,7 3 0,-6 0-1,-1 2-2,-7-5-2,9 4 4,-9-1 5,1 0 6,6-2 6,1-1 3,-1-5 2,1 2 3,6-4 1,0-1-2,0-3-5,6 0-6,1-3-1,6-2-6,-6 2-2,6-4 0,6-1-3,-6 1-2,13 0 0,0 0-2,6-4-1,1-4-3,6 0 0,1 0-2,5 1 1,1-4-2,-1 2-1,7-1-4,-7-2-15,7 1-21,-5-3-31,5 2-47,-13-3-77,6 0-151,-6 4-97,0 0-51</inkml:trace>
  <inkml:trace contextRef="#ctx0" brushRef="#br0" timeOffset="-145200.22">24076 17218 342,'-6'-7'495,"6"3"-173,-7 0-139,7 0-85,0 0-47,-7 4-24,7 0-13,0 0-7,0 4-2,0 4-2,0 0-1,0 1 3,0 3-1,0-1 0,0 3-1,0 2 0,7-2 1,-7 4-1,0-3 1,7 4-1,-7-5 0,0 5 2,6-4 2,-6 2-1,6-2-1,-6-1 1,8 1-2,-8-1 0,6-2-2,0-1 0,0-3-1,1-2-1,0 3 0,6-6-2,-1 1 1,-4-4 1,4 0-2,2 0-9,-2-4-14,1-3-19,1-1-30,6-3-45,-14 0-68,6-1-130,-5 2-94</inkml:trace>
  <inkml:trace contextRef="#ctx0" brushRef="#br0" timeOffset="-145029.79">24011 17170 116,'-6'-7'521,"-8"3"-114,8-3-155,-1 4-104,7-1-59,-6-1-31,12 2-19,-6 0-12,7-1-9,6 0-6,0-2-7,0 1-15,13-2-24,-6 0-39,12 0-69,1-5-142,5 4-111,-5-1-74</inkml:trace>
  <inkml:trace contextRef="#ctx0" brushRef="#br0" timeOffset="-144400.88">25503 15412 361,'0'0'283,"-6"0"-116,-1-4-78,7 4-41,0 0-22,0 0-13,0 0-6,0 0-3,0 4 4,7 0 8,-7-1 7,6 8 5,8 0 5,-8 1 4,6 2 3,2 9 4,-8-2-2,7 5-3,1-1-1,-8 8 3,6 0 0,2 4 1,-1-1 0,0 4-3,0 5-4,1 2-4,-2 1-7,1 7-6,0-4-4,0 7-6,7-2-3,-8 3-3,2-5 1,-1 8-3,0-3 1,-6 0 0,5 3 1,-12 0 1,0 1 0,0 0-3,-6-2 1,0-3 0,-8 2-1,-5-2-1,-1-3-1,-6-1 1,7 1-2,-7-3 1,0-4 0,-1-5-1,-5-2 1,6-4-6,-7-4-8,7-4-10,0-4-14,7-6-23,-1 0-36,0-9-69,7-3-142,0-3-94,7-4-58</inkml:trace>
  <inkml:trace contextRef="#ctx0" brushRef="#br0" timeOffset="-143562.38">25992 15334 245,'0'-2'268,"0"2"-87,0 0-63,0-5-33,0 5-17,6-2-11,-6 2-7,0-5-8,0 1-8,7 4-8,-7-3-4,6-1-7,1 0-4,-1 1-5,1-1-3,0 1-2,-1-5-1,0 5 2,8-2 2,-8 2-2,0 0 2,7 3 1,-6-4-1,0 4 2,5-4 1,-4 4 4,4 4 4,-5 0 3,6-1 2,0 0 5,-7 5 6,8 0 8,-2 2 4,-5 5-3,6-1-1,-7 6 3,7 1 5,-6 4-1,0 5 6,5-1 0,-5 8 1,0 0 2,-1 4 4,0 2-2,8 5-2,-1 3-5,-7 0-8,8 8-8,-2-4-4,1 7-4,0 0-6,0-3-7,1 7-4,4-8-3,-4 5-3,5-2 1,1-1-4,0 1 0,6-1 0,-1-5 0,1 4 0,1-8 1,5 3 0,-6-3-1,7-3 0,-1 0 0,1-4-2,7 4-2,-8-5 1,1-1-3,5 1 3,-5 1-2,-1-8 0,-5 4-1,5 2 1,-6-6-1,1 1-1,-9-1-2,2-4-4,-6 2-5,-1-1-3,-1-4 0,-4 1 0,-8-1 0,0 0 0,-8-3 7,-4-1 3,-1 1 4,-7 0 5,-6-4 3,0 0 2,-7 0 0,-6-5 2,1 2-4,-15-4 3,7-1 0,-13 1 0,2-1-2,-9-2 1,1-1-1,0 0 0,-7-4 0,7 0-2,-1-3-1,8 0-21,12-8-45,8 4-84,5-4-195,13-3-122,8-4-64</inkml:trace>
  <inkml:trace contextRef="#ctx0" brushRef="#br0" timeOffset="-128838.2">9102 15426 53,'-6'-10'110,"6"-6"-32,0 6-21,0-1-14,-7 1-11,7-5-3,0 3-3,0 2 1,-6-6 4,6 5 4,0-3-2,0-1-3,6 1-3,-6-1-1,0 1 2,0-1 1,0 1-2,7-2-2,-7 3-1,0-4 1,0 7-1,0-5-3,0 4 0,0 1-4,0-2 0,0 5-1,0 0 3,0 0 1,-7-1 3,1 0 3,6 5 2,0-3 0,-7 1-1,7-2-2,-6-1 2,0 5 4,6-5 5,-8 1 3,2 3 2,6-3 4,-6 4 3,-1-1 4,7 4-4,-7 0-9,7 0-5,0 0-9,-6 4-3,6-1-6,-6 8-5,6 4-3,-7 0-1,7 2 0,-6 10-3,-1-5 0,7 3-3,0 1 2,7-5-1,-1-1 0,1-3-1,-1-2 1,7-4 1,6-4 0,-5 1 1,-1-8-3,6-4 1,0-4 2,1-2-1,0-9 2,-1-2 0,1-2 2,-6-2 2,5-8 4,-13 4 3,7-7 4,-6 2 8,-1-3 12,0 4 12,-6 1 9,0-2 8,-6 8 10,0 1 10,-7 4 4,0 6-2,0 0-11,-7 8-13,0 7-10,-5 3-10,-1 8-12,-1 8-17,1 2-9,-6 5-6,6 3-1,-1 5-2,8 2-2,-7-3 0,6 7 0,8-4-1,-2 1 0,2 0-2,5-4-2,7-8 0,0-2-2,7-5 0,-1 0 0,6-10 1,2-1 1,-1-3 0,7-8 4,-1-3 1,7-5 2,-6-2 0,-1-4 0,8 0 1,-8-7 0,0 2 2,0 0-1,-5 6 3,-8 2 0,1 1 2,0 6 2,-7 1 2,0 2 0,0 5 1,-7 0-4,0 8 0,-5 4-1,4 2-1,-4 1-3,-1 2-2,0 6-3,0 0 0,7-6-1,-2 4-1,2-1-2,6-6-1,0 1-1,6-4-1,2-5 1,-2-1-1,7-5 0,6-5 1,0-1-5,8-5-1,-8-4-2,14-7-1,-7 1 1,0-6 1,1 5 0,-8-4-1,0 5 6,1-1 3,-7 4 2,-7 4 4,1 2 2,0 4 2,-7 1-1,-7 7 2,0 4 0,1-1 0,-7 9 0,0 2-1,-6 5-3,-1-1 0,6 0 0,2 4-1,-1-1-2,0 2 1,0-4-2,7-1-2,6 0-8,0-4-14,0 1-21,0-7-19,12-2-19,1-1-31,7-5-45,0-8-76,12 1-171,1-8-89,-1-3-33</inkml:trace>
  <inkml:trace contextRef="#ctx0" brushRef="#br0" timeOffset="-128060.54">10203 15112 81,'0'-4'80,"-6"4"-11,0 0-10,0 0-7,6 0-13,-8 0-10,2 0-4,0 0-6,-1 4 1,0-4 4,1 0 6,-1 0 9,1 0 4,6 0 3,-6 0-1,-2 0 0,8-4 1,-6 4-1,6 0-5,-6 0-3,6 0-5,0 0-6,0 0-4,0 0-5,0 0-5,0 0-3,0 0-2,6 4-3,-6-4-4,6 3 1,-6 1 2,8 3 1,-2 0 3,0 1 1,1-1 1,-1 3 1,8 2 3,-8-1 0,8 3 0,-2 2 2,1-2-1,0 1-1,6-1-1,-5 5-1,6-5-3,-8 4-2,1 2-3,7 1-1,-8-4 0,8 3-1,-7-3-1,1 2 0,-2-1 1,2-2 1,-8 1 0,7-5 0,-6 2-1,-1-3-1,7 1 0,-7-5-1,-6 0-1,7 0-1,-7-3 2,7 0-2,-7-1 0,0-3-4,6 0-13,-6 0-18,0 0-33,0-3-62,0-5-129,0 5-98</inkml:trace>
  <inkml:trace contextRef="#ctx0" brushRef="#br0" timeOffset="-127746.93">10418 15175 207,'0'0'253,"-6"0"-102,6 0-62,0 0-37,0 2-20,-6 2-12,6 3-7,-7 0-2,0 5-1,7-1-3,-6 4 1,0-1-2,-1 1-1,0-4-1,1 3-1,-1-3 1,1 0 0,6 0 1,0-4 0,-6 0-1,6 1-1,0 0 1,0-4 3,6-1-2,-6 1 2,6-2-1,-6 4 0,13-4 1,-6 2 2,0-4 2,5 4-3,2-4 0,-2 0 2,2 0 0,-1-4-1,6 0 1,0 4-1,1-8 0,6 6 0,1-5-1,-1-1-1,-1 0 0,1 2-3,1-1-1,-1-2-1,0 6-9,0-1-20,-7 4-34,1-4-70,-7 8-144,0-4-88</inkml:trace>
  <inkml:trace contextRef="#ctx0" brushRef="#br0" timeOffset="-126777.93">9780 17614 175,'-6'-8'218,"-7"-3"-61,-1 3-46,2-2-27,-2-1-17,8 1-13,-7-2-10,0-3-6,6 1-4,1 2-1,0-2-2,-2-1 2,2 1 1,0 3 1,6-1 2,-7 2 2,0 3 4,7 3 3,-6 0-1,0 0-8,-1 4-4,1 0-1,-1 0-7,0 4-7,-5 7-8,5 1-4,-6 5-4,0 2-1,0 7 2,-6 3-4,5-4 1,2 9 2,-2-5-1,8 0 0,-1 0 1,7-3-2,0 3 0,0-7 0,7-4 1,-1 1-1,8-8-1,-2 0 1,2-4 2,5-3 0,-6-4 3,6-4 0,7-3 0,-6-8 1,-1-3 0,1-1 0,0-2-1,-1-8 1,1 2 0,0-5 3,-1-1 5,-6 0 11,0 0 10,-7 0 10,1 4 6,-7-1 2,0 4 2,-7 1-2,1 7-3,0-1-7,-7 4-9,-7 7-10,0 6-6,1 4-5,-7 6-3,0 7-2,0 4-4,-7 2-4,7 8-2,0-2 0,-7 6 1,14-1-1,-7 1 0,6 0 2,8 1 0,-2-2 2,8-2-2,-1-5 0,7 1 0,0-8 0,7 1 0,-1-8 0,8-4-1,4-4 1,2-3 1,7-3-1,-9-4 1,9-8 1,5-4 0,-6-2 0,1-6 0,-1 2 0,0 0-1,0-9 1,-7 5 0,1-4 2,0 4-3,-7-1 5,-7 5 7,0 3 13,-6 3 18,0 2 10,0 5 7,-12 2 1,-1 3 2,-1 7-2,-6 3-9,2 4-15,-9 4-17,7 4-12,1-1-7,-7 5-2,6-1-1,8 4-1,-8 0 1,7 0-1,0-4 0,6 5-1,1-6 1,6 5-3,0-7-1,0-4 2,6 0 0,1 0 1,-1-4-1,8-3 1,-8-4-8,14 0-11,-8-4-15,8-3-16,6 0-22,-7-4-22,8-4-21,-1 0-22,6-7-16,-5 5-10,5-6-15,1 5-23,-1-4-45,1 3-90,6-3-79</inkml:trace>
  <inkml:trace contextRef="#ctx0" brushRef="#br0" timeOffset="-125051.46">10959 17558 12,'0'-2'93,"0"-3"-25,0 2-17,0-1-8,0 4-3,0-3 0,0-1 4,0 4 1,0 0 2,0 0-4,-6 0 0,6 0-6,0 0-6,-6 0-7,6 0-7,0 0-5,-8 0-4,8 0-3,0 0-1,0 0-3,0 0 0,0 0 0,0 0 0,0 0 0,8 0 1,-8-4 3,0 4 2,0 0 5,0-4 3,6 4 3,-6 0 2,0-3 2,0 3 3,0 0 1,6-4-1,-6 4 1,0-3-4,0 3-2,0-4-1,7 4-3,-7-3-4,6-1-2,1 4-4,-7-5-4,7 5-1,-7 0 2,6 0 0,0 5 4,1-1 2,0-1 3,-1 4 1,0 0 2,1 5 2,0-2 0,-1 1-3,7 0-2,-7 1-3,1 2-1,6-3-3,1 3-3,-8-2 0,7-1 0,-7 3-1,8-3 0,-8 0 0,0 4-1,8-5 3,-8 2 1,0-1-3,1 0-1,0-4 5,-7 4-4,6-4-1,-6 1 1,7-2 0,-7 3-1,0-6 2,6 4-2,-6-3-4,0 0 3,0-4-6,6 0-8,-6 4-12,0-4-14,7 0-20,-7-4-25,0 4-45,0 0-65,0-8-106</inkml:trace>
  <inkml:trace contextRef="#ctx0" brushRef="#br0" timeOffset="-124764.34">11220 17474 266,'0'-3'245,"-7"3"-86,1 3-59,0 1-40,-1-1-22,1 5-15,-1 0-8,0 3-4,-5 0-2,4-1 0,2 2 1,0 3-2,0-5 2,-1 5-1,0-4-1,1 3-1,6-3-2,-7 3 0,7-2-3,0-5 0,0 4-2,0-3 2,0-1-1,0 0-1,0 1-1,7-5 1,-7 5 0,6-4 1,1 3 2,0-4 1,-1 1 6,6-1 1,2 1 2,-1-4 2,0 0 3,6 0 0,1-4-1,0 1-2,-1-1-2,7-4-5,0 6-6,0-6-12,-6 4-17,6 1-25,0-1-46,-6 0-73,0 4-132,-2 0-88</inkml:trace>
  <inkml:trace contextRef="#ctx0" brushRef="#br0" timeOffset="-121800.57">17273 4410 114,'0'-10'175,"-6"6"-71,0-4-37,6 5-18,-8-1-12,8 1-3,-6-1-5,6 1-1,0-1-6,0 0-10,-6 0-4,6 1-3,0-1-2,0 0 0,6 1 0,-6 0 1,0 3 3,0-5 3,6 1-1,-6 1-1,0 3 1,8-5 0,-8 5 0,0-2-4,6 2-2,-6-4-2,6 4-1,-6 0 0,7 0-1,-1 4-2,1-4 0,6 2 1,0-2 1,0 0 1,7 0 1,5 0-1,1-2 1,1-2 1,5 1 0,8-5 1,-1-4 0,0 5-2,7-3 1,-1-5 2,1 1-1,-1 2-1,1-2 0,-1-1-1,1 1-1,-7 2 0,0-3-1,-7 5 1,1 2 0,-1-3 0,-5 4 0,-1 4 0,0-5 0,0 1-1,0 3 2,1 0-3,-2 1 1,1-5-1,0 5 2,7-1 2,-7 1 0,7-5-1,-1 5-2,8-1 1,-8 0-1,7 1 2,0-1-2,7 0-1,-1 1 0,1-2 0,-1 3 1,1-2 2,6 0 1,-6 0 0,6 1 0,0-2-1,-6 2 0,6-1 2,0 2 2,0-4-5,7 4 1,0-6-2,-1 1 0,1-1 0,6 2 0,-6-6-3,6 5 1,-7-4 1,1 0 1,0 0 0,-8 0 0,2 0 1,-7 1-1,-1 2 2,-13 1-1,1-1-1,-1 0-19,-5 2-48,-7-2-115,-1 1-108</inkml:trace>
  <inkml:trace contextRef="#ctx0" brushRef="#br0" timeOffset="-120933.77">17430 923 12,'20'-11'16,"-2"0"-2,9 0-1,-1 1-5,0-2 0,0 1 0,0 0 1,1-4 0,5 8-1,-6-4-1,0 4 3,0-1 1,0 1-3,0 4-1,0-1-1,-7 4-3,1-4 0,0 4-2,6 4 0,-7-4 0,1 4 0,6-4 1,-7 3-2,7-3 1,1 4 0,5-4 0,-6 0-1,7 3 1,-1-3 0,8-3-1,-1 3 0,0-4 1,7 1 0,-7 3-1,0-4 1,7 0-1,-1 0 0,-6 4-2,7-3 2,-1-1-2,1 0 0,-1 0 1,1 4-2,-1-2 2,1-2 0,7 0 2,-2 4 0,2-4 2,-1 1-1,7-1 1,-8 0 0,8-4-3,-1 5 2,1-4-2,-6-1 0,5 1 0,-5 0-2,-2-4 2,2 0-2,-7 4 0,-1-5 0,-6 5 1,0-3-1,-6 2 1,-7 1 3,-1-1 1,-5 4 3,0-4 4,-7 6 6,0-2 4,-6 1 1,-1 3 1,-6 0 0,0 0-1,0 0-1,0 3-5,-6 1-4,-1 4-11,0-2-26,-6 2-91</inkml:trace>
  <inkml:trace contextRef="#ctx0" brushRef="#br0" timeOffset="-79173.32">9545 17471 171,'0'-11'239,"0"-4"-79,7 0-57,-7 1-34,7 3-16,-7-3-10,0 2-4,6 1-1,-6 0 0,0 4-3,6 0-1,-6 0-4,0 2-4,0 2 0,7-1-7,-7 4-1,7 0 1,-7 0 0,6 4-1,0 4 3,1-1-1,0 0-2,6 5 1,-7-2-3,0 5-5,8-1-4,-8-3 0,0 0-7,2 3-1,-2-6 2,0-1-1,1 1 0,-1-4 2,1-4 2,0 0-2,-1 0 4,0-4 1,0-4 3,-6 1 1,8-3 2,-8-2-2,0 1 0,0 0 1,0-3-4,-8 3-4,2 0-9,0-1-13,0 2-18,-1-2-24,-6 5-39,6 3-73,-5 0-153,-2 2-86</inkml:trace>
  <inkml:trace contextRef="#ctx0" brushRef="#br0" timeOffset="-69470.89">10523 14858 155,'0'-3'146,"-7"3"-41,7-4-35,0 1-23,-6 3-16,6 0-11,-7-4-6,7 4-7,-6 0-1,6 0-3,-6 0 3,6 0 2,0 0 3,-8 0 4,8 0 1,0 0 5,0 0 0,-6-3 2,6 3-1,0 0-1,0 0 0,0-4-3,0 4 0,-6 0-2,6 0 0,0-4-3,-7 4-1,7 0 0,-7 0-5,1 0 0,0 0-4,-1 0 0,1 0 1,-1 0 2,0 4 1,1-4 0,0 0 0,-1 0 0,0 0 0,1 0 0,0 0 0,-1 0 0,0 0-1,1 4-1,-1-4 2,1 0-1,0 3-1,-8-3 1,8 4-2,-7-1-1,6 1-1,-6 3-1,1 1-1,-2-5 0,2 5 0,4-2-1,-4 3 1,-1-3-1,6 2 1,0 0 1,-5-1 0,6 1 0,-2-2 0,2 5 1,0-3 0,-1-1-1,0 0-1,1 0 0,-1 1-1,1 3 0,0-4 1,-2 4-1,-4 0 0,6 0 2,-2 0-1,2-3 0,6 3 1,-6-4 0,-1 4 0,7-4 1,-6 0-2,6 1-1,0-4 1,0 3 2,0 0 0,0 4 1,0-4 0,0 1-2,-7 3 1,7 1 0,-7 1-2,7 3-1,-6-2-1,0 4 0,0 0 0,-2-3 1,2 3 1,0 4-1,-1-4 3,7 1 0,-7-2-2,7 3 0,0-5 0,0 3 1,0-4-1,0 1 1,7-1-1,-7 2 0,7-1 1,-1-1 0,-6 1-1,6-5 0,2 5-4,-2-1 3,-6 2 2,6-2-1,0 1 0,-6-1 0,7 1 0,0-5 0,-7 5 1,6 0-1,-6 0-1,0-4 1,7 3 0,-7 1 0,0-4 0,6 4 0,-6-1 1,0-3 0,6 4 0,-6 0-3,8-4 1,-2 0 0,0 0 1,0-1 0,2 1 0,-2 1 0,0-2 0,1-3 1,-1 5-1,1-4 1,0-1-1,-1 0-1,0 0 1,8 1-1,-8-1-2,0-3 0,1-1 2,6 0-1,-6 1-1,-1 1 2,0-2 1,2 0-1,4 1 2,-6 3 0,2-3 0,-2 0-1,0 0 0,1 3 0,-1-4 0,8 1 0,-8 3-2,0-3 0,0 3 1,8-3 1,-8 3 0,1-4-2,-1 5 1,1-4 0,0-1 0,-1 2 1,0-2-3,1 1 1,0-4 1,-1 4-1,0-4 0,-6 3 0,7-3 1,0 0-2,-1 0 2,1 0-1,-1 0 0,0 0 1,1-3-1,0-1 1,-1 4 0,0-4 1,8 1-1,-8-5 1,1 4 0,-1 0-1,7-3-1,-6 0 2,-1 3 0,0-3 0,2 3 0,-2-3 1,0 3-1,1 1 0,0-4 0,-1 3 0,0 0 0,1 0 0,-1-3 0,-6 0 0,7 4 0,0-6 1,-1 6 0,-6-4-1,6 0 0,2-1 0,-2 4 0,0-4 0,-6 2 0,7-2 0,-7 1 0,6-1 0,-6 1 0,0 0-1,7 0-1,-7-4 1,0 3 1,6-2 0,-6-1 0,7 0-1,-1-4 1,-6 4 0,6-4 0,2 4 1,-2-3 1,0-1-2,1 1 2,0-1-1,-1 0 0,0 4 1,1-3-2,-7 2 0,6 2 0,1-5 1,-7 3-1,7 3 0,-7-7 1,0 5-1,0-4 1,0 4-1,0-3 1,0-1-1,0 1 0,0-1 3,0-1-2,0 2 1,0-1 0,-7 1 1,7 3-1,0-3 2,0-2-1,-7 2 1,7-1 2,0 1-2,-6-1 1,6-2 0,-7 1-1,1-2-1,6 3-1,-6-3-1,6 0-1,-7-1 1,0 2 4,7-3 0,-6 2 6,0 0 3,-2-1 3,2 2 1,-7 2 1,7-3-3,-1 2 2,-6 2-3,7-1-3,0 4-2,-8-4-1,8 1 0,-8-1-2,8 1 0,-7 3-1,7 0 0,-8 1 0,8-2 1,-8 1 0,2 8 0,-1-5 0,0 5 0,0 3 2,-1 0-3,2 6-3,-8 2-1,1 3-3,-1 4-4,7 3-13,-6 0-27,-1 4-49,7 0-100,7 0-120,-8 0-79</inkml:trace>
  <inkml:trace contextRef="#ctx0" brushRef="#br0" timeOffset="-68260.12">11109 17236 7,'-6'5'89,"6"-2"-21,-6 4-15,-2-3-7,2-1-3,0 0 0,-1-3 3,0 5 1,1-1 6,0-1 0,-1-3 0,1 4-4,-1-1-6,0 1-3,1-1-5,0 5-5,-1-4-6,0 3-6,1 1-4,0-2-4,-1 2-1,0 3-3,1 0-1,-1 1 0,7-2 2,-6 0 0,-8 6 0,14-2 0,-6 1 0,0-1 1,0 5 0,6-5 2,-7 1-1,0 4 0,7-1 1,-6 0-2,6 0-1,0 1 0,0 2-1,0 1-2,0-3 0,6 3-2,1 4-1,-7-4 2,7 3 0,-1-3-2,0-1 0,0-2 0,8 4 2,-8-5-1,7-3 1,-6 2-1,6-2-2,0-1 1,0-2-1,0-1 1,0 4-1,6-5-1,-5 2 1,-2-1 0,2 0 0,5-4-1,-5 4 1,4-4 0,-4 1 0,-1-2-1,7 3-2,-8-3 2,8-2 1,-7 3 0,0-2 1,0-5 0,0 3 0,6-3 1,-5-3-1,-1-2-1,0-2-1,-7 0 1,7-1 2,1-2 0,-8-5-1,7 0 0,-6-3-2,-1-1 1,0-2 1,-6-6 2,7 2 2,-7-4 2,0 0 1,0 0 4,0-1 2,0-3 1,-7 4-2,1 0 0,-7-1-4,0 5-2,0 3-2,0 0-2,-7 0 0,1 7-1,-1 1-1,1 3-1,-7 0 1,6 3 1,0 0-2,-5 5-6,5 3-11,0-4-17,8 4-28,-8 0-46,13 0-82,-5 0-138,4 0-64</inkml:trace>
  <inkml:trace contextRef="#ctx0" brushRef="#br0" timeOffset="76708.32">26520 14602 260,'0'0'335,"0"0"-111,0 0-83,0 0-44,0 0-25,-7 0-12,7 0-10,0 0-8,0 0-7,0 0-5,0 0-5,0 0-9,0 0-5,0 0-5,0 0-3,0 0 1,7 5 3,-1-5 2,1 0 4,-1 0 7,7-5 4,0 5 2,7-3 1,-1-1 0,7 0-1,0 0-2,1 1-5,5-4-6,1 2-3,-7 3-3,6-6-1,1 1-2,6 3-2,-6-6 0,6 2 1,-7 0 0,7-3 2,-6 4 0,-1 0-2,1-5-1,-7 9 0,0-4 0,0 3-3,-13 0-6,7 0-13,-8 4-9,-4 0-13,-2 0-14,-6 4-21,0 4-28,0-1-35,-6 1-45,-8-1-57,2 4-107,-8 0-65</inkml:trace>
  <inkml:trace contextRef="#ctx0" brushRef="#br0" timeOffset="76949.5">26670 14804 277,'-20'8'277,"6"-2"-96,2-2-62,5 3-38,1-3-15,6-4-8,-7 4-4,14-4-3,-1 0 2,1-4-7,5 0-6,8 1-5,0-1-6,6 0-6,1-2-4,5-2-2,1-3-5,-1 0 0,7 4 1,0-4 1,-7-4 3,8 3 6,5-2 5,-6 3 5,1-3 6,-1-1 2,-1 4 2,2 0-3,-1-5-1,-6 10-4,-7-5-3,0 3-7,0 2-5,-7-1-5,-5 2-4,-2 2-3,1-1-2,-6 4-2,-1-4-1,-6 4-3,7 0-1,-7 0-2,0 0-3,-7 4-6,1 0-15,-1-1-21,-6 4-31,7-2-46,0 1-65,-8-2-141,8 0-107,-1 0-54</inkml:trace>
  <inkml:trace contextRef="#ctx0" brushRef="#br0" timeOffset="78425.32">29002 13742 104,'7'-4'89,"-7"-1"-25,6 5-14,1-3-11,-7 0-5,6-1-3,0 0-2,2 1 0,-2-1 0,0 0-3,-6 0-3,7 4-3,0-3-2,-7-1-3,6 1-3,-6 3-1,6-4 2,-6 1 2,0 3 4,0-4 4,7 4 2,-7 0 3,0 0 3,0-4 0,0 4 1,0 0-2,0 0-2,0-4-2,0 4 0,0 0 0,0 0 0,0-3 1,0 3 0,6 0-1,-6-4 0,0 4-1,0-3-3,0 3-4,0-5-3,7 3-2,-7 2-2,0-4 1,0 4-1,0-4 2,7 4 4,-7-4 2,0 4 2,0 0 0,0 0-1,0-3-1,0 3-3,0 0-3,-7 0-3,7-4-3,0 4-4,0-4-1,-7 0 0,7 4-2,0-2 2,-6 2 0,6-5 4,-7 5 1,7-3 0,-6-1 1,0-1 3,6 5 0,-7-3 0,0 3-1,1 0-2,0 0 0,-2 0-2,2 0-1,-7 3-1,7-3-2,-8 5-1,2-1 0,-2 4-2,2-6 2,-8 6 0,7-1 1,-7 5 0,1-5-2,6 3 2,-7 2 1,1-2 3,5 1 1,2 4 5,-1-5 4,0 2 1,6 2 4,-6-2 0,6-2-1,7 2-2,-6-1 0,6 0-4,0-4-4,6 4 0,-6 0-2,7-1 2,6-1 0,0 1 1,0-3 0,6 1-3,8 4 1,-1-6 0,0 2-2,6-1-1,7 1-2,-6-1 0,7-4-2,-2 4-1,1-3 0,1 0-2,-7 3 0,-1-3 1,1 3 0,-7-4 0,-1 6-1,-5-6-1,-7 4 1,0 0 1,-7 1 0,-6-4 1,0 6 1,-6-3 0,0 1 4,-14 4 1,0-5 0,-5 7 0,-8-3 0,-7 0 1,2 1 1,-7-6 2,5 5 2,-5 1 2,-2-5 0,9 0 2,-1 0 0,6-3-3,0 0 0,0-1-4,14 1-5,0-4-13,6 3-21,6-6-28,0 3-36,14-4-44,0 1-72,12-5-135,1-3-105,12 1-53</inkml:trace>
  <inkml:trace contextRef="#ctx0" brushRef="#br0" timeOffset="79013.69">29713 13752 373,'-7'0'313,"0"-4"-120,1 1-72,6 0-39,-7 3-21,7 0-12,-6 0-9,6 0-4,-6 0-2,6 0-10,0 0-8,-7 0-7,7 3-2,-7 4 1,1 0 4,0 1 2,-2 4 1,2-2 4,6-3 2,-6 5 4,-1-2 3,7 1 0,-6 4 0,-1-5 0,7 2-1,0 2-1,-6-2-3,6-2-3,0 5-4,0-3-2,0-2-2,0 1-2,6 0 0,1-3-2,-1-2-1,1 6 2,-1-5 1,0 0-1,2-3-1,4 0 2,-5 0 0,6-1 0,0-3 2,-7 0 1,8-3 1,-2-1 3,2 0 5,-2 0 1,2-3 2,-1 0 3,-7-5 6,8 6 6,-2-5 2,1 3 3,0-3 1,-6 1 2,6-2 2,0 1-1,-1 1-1,-4 2-2,4-3-2,-5 7-5,-1-3-3,1 4-4,0-2-5,-7 1-5,6 4-6,-6-3-5,0 3-5,0 0-3,6-3-2,-6 3-3,0 0-1,0 0 0,0 0 1,-6 0 0,6 0 1,0 0-1,0 0 2,0 0 1,0 0 0,0 0 1,0 0 0,0 0 1,0 0 1,0 0 3,6 0 2,-6-4 2,7 4 1,0-4-1,-1 1 1,0-1-2,8 0 0,-8 0-2,7 1-2,-7-1-3,8 4-1,-8-3 0,8 3-1,-8 0 0,0 0 0,7 0-1,-6 0 0,6 0 0,-7 3 1,8-3-1,-8 4 0,0-1-2,1 1 1,-7 0 0,7 0-6,-1-1-13,-6 5-23,7-5-30,-1 0-32,-6 1-33,6 1-40,1-2-47,0 0-57,-1-3-80,7 0-117,-6-3-45</inkml:trace>
  <inkml:trace contextRef="#ctx0" brushRef="#br0" timeOffset="79190.35">29914 13598 396,'-6'-7'396,"-7"3"-129,7-3-89,6 0-51,-8 3-31,2-3-20,6 3-13,0 0-12,0 1-13,6-1-15,2 4-19,-2-3-25,7 3-28,7-5-33,-8 5-44,14-2-66,-6 2-141,7 0-92,-1 0-51</inkml:trace>
  <inkml:trace contextRef="#ctx0" brushRef="#br0" timeOffset="79533.47">30684 13287 12,'-7'-11'439,"0"3"-120,1 1-116,-7 0-70,7 4-36,-8-1-20,2 0-10,-2 4-3,1 4-4,-7 0-7,8 3-5,-8 3-4,7 2-8,6 3-3,-6-1-3,7 1 0,0 4-1,-2-2 1,8 5-3,0 0-4,0 0-1,8 0-4,-2 4-2,0 0-3,1-4-4,6 3-2,-6 1-4,5-1-1,2 1-1,-2-4 0,-5 4-1,6-4 0,-6 3 1,-1-2 0,0-1 0,2-5 1,-8 2-1,0-4 0,0-5 2,-8 5 1,2-7 2,-7-2 0,0-2 3,0 1 0,-7-5 2,1 0 0,-1-5 4,-6 5 4,6-7 9,-5 4 12,11-5 9,-4 1 4,4-1 2,8 1-1,-1 0-6,0 0-10,7-4-28,0-1-37,14 2-40,-8-5-39,14 1-41,6-5-53,-1 0-76,9 2-152,-2 2-82,7-3-26</inkml:trace>
  <inkml:trace contextRef="#ctx0" brushRef="#br0" timeOffset="80555.78">30885 13929 3,'0'3'69,"0"1"-9,7-1-14,-7 1-10,6-1-10,-6-3-7,0 4-6,7 0-5,-7-4-2,0 0-2,0 4 2,0-4 6,0 0 3,0 0 6,0 0 9,0 0 4,0 0 6,6 0 2,-6 0 2,0 0-4,0 0-7,0 0-4,0 0-7,0 0-7,-6 0-5,6 0-9,0 0-8,0 0-5,6 0-9,-6 0-11,0 3-15,0-3-24,0 0-33,0 0-44,7 0-66</inkml:trace>
  <inkml:trace contextRef="#ctx0" brushRef="#br0" timeOffset="81063.43">29093 14727 292,'-6'0'212,"-1"3"-86,1-3-47,6 0-24,-6 0-8,-1 4-3,7-4-1,0 0-2,0 0-1,0 0-4,0 0-5,0 0-5,0 0-3,0 0-2,0 0 3,7 0 4,-1 0 3,0 0 1,1-4-3,-1 4-3,8 0-1,-2-3-2,2 3-3,-2-4-3,8 4-2,7-3 1,-1-1 3,-1-4 3,15 1-1,-1-1-1,-1-2 1,8-1 0,6 0 2,7-5 1,-1-1 6,7-2 8,8 1 5,-2-3 3,8 2 2,-2-3 2,8 4 0,0-5-2,0 1-7,-1 1-4,1-2-5,0 5-5,-7-3-1,0 2-3,-6 0-3,-7 4-2,0-2-3,-12 3-4,-2-1-3,-11 3-1,-8 2-2,1 2-2,-14 0 0,1 5 0,-14-4-1,8 3-7,-14 1-12,0 3-17,-8-4-19,-4 4-22,-1 4-23,-7-1-22,-6 1-26,0 3-18,0 4-15,-7 0-15,1 0-25,-1 0-46,-6 1-80</inkml:trace>
  <inkml:trace contextRef="#ctx0" brushRef="#br0" timeOffset="81761.23">30892 13979 24,'-7'0'250,"1"5"-75,-1-5-57,7 0-34,-6 0-17,6 3-8,-6-3-2,6 0-3,-8 0-5,8 0-4,0 0-6,0 0-3,0 0-2,0 0 1,0-3 1,0 3 0,8-5 0,-8 1 0,0 4-2,6-6-2,-6 2-4,6 0-6,-6-3-2,7-1 0,-1 1 0,-6-3 2,7-2 4,-1 1 2,1 1 4,-1-6 3,-6 2 7,7-1 4,0-3 2,-1 3 2,-6-3-2,6 3 1,1-3-2,-7 3 2,0-4-1,0 5 4,7-4 3,-7 4 3,0 2-1,0 2 0,-7-1-1,7 0-5,0 3-5,0 4-9,0-3-9,0 4-5,-7 3-7,7-4-4,0 4-5,0-5-2,-6 10-1,6-5-4,-6 4 0,-1 4 0,0-2 3,1 5-3,-1 1 0,-6 2 0,7 1 1,-1-1 1,1 1 0,6-1-1,-6 1 0,6 4 1,0-2 2,0-2-2,6 4 1,-6-5 0,13 5-2,-7-4 1,7 2 0,0-1-6,7-3-15,0-1-26,5 3-33,1-5-38,7-2-44,-1 3-61,2-4-107,-2 5-142,1-9-69,-7 8-25</inkml:trace>
  <inkml:trace contextRef="#ctx0" brushRef="#br0" timeOffset="83038.49">29543 15423 166,'0'-4'164,"0"1"-43,0 3-29,0-4-19,0 0-9,0 1-2,0-2 1,-6 3-3,6-2-2,0 0-4,0 4-3,0-7-4,0 7-2,0-8-5,-7 8-5,7-4-2,0 2-3,0-4-2,0 4-1,0 2 0,-6 0-2,6-4-4,0 4-2,-7 0-3,7 0-2,-7 4 0,1-4-5,0 2-1,-2 4 0,-4-4 2,-1 10-1,0-5 5,-6 3 5,-1 6 2,6-2 5,-11 1 5,5 3 3,0 1 2,-6-1 3,7 1-1,-1-1 1,-6 3 0,7-2 0,-1-1-3,0 4-1,8-3-2,-8-1-3,13 4-4,-5-4-5,6 0-3,-2-3-2,2 3-5,6-2-3,0 1-1,0-2 0,6 0-1,2-4 2,-2 0-2,6 0-1,2-1-1,-1 1 0,7-3 3,-2-1-3,2-3 1,0-1-1,-1-3-3,7 4-1,1-8 4,-8 4-2,14-7-2,-8 4 1,9-5 0,-2-3-1,1 4 1,-1-4 3,1 0-3,-1-4 1,1 1 1,-1-1-1,1 0-2,-7-3 2,6 3-2,-5 1 0,-7-1 0,-2 4 1,2-4 1,-7 5 3,1-2 5,-8 2 3,0-1 7,0 0 6,-6-1 10,0 2 12,0 2 7,0-3 7,0 1 8,-6 2 5,6-3-1,-6 4 1,0 3-5,-1-3-8,0 3-8,1 0-7,-7 1-12,6-2-5,0 3-4,1 2-5,0 0-3,0 0-5,-2 0-3,2 0-2,0 2-2,-7 3-3,6-2-1,7 1 4,-7 0-4,-5-1-2,5 5 4,7-5-1,-7 4 3,1 1-2,0 3 3,-1-4-3,7 0 3,-7 1 3,7-2 0,-6 2 0,6 4-1,0-5 1,0 1-3,0-6-3,6 6-1,-6-1-2,0-3 0,7 0-1,0 3 1,-7-3-6,6-1 6,0 1 1,1-4 4,6 4 0,-7-4 1,8 0 1,-1 0 1,-7-4 7,8 4-3,-2-4-2,1 1 2,-6-1-2,6-3 1,-7 3 0,1-3-2,0 3 1,-1-4 0,6 2 0,-4-2-3,-2 0-2,0 1-2,1-3-1,6 2-3,-6 1 0,-1-1 0,0-3-3,1 4 0,0 0 1,-1 0 0,7-1 1,-6 1 0,-1 0-1,1 2 0,5-1-1,2-2 2,-8 5-1,8-5-1,-2 4 0,1 2-1,1-6 1,-2 8 2,2-4 0,-2 4-1,2 0 2,5 0 0,-6 4 0,0-4 1,0 2-1,0 4 1,-6-4-3,6 2-2,-7 4 0,1-5 0,-1 5-1,-6-2 1,6 2-1,-6 0 0,0-5 1,-6 5 3,0-1-1,-1 4 2,1-3 0,-7-2-1,0 2 2,-7 3-1,7-5 4,-6 6-2,6-4-1,-7-1-1,6 1-7,-4-1-6,4 0-13,1-4-19,7 5-31,0-4-29,-8-1-32,14 1-33,-6-4-28,6 3-23,0-3-18,6-3-15,0-1-26,8 1-49,-1-5-110,7 1-52</inkml:trace>
  <inkml:trace contextRef="#ctx0" brushRef="#br0" timeOffset="83441.35">30702 15129 274,'0'-10'360,"-6"3"-123,6-1-87,-6 4-52,0-3-31,-8 4-14,1 3-5,1 0-4,-2 0-1,-6 7 3,1-4-1,-1 9 2,2-2 2,-9 1-1,14 4 0,-6 0 1,-1 3-2,6 1-4,2-1-5,-1 0-4,6 4-5,7-1-4,-7 2-5,7 2-7,7-2-1,-7 2-5,13-2-1,0 2-3,1-3 2,-2 0-2,2 1-1,5-6-2,-6 2 0,0-1 0,1 4 1,-2-8 0,-6 1-3,8 1 0,-8-7 0,-6-1 3,7 0 2,-7-2 0,0 2 1,-7-4 0,1-1 1,-1 1 1,-6 0 0,1 0-1,-2-1 0,1-3 1,0 0-2,-6 0 0,5 0 1,2 0-1,4-3-1,-4 3-6,5-4-17,7 0-26,0-3-32,7 0-46,-1 0-61,14-5-118,-8-3-121,15 5-68</inkml:trace>
  <inkml:trace contextRef="#ctx0" brushRef="#br0" timeOffset="83794.93">30833 15793 184,'-6'-3'538,"6"-5"-73,0 4-195,6-7-125,7 0-74,1 0-38,-2-4-20,8-3-10,6 4-4,-7-1-1,7-3 1,1 0 1,-7 3 1,5-4-1,-5 1 0,0 3 1,-1 1 0,-6-1 0,0-3 1,-7 4 3,1-1 2,0 3 1,-7 2 4,-7-2 2,7 5 3,-7-1 6,-6 6 9,1-3 5,-2 5 9,-6 0 13,1 5 16,0-3 23,0 6 26,-1-1 19,-7 5 11,8 2 5,0-3 1,-1 8-6,0-5-10,7 1-17,1-1-25,4 5-20,2-4-13,6-1-8,0 1-7,0 0-7,0-1-6,14 1-4,-8-4-6,7 0-5,6 0-6,-6-4-5,7 1-4,6-2-6,7-2-19,-1-4-27,7 0-38,1-4-57,5 1-61,1-4-57,5-1-60,2-6-75,-1 3-130,0 0-92,-6-4-37,-1 1 11</inkml:trace>
  <inkml:trace contextRef="#ctx0" brushRef="#br0" timeOffset="86270.37">25444 13745 150,'-6'0'175,"6"0"-58,0 0-47,0 0-30,-6 0-18,6 0-8,0 0-4,0 0 0,0 0-1,0 0 4,0 0 3,0 0 3,0 0 0,0 0 1,0 0 3,0 0 2,0 0 0,0 0-2,0 0 0,0 0-3,0 0-1,0 0 0,0 0-4,0 0-5,0 0 0,0-3-3,0 3 0,-7 0 1,7 0 4,0 0 2,0-4 2,0 4 2,0-5 0,-7 5 3,7-3 3,0 0-1,0-1-3,7 0-2,-7-3 0,7 3-2,-7 0 0,6-3-4,0 4-2,1-4-2,0-1-2,5 1-3,-5 0-1,6 0-1,0-1-1,1 1 0,-2-1 1,1 2 0,0 1 0,6-2 0,1-1-1,0 1 0,-1-4 1,1 3 2,0-2 0,6 3 0,-1-5 0,1 5 0,7-3 2,-1 2 4,2-3-2,-2 3-2,7-2-1,-6 1-1,6 3-1,0-2-1,0 2 0,6-3-5,-5 2 3,5 0 1,1 4-1,-1-1 1,2 0 0,-2 4 0,1 0 0,-1-4-1,1 8 1,-7-4-3,6 4 3,-5 0-1,5-1 1,-5 1 0,-2 3 0,8 0 0,-7 1-1,0-1-1,0 3 2,7-1 0,-7 1-1,0 2 1,7-1-1,-7 0-1,-1-4 1,9 4 1,-9 0-3,1-4 0,7 4 1,-7-4-2,0 1 3,1-2-2,-2 3 0,1-1-2,-6-6-1,-1 6-1,2-1-1,-9 1-2,8-4 1,-7 3-2,0-4-1,0 1 2,-6-1 0,-1 1 2,1 0 0,0-4 1,-1 4 0,-6-4 3,0 0 2,-7 0 1,8 0-1,-8 0 2,0 0 0,-6-4 1,7 4 0,-7 0 2,0-4-1,0 0 0,0 1 0,-7-1 0,7-4-1,-6 6 0,0-6 3,-8 1-2,8 3 4,-7-4-1,6 1 4,-6 0 2,7-1 1,-8-3 3,2 4-1,6-1 0,-8-2-1,8 3 1,-1-1-1,1-3-4,-8 3-2,8 2-2,0-2 1,-8 5 1,2-5-3,5 4 0,-6-3-2,0 4 3,0-1 2,0 4 0,0-5-2,0 5 0,0-2-1,7 2 3,-1 0-1,0 0-2,1 0 1,6 0-1,0 0-1,0 2 1,0 3-1,6-1-1,1-1 0,0 4 0,5-3-2,1 7 0,13-3 1,-6-2-1,13 6 0,-1-5 0,1-3 0,-1 3 0,7 0 0,1 0-1,-8 5 1,7-1 1,-13 0 0,7 1-1,-7 2 0,0 1 0,-7 2 0,-5 2 1,-8-1-1,0 3-1,-12 5 1,0-4 1,-8 5-1,-5-2 1,-7 0 1,-7 1-1,-5-1-1,-8 5 0,-7-4-1,2-1 0,-8 1 0,-6 0-7,6-1-13,-7 4-24,9-3-40,-2 0-80,6 4-154,1-1-82</inkml:trace>
  <inkml:trace contextRef="#ctx0" brushRef="#br0" timeOffset="87824.9">26891 16613 210,'0'0'256,"0"0"-98,6-3-68,1 3-41,0-3-23,6 3-11,-7-5-2,8 2-3,-8-1 3,6 4-3,8-4-2,-7 1 2,7-1-1,0 1 1,-1-5-1,1 4-1,-2-3 4,2-1 1,7 2 3,-7-2 3,6 1-1,-1-1 3,1-2-2,0 3 1,7-5 1,-7 2 3,7-2 2,-1-2-2,1 3 2,-1 0-2,1-4 3,6 4-1,-6-4-2,6 1-3,0-1-1,0 1 1,0-1 1,0 0 2,7 1 0,-7-1-1,0 1 0,0-1 1,0 0 1,0-3-3,7 3 1,-7-4-3,6 5-1,-5-5-2,5 1 1,1 0-4,-1-4-3,1 1-2,6-2-1,-6 0-1,6 2 1,-7-1-1,8 0 0,-8-3 0,1 2-1,-1-2-2,1 3-2,-1-4 5,-5 1-6,-1-1 0,-7 4-3,1-4 1,-7 4 1,0 0-1,-7 4 4,-5 3-4,-1-3 2,-6 4 3,-7-1 0,0 3 0,-14 3-1,2-3 3,-2 4-3,-5 5-2,-7-1 0,0 4 0,-7 4 0,1-1-1,-1 1 1,1 4-1,5 0-1,1-2 1,0 2 0,6-5 0,8 5-1,5-4 1,1-2 0,6 3-1,0-2 0,6 1 1,1-1-1,12 1 0,0 0-1,1-4 0,6 4-3,1-1 1,-2 1-1,1-1 0,-6 1 1,6 3 1,-7-3 0,-5 3 0,-2 1 2,2 3 1,-8-4 0,-6 4 0,0 4 1,-6-1-1,-8 1 1,2 3-1,-8 1-4,-6 3-15,-7-1-20,1 1-32,-7 5-50,0 2-102,-7-3-138,-7 3-77</inkml:trace>
  <inkml:trace contextRef="#ctx0" brushRef="#br0" timeOffset="120444.76">15228 13723 53,'6'-7'129,"0"3"-34,-6-4-27,7 1-17,-1 0-5,1 4-4,-7-5-2,7 4-8,-7 1-6,6-1 0,-6 1-6,0-2-1,6 3-1,-6-2 0,0 0-1,7 0 4,-7 4 2,0-3 3,0 3 3,0 0 0,0 0-3,0 0-5,0 0-2,0 0-4,0 0-2,0 0-2,0 0 1,0 0 1,0 0 0,7 0 3,-7-4-1,0 4 0,0 0-2,0 0-2,0-4-2,0 4-1,0 0 4,0-4 0,0 4 1,0 0 3,0 0 0,0 0-1,0 0 1,0 0-3,0 0-6,0 0 0,0 0-1,0 0 0,0 0 1,0 0 1,0 0 3,0 0 2,0 0 3,0 0 4,0 0-2,0 0 0,0 0-2,0-2-3,0 2 0,0 0-2,0-5-2,0 5-4,0 0 1,0-3-1,6 3 2,-6-4 0,0 4-1,0-5-2,6 2 0,-6 0 2,7-1 0,0 0 1,-1-3 0,1-1-1,-1 1-1,7-3 2,0 2 0,1-3-2,-2 1-1,8-2-2,-7-3 1,7 5 1,6-5-1,-7 1-1,1-2 0,6 2-1,0-1 0,-1 1 1,2-1-2,-1 0 0,0 1 0,0-1 0,7 1 0,-13-1 1,5 0-1,1 3 0,-6-2 1,0 3-1,5-3 1,-11 3 0,5 0-1,0-3 1,-5 2-1,-1 1 1,-1 5 0,-5-6 1,6 5 6,-13-1 6,6 1 7,2-1 3,-8 4 2,0 2 2,-8-3-1,2 5-1,0 0-5,-1 0-5,-6 0-8,0 5-3,-7 1-2,8 2 0,-8-1-2,0 1-1,-5-1 0,5 5-1,0-6 1,7 2-1,0-2-1,0 3 1,7-6 0,0 1-1,-2-1-1,2 1-1,6-4-1,6 3 0,2-3 3,-2 0-1,6 0 0,2 0-1,5-3 1,1-1 3,0-3-2,5 0 0,8 2-1,-7-1 2,0-2-1,0 2 3,-6 1 0,-1-2-1,7 2 0,-12 5 1,-2 0-1,-5 0 0,0 5 0,-7 2-1,0 4-1,-7 0 2,-6 4 2,-7-1-1,1 8 0,-1-3 0,-6 3 1,0 4-1,-7-4-1,7 3 0,-6-3-2,5-3-1,-5 2-14,6 1-22,1-4-36,5 1-66,0-5-152,7 1-103,0-3-72</inkml:trace>
  <inkml:trace contextRef="#ctx0" brushRef="#br0" timeOffset="121778.96">19085 13397 73,'-7'0'134,"7"0"-45,0 4-28,-6-4-13,6 0-2,0 0-1,0 0-1,-7 0 3,7 0-1,0 0-1,0 0-6,0 0-4,0 0-3,0 0-3,0 0-1,0-4-1,0 4-1,0 0-4,0 0-2,0-4-3,0 4-4,0-4 1,0 4-2,0-2-2,0-3 2,0 2 1,0-1 4,0 1 1,0-1 2,0 0 1,0 0 2,0 1-1,7-1-1,-7-3-2,0 4-5,0-1-1,6-4-1,-6 1-5,7 3-3,-7-4 0,6 1 2,1 4 3,-1-8 2,1 3 1,0 1 0,-1-3 0,7-2 2,-6-3-2,5 5-2,1-6-2,-6 2-1,6 3-2,1-3 0,-2-1 2,1-4 2,7 5 2,-8-1 0,8-3-1,-6 3-2,5-3 1,1-1 1,-2 2-5,9-2-1,-7-3-3,6 4-1,0-1 2,0 1-1,-1-1 2,9 1-3,-9 0 1,8 0 1,0-1-1,-8 4 1,2-2-1,5 2-1,-6-3 0,0 2 0,1 2 0,-7-4 0,5 4 0,1-1 2,0-4-1,-6 1 1,6 3 1,-7-2-2,7-3 1,-6 3-1,7-2 1,-9 4 0,2-3 2,7 0-2,-9 0-1,2-1 2,-7 1-1,7 3 0,0-3-2,-8 3 1,2 1-1,-1-2 0,-7 2 1,0 3 2,1-3-2,-7 3 2,7 3 1,-14-2-1,7 3 0,-7-2-1,1 2 0,0 0-2,-7 3 0,-1 1 0,-5-1 0,6 4 0,0 0-1,-7 0-1,8 0 2,-2 4 1,2-4-1,-2 3 0,8-3-1,6 0 0,-7 4-1,7-4-2,0 4 0,7-4 0,-1 3-2,8-3 2,-2 4 0,8-4 2,-1 3 0,1-3 2,6 4-1,0 1 1,-7-3 0,7 3 0,-6-2 0,-7 4-2,7 1 2,-8 3 0,-4-1 0,4 5 0,-12-1 1,0 2 0,0 2 1,-12 4 1,-2-3-2,1 2 0,-6 2-1,-8-2-8,1 1-18,1-4-23,-1 5-38,-7-6-62,1 3-126,-1-3-101,0 5-70</inkml:trace>
  <inkml:trace contextRef="#ctx0" brushRef="#br0" timeOffset="84197.58">4254 11386 97,'0'0'142,"0"0"-19,0 0-28,-6 0-25,6 0-21,0 0-18,0 0-13,6 0-6,-6 0-7,0 0 0,7 0 1,-7 0 1,7 0 0,-7 0 3,6 0 3,7 0 0,-7 0 2,1 0-1,6-4-1,-7 4 1,8 0-1,-2 0 0,2-3 0,-1 3-2,7-4 0,-8 4 2,8-4-1,-1 1-2,1-1 1,6 4-2,-6-4 0,-1 1-1,7 3-3,-6 0 0,6 0-3,-7 0 2,7 3-1,-6 1 0,6-4-1,0 4-1,0-4-1,6 3 0,-5 1-1,-1 0 1,6-4 0,-5 3 0,5-3 0,1 0 0,-7 4 1,6-4 3,1 0-1,-1 0-3,-6 3-1,7-3 1,-1 0 0,1 0 0,-1 0-1,8 0 1,-7 0 0,-1 0 2,1 0 0,-1 0 0,-5 4-1,5-4 0,1 0 0,-7 0 1,6 4-2,-6-4 0,1 0-2,-2 0 2,8 0 0,-7 0 1,0 0 0,6 0 2,-6 0-2,7 0 0,0-4-1,-1 4 0,1-4 0,6 1-1,0-4 1,0 3 0,1 0 0,5-3 1,-6 3 0,0 1 3,7-2-2,-8 3-1,2-2 0,-1 4-2,0-4 2,-7 4-2,8 4 0,-7-4 1,5 4-1,-5-2 0,-1 3-2,1-2 1,-1 1 2,-5 0 0,5-1 1,1 1 0,-7-4 1,6 4 1,1-4-2,-1 0 0,2 0-1,-2-4 1,7 4-3,0-4 1,-6 1 1,6-1 1,0-3 0,6 2 0,-5 3 0,-1-6-1,6 4 3,-5 4-3,-1-3 4,-1-2-3,2 5 0,-1-3 0,-6 3 2,5 0 0,-5 0-2,7-4 1,-8 4-4,1-2 2,5 2 0,-5-6 0,6 4 0,-7-2 0,8 0 0,-1 0-1,0-3 2,1-1 3,-2 1-1,7 4 2,-5-5-3,5 1 1,-6 0 1,1 3 1,-1-3-3,0 3-2,0 1 1,0-2-1,0 3 1,-6-2 1,6 0-2,0 4 0,0-4 0,0 1 0,1-1-1,5 4 0,-6-4-1,7 0 0,-8 2 1,9-4 3,-2 0-1,-6 3-1,7-2 0,-8-2 0,2 3 0,-1 0 0,-7 2 1,1-3-2,0 5 1,-7-3 0,6-1 0,-6 0 0,7 4 0,-7-3 0,0-1-1,1 0 0,5 1 1,-6-1-2,7 1 0,-8-1 1,8 0 1,0 1 0,-1-5 0,1 5 0,0-1-1,5-3 2,-5-1-1,6 4 0,0-4-1,0 6-1,-6-2-1,6 1-2,-7-1-1,-6 0-3,7 4-2,-7-4-1,6 4-2,-5-3-1,-1 3 2,-6 0-1,6-5 3,-1 5 3,1 0 1,1-2 4,-1-3-3,0 5 4,7-2 0,-7 2 2,0-5-1,-1 2 0,1-1 1,7 4 0,-7-4 3,7 0-3,-7 1-2,0-1 2,7 1 0,-7 3-5,0-4-6,0 0-4,0 4-4,-7 0 1,7 0-3,1-3-4,-1 3 0,-7 0 4,7 0 6,0-4 5,0 4 3,-6-4 0,6 4 4,0 0 2,0-3 0,-6 3 2,6-4-1,0 0 1,-1 1 3,2 3 1,-7-4 1,12 0 2,-6 0 2,0 4-2,1-3 1,5 0 0,-6-1-2,7 0-1,-1 4-1,1-3-1,-1-1-3,1 0 2,-1 0-3,1 4 0,-1-3 3,1-1 1,-1 1 0,1-1 3,-1 1 4,2-1 2,-2 0 2,1 0 0,-7 1-1,7-2 0,-8 2-2,1-1-2,0 2-3,0 2-2,1-5 1,-7 5-3,12-3 0,-7-1-1,2 4 0,-1-4-2,6 0 2,-6 1 0,7 3-2,-1-4 2,-5 0-2,5 1 1,1 3-1,-1-3 0,1-2 0,-7 5-1,6-4-1,1 4 1,-7-3 0,7 3-1,-7-3 2,0 3 0,0 0 0,7 0-1,-13 0 0,5 0 1,1 0 0,-6 0 0,6 0-2,0 0 0,1 0 2,-2 0 0,-5-4 1,6 4-2,0-4 0,0 4 1,-1-3 0,2 3 0,-1-4 0,6 0 0,-5 0 0,-1 4-1,0-3 2,0-1-1,7 4 0,-14-3 0,7-1 0,0 4 0,0 0-1,0-3-2,1 3 0,-1-4-1,-1 4 1,1-4 0,0 4 2,7-4 1,-7 4 1,0-3 2,7 3 0,-7-4 1,7 0 0,-1 1-1,1 3 0,-1-3 1,7-1-1,-6 0-1,6 0 1,0 1 2,-6-2-2,5 2 2,2-1-3,-1 0 0,0 1-1,1 0 1,-2-1-2,1-4 0,1 8 0,-1-3 0,0-1 0,-7 0 0,7 4 1,-7-3-1,8-1 0,-1 0 2,-6 4-2,5-4 0,-4 1 0,-2 3 3,7-4-2,-6 1 2,6-1 0,-7 1 0,1-1 1,6 4-2,-6-4 3,-1 4-4,1-4 0,-1 4 1,-5-3 0,5 3-2,1 0-2,-7 0 1,6 0-1,-5 0 1,5 0 2,-6 0-4,7-4 1,-7 4 0,6 0 0,1-3 0,6 3 2,-7-5-2,7 5-1,1-2 2,-1-2 1,0 4 0,0-4 2,6 0-2,2-3-2,-2 3 2,1 1 1,5-5-1,2 1-2,-1 2 0,-1-1 1,8 2 1,0-3 2,0-1 0,-7 1 0,13 0 0,-13 3 4,7-3 0,0-1 2,-8 1 0,2 4 5,-1-4 3,0-1 4,-6 4 0,0-3 1,-1 3-2,-6-2-3,-7 1 0,2 2-4,-9-6-5,1 7-3,-6-2-3,-7 0-20,0 0-40,-7-2-92,-6 1-140,-6-6-80</inkml:trace>
  <inkml:trace contextRef="#ctx0" brushRef="#br0" timeOffset="85696.5">4333 9297 105,'6'0'79,"0"0"-26,-6 0-17,7 0-3,0-4-1,-1 4-1,1-3 0,-1-1 1,0 1 1,8-1-2,-8 1-5,8-5-1,-8 1-3,7 3-2,-7 1 1,1-2-3,0 3-5,-1-2-4,0 4-2,1-4-3,0 4-1,-1 0-1,0 0-2,8 0 1,-8 0 0,7 4-1,1-4 0,-2 0 0,8 0 0,-7 4 0,7-4 0,6 0 2,-1 0 1,1 0 2,7 0 2,-1 0 1,2-4 2,4 4 1,1-4 0,7 4-1,0-4 1,6 1-1,-7 3-3,7-4-2,-5 4-1,4-4-1,-5 4 0,5 4 1,-4-4-1,5 0-2,-7 4 2,8-1 1,-8-3-2,1 4 1,6-4-2,-7 4 0,8-4 0,-1 0 2,0 0-3,0 0-2,0-4 2,0 4 0,6-4-2,1 1 1,0-1 1,0 0-1,-1 0 1,1 2 1,0-3-1,-1 2-1,1 3 1,0 0 0,-8 0 0,2 0-2,-1 0-2,1 0 2,-2 0-2,1 3 1,1-3-2,-1 0-2,0 5 2,0-5 0,0 0 1,0-5 2,7 5 1,-7 0 0,7-3 1,-1 3 2,1-4-2,0 1 0,-1 3-1,1-4 1,0 0-2,-8 4 3,8 0-1,0-4 3,-7 4 0,7 0 1,0 0 0,-8 0-1,8-3 0,-1 3-1,-5 0 0,6-4-3,-1 4-1,1-3 0,0-2 1,-1 3-1,1 2 1,0-5-1,6 1 2,-6 4 0,-1-3 1,0 3-1,1 0-1,-1 0 1,1 0-2,6 3 1,-6-3-2,7 0-1,-1 0 0,-6 0 1,6 0 0,0 0-1,-7-3 0,7 3-1,0-4-1,0 1 1,-6-1 2,6 0-1,0-3 3,1 3 1,-7 1 3,6-4 4,-6-1 4,6 4 2,-7-3 0,1 3 0,6-2 0,0 1 1,0-2-1,6 0-1,-5 3-3,12-3-2,-6 3-1,6-3-1,0 4 0,6-5-2,1 1 4,7-5-6,-8 5-1,1-4 0,7 0 0,-7 4 0,-2-5 0,2-2 0,0 3-2,0 0 1,0 1 1,6-2 1,-7 1 0,7 0 0,1 1 1,-1 2-2,0-3 0,8-1 0,-8 2-1,0-1 1,0 0 0,1 0 0,-9 0 5,9-4 2,-1 5 2,0-5 3,0 3 2,1-3 0,-1 5 0,0-5 2,0 1-3,0 3-2,2 0 1,-9-3-3,7 2-1,-6 1 0,6 0-1,-6-1 0,6-2 0,0 3 0,0 0-1,1 1-1,-7-2 1,6 5-1,-7-3 1,1-2-2,0 5 0,-7 0 2,-7-1 0,1 1 0,-13 3 1,-1 1 2,-5-4-1,-1 3 0,-13 4-1,0-4-2,-13 0-2,0 4 1,-6 0-3,-1-3-1,-6 3 0,-6 0-1,-1-5-2,-6 5-6,-6 0-7,-1 0-19,-6 0-34,-6 0-69,-7-2-157,-7 2-8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25:56.9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196 2721 73,'0'-3'220,"-7"3"-63,7 0-43,0 0-27,-6 0-19,6 0-10,0 0-6,0-4-4,-6 4-4,6 0-7,0 0-9,-8 0-8,8 0-5,-6 4-4,6-4-3,-6 3-3,-1 1-4,7 0-1,-7 0 1,7 3 0,-6-4 0,6 4 0,0-2 1,0 2 0,0-3 0,0-1-1,6 5-1,-6-5 1,7 1 0,-7 0 1,7-1 1,-1 1 1,0-1 4,2-3 6,4 0 5,1 0 3,0 0 3,0 0 2,1 0-2,-2-3 0,2-1-1,-2 4-5,1-3-4,7-1-4,-14 0 1,8-3-3,-2 0 3,2-1-2,-1 5 0,-1-4 0,2-4 0,-1 3 0,0-3-2,-7-1 5,7 2 7,-6-1 7,6 0 5,-7 0 1,1 0 1,-7 0 0,7 0 2,-7 0-4,0 4-10,-7-4-7,0 3-5,1 5-2,0-4-1,-8 7-1,-5-4-3,-1 4-2,0 4-2,-5-4 0,-1 7 0,0 0-1,-1 1-1,-5-1 0,6 3 1,0 2 0,-7-1 3,7 4-1,0-5 1,0 5 0,0 0 0,6 3 0,-6 1-1,7-1 1,-7 4-1,6-1-1,0 6 0,1-2-2,6 0-1,-6 5 3,5-4-2,2 3 0,-2-4-1,8 2 1,-1-2 3,1 0 0,6 1 1,0-1 0,0-3 0,0 0 0,6 1 0,1-5 0,-1 1-1,8-2-2,-2-2 2,2-4-1,12 1 1,-7-2 0,13-3 1,1-4-1,7 2 3,5-5 0,1-5-1,5 2-4,2-4-10,5 0-16,1-1-26,6-3-24,0-3-38,0-4-63,1 3-143,-1-6-96,0 2-52</inkml:trace>
  <inkml:trace contextRef="#ctx0" brushRef="#br0" timeOffset="1862.53">4522 2619 62,'0'-7'204,"0"3"-60,0-3-42,0 3-28,0 0-17,-7 1-10,7-2-6,-6 3-9,6-2 0,0 4-2,-7-3-4,7 3-2,-7-5-3,7 5-6,0 0-2,-6 0 0,6 0-7,0 0-3,-6 0 3,-1 5-2,7-5-1,-7 3-1,-5 1-2,5-2 0,-6 6 3,0 0-1,0-1-1,0 1 4,-7-2 3,1 6 3,-1-5 2,-6 4 2,6 4 1,-5-1 1,-1 1 1,-7-1-1,7 5 2,-7 0 1,1-1 0,6 0 0,0 4 0,-7-1 0,7 2 0,0 2-3,7 0-4,-7 2-2,6-2-1,0 0-2,1 2-1,-1 2-1,7-3 0,0-1 1,0 4 2,7-3 1,-8 0-3,8 0 2,0 0-1,6-1 2,-8-4-3,8 5 0,0-3-4,8-1 0,-2-4 1,0 0 0,0 0-3,8 1 0,-1-8 0,7 3 1,-2-3 2,2-3 1,7-4 1,-1 0 1,0-4-1,7 0 0,-1-4 1,1 0-1,-1-4-1,1 1-2,-1 1 0,-6-6-2,0-3-1,7 4 0,-7-4 0,0 1 0,-7-4 0,1-4 0,0 3-2,-1-3 1,1-4 2,0 4-1,-8-3 0,1-1 2,1 0-2,-2-3 1,-5-1 0,0 5 1,-1-4-1,-6 0 0,0 3 1,0 0 4,-6 1 1,6 3-1,-7 0 1,0 3 0,1 1 0,0 0 1,-1 4-1,0-1-3,1 0 1,-1 4 2,1 0-1,6 4 3,-6-1 1,6 0-1,0 1 2,-7 4-2,7 3-2,0-3-3,0 3-1,-7 0-3,7 0-2,0 3-2,0 5 2,0-1 0,0 7 1,0-3 2,0 4 0,0 3 0,0 0 0,0 5-1,0-2 0,0 2 0,7-2 0,-7 6-4,7-6 2,-7 4 1,6-2 1,0-1 0,1 3 0,-1-3 0,1 4 0,0-4 1,-1 0 2,7 0-1,-6 0-1,5-1 2,2 2 0,-1-5-2,7 0 0,-8 1 0,8-4-1,-1 3 0,1-3 1,6-5-1,-7 2 0,7 2 0,0-7-2,7 1-2,-7-1-10,7-3-13,5-4-20,2 0-28,-1-4-38,0 0-76,7-3-158,-7-4-84</inkml:trace>
  <inkml:trace contextRef="#ctx0" brushRef="#br0" timeOffset="2218.72">5304 3012 212,'-14'3'272,"8"1"-119,0-2-72,6-2-37,-7 4-22,7 1-9,0-2-8,0-3-3,0 4 1,0-1 2,7 5 2,-7-8 0,6 4 2,6-1 4,-4 1 5,4-1 4,8-3 3,-7 0 2,7 5 3,0-5 1,5 0-1,1-5-3,0 5 0,1 0-3,-1-3-4,6 3-1,1-4-4,-1 1 0,1-1-2,-1 0 0,7-3-1,1 3-3,-8 1 0,7-6-1,0 7 0,-6-5-4,6-1 0,-6 4-2,-1 0-2,-5 0 0,-1 1-7,-7-1-11,1 1-15,-8-2-22,2-1-35,-2 2-63,-5-3-129,-7-1-94</inkml:trace>
  <inkml:trace contextRef="#ctx0" brushRef="#br0" timeOffset="2483.54">5714 2773 18,'-7'0'366,"1"0"-129,6-4-92,-6 4-50,-1 0-31,7 0-16,-7 0-8,7 4-7,0-4-3,0 4-5,0 3-4,0-3-2,7 3-4,-7 4 1,7 0 1,-1-1 0,-6 5 1,6 5-3,1-3-1,-1 2 0,1 2 0,0 1 0,-1 0-3,0 4-1,2-3-1,4 2-3,-6 0 0,1-3-2,0 4-1,-1-1-3,1-3 1,-1 1-1,8-1 0,-14-5 1,12 6-1,-5-5-5,0 0-13,-1-4-17,0 3-23,7-7-35,1 1-57,-2-3-111,2-5-100</inkml:trace>
  <inkml:trace contextRef="#ctx0" brushRef="#br0" timeOffset="2926.33">6822 2556 11,'0'-2'475,"0"2"-160,0-5-136,0 5-76,0 5-45,0-5-27,0 2-16,0 2-6,0 4 0,0 0 2,0 1 0,0 7 1,0-1 2,0 3 0,0 0 2,0 0 0,0 4-3,0 0 0,0 1-1,0 2-2,0 1 1,0-1-1,0 1 1,6 3 1,-6-3-3,7 3-1,-7-4-1,6 2-1,1-2-2,0-4 0,-1 6 0,6-6-2,-4-2-2,4 3 1,2-4 0,-8-4 1,13 1 0,-5-1-1,5-2-1,1-1 1,-1-3 1,8-1 2,-2-3 0,1-4-1,7 0-3,-1-4-8,2-3-15,4-1-22,1 2-28,0-11-46,-6 8-82,0-11-138,0 3-85</inkml:trace>
  <inkml:trace contextRef="#ctx0" brushRef="#br0" timeOffset="3113.51">6978 2249 465,'-6'-10'446,"-1"1"-189,7 2-114,0 4-64,-7-1-36,7 1-20,7-1-10,-7 0-10,7 4-13,6 4-21,-7-4-30,14 4-42,-8-1-90,8 1-148,-7 3-83</inkml:trace>
  <inkml:trace contextRef="#ctx0" brushRef="#br0" timeOffset="3623.29">7487 2297 217,'-8'0'529,"2"4"-144,0 2-160,6 1-91,-6 5-59,-1 3-36,7-1-19,0 5-8,7 3-3,-1 0 0,0 3 3,0 4-2,8 0-6,-1 5 3,0 7 0,0-5 0,0 8 0,0-4-2,0 4-2,-6 4-1,12-5 4,-13 5-2,8-4-3,-8 0 1,8 1-2,-8-5 0,7 0 0,-7-4 0,7-2 0,-6-5 1,5-1 1,-4-1-1,-2-6 0,7-2-1,-6-4-1,-1-4 3,-6 0 9,6-4 18,-6-3 14,7 0 6,-7-4 7,0-4 10,6-4 7,-6-3 5,0 0 0,7-4-9,-7-2-11,0-2-3,7 0 1,-7-2-1,0 2-5,6-6-3,0 2-9,-6 2-6,8-6-4,4 6-5,-5-1-5,6 0-6,0 4-2,-1-1-6,8 0-3,0 5-2,-1-1-2,-5 5-3,5 3 2,0-1-2,-5 1-3,-1 7 2,7 0 2,-8 0 0,1 3 3,0 5 0,0-1-2,1 5-1,-2-2 3,2 5-4,-8-1 1,0 1-1,-6 4-1,0-1 0,0 0 2,-6 0 0,0 5 2,-8-6 0,-5 5 2,-1-3 1,0-2 0,-6 3 2,1-2 0,-8-3 0,7-5 1,-6 5 1,-2-4-1,2 1 0,-1-6 0,1 2 1,-1-2-2,7 3 0,0-6 0,7 2-6,-1-2-22,7 0-33,6-3-46,1 0-54,6-3-59,6 0-97,8-5-168,-2-1-84,8-1-28</inkml:trace>
  <inkml:trace contextRef="#ctx0" brushRef="#br0" timeOffset="4637.48">1114 2996 4,'-7'0'353,"7"0"-136,0 0-89,0 0-48,0 0-26,0 0-13,7 0-7,-7 0 0,6-4 3,7 1 3,1-1 1,-2-4 0,8 2 2,6-5 2,7-1 4,-7 2 0,13-1-2,-7 0 1,1 0-4,6 0-3,-7 4-7,8-1-8,-8 0-6,7 5-4,-6-1-6,6 4-4,-6 0-2,0 0-1,-1 4-1,-6 3-1,-1 1-1,2 3-3,-1 0 1,-6 7 1,-8-3 1,2 3 0,-8 3 2,1 2-1,-14 2 2,1 2-1,-8-2 0,-6 8 1,2-4-1,-9 3-1,-5 6-1,-7 2 1,-1 0-1,1 1 0,1-1 0,-8 0 0,7 1 2,0-4 0,-1-1 1,8-3-1,5-3-1,2-5 2,5 1-3,8-4-2,-2-4 0,1 0 0,6 0 0,7-2 0,0-3 2,7 3 1,0-1 2,5-5 4,2 1 4,5 0 2,7-4 0,0 1 0,7-5 1,7 1-1,-8-1 0,13-3-5,-6 0-4,7 0-1,7 0-2,-2 0 2,1-3-1,1 3-2,-2-4-8,8 1-16,-7-1-23,-6 0-29,6 1-39,-6-1-56,-1-3-114,-5 3-115,-1-3-59</inkml:trace>
  <inkml:trace contextRef="#ctx0" brushRef="#br0" timeOffset="4951.45">2221 3234 180,'0'0'311,"0"0"-125,0 4-83,7-4-41,6-4-24,-7 4-8,7 0-4,1-3 0,6-1 1,-2 1 3,2-2 2,7 3-3,-1-2-1,-1 0-6,8-3-4,0 3 2,-8 0-2,15-2-1,-7-2-2,-1-1 1,7 3-3,-7-2 3,7 2-3,-5-3-1,-2 6-5,1-4-1,-7 3-4,-1 1-3,-5-1-11,0 0-14,-1 4-18,-6-4-21,-6 4-24,5 4-30,-4-4-50,-8 0-83,-8 4-103</inkml:trace>
  <inkml:trace contextRef="#ctx0" brushRef="#br0" timeOffset="5196.23">2410 3377 190,'-13'7'263,"7"1"-110,6-1-67,-6-3-29,6 0-14,6-1-2,-6-3 1,6 3 5,7-3 0,1 0-1,-2-3-2,8 0-7,6-1-7,1-3-8,-2 3-7,8-7-5,0 4-3,-1 0 0,7-5-1,0 5 4,-7-3 3,8 2 0,-1-3 0,0 4 3,-7-4 0,8 2 0,-7-1 1,-7 3-1,-1 4 0,-5-6 1,0 6-1,-8-1 0,-5 1 2,6-1-1,-6 4 2,-1-3-2,-6 3 0,0 0-2,6-4-2,-6 4 0,0 0-4,-6 0-2,6 0-8,0 0-12,-6 0-15,-1 4-20,7-4-27,-6 0-33,-1 0-56,7 0-120,-7 0-98</inkml:trace>
  <inkml:trace contextRef="#ctx0" brushRef="#br0" timeOffset="43642.47">9409 3282 32,'-7'0'43,"7"0"-9,-6 0-1,6 0 5,-7-4 4,7 4 0,0 0 2,0-3 2,-7 3-1,7-3-3,0-2-8,0 5-10,-6-4-9,6 1-3,0 3 1,0-4-1,0 4-1,-6 0-1,6-3 0,0 3 1,0 0-3,0 0-2,0 0-4,0 0-3,0 3-1,0-3-1,0 0 1,0 0-3,0 4 3,0-4 0,0 0-1,6 3 3,-6-3 0,0 4 0,0 1 0,6-2 2,-6 4 0,0 0-2,7-4 2,-7 9-1,0-4 1,0 3 2,0 4-1,0-1-1,0 1 0,-7-1 1,1 1 0,0 2 0,-1 2 1,-6 4-3,0-5 3,-7 4-1,8 0 2,-8 0-1,0 3 1,1-2-13,6-1-34,-6-1-102,5 1-119</inkml:trace>
  <inkml:trace contextRef="#ctx0" brushRef="#br0" timeOffset="48554.96">15344 2689 237,'0'0'185,"0"0"-76,0 0-50,0 0-26,0 0-14,0 0-10,0 3-7,0-3-2,0 0-1,0 4 0,0-4 2,0 4 0,-6 0 3,6-4 1,0 2 1,0 2 3,6 0 0,-6 0 2,0-4-1,0 3-1,7 1 2,-7 0-1,0-4 2,7 4-2,-7 0 3,6-4 13,0 3 13,2-3 6,-2 0 5,0 0 5,7 0 3,0-3 3,0-1 2,7 0-4,-7-4-9,6 1-5,1-3-6,-1 2-5,-5-3-1,5 0 1,-6 0-4,0 0-2,1 0 0,-2 0 1,-5 0 1,0 0 0,-1 0-1,0-1 8,1 6 7,-7-5 2,0 3 0,0 2-1,-7-2 1,7-3-3,-12 7-3,5-3-11,-6 3-12,7 1-7,-14-1-6,7 4-3,-7 0-2,-6 4 0,6-1 0,-5 1 0,5 3 0,-6 4-1,0-4 0,-1 4 2,1 5-1,1-2 1,-8 1 0,7 2 0,0 2 0,-6 3-1,5-4 0,1 5-1,6-6 1,-5 5-1,5 1 0,0-1 0,8 3 0,-8-3 1,13 5 1,-5-6-1,5 5-1,0-1-1,1-3 2,0 4 0,6-4 0,0 4 0,6-4-1,0-5-1,1 6-1,0-5 3,5 0 0,1-4-1,7 1 3,0-3-1,-1-1 0,7-3 6,6-2-2,1-2 2,-1-4-2,8-4-2,5 1-3,1-5-2,0 1-8,0-4-17,-1 0-20,1-1-28,-1-2-30,-5 3-36,5-3-52,-6-5-107,-7 4-118,-6-2-61</inkml:trace>
  <inkml:trace contextRef="#ctx0" brushRef="#br0" timeOffset="49117.78">15553 1894 140,'-6'-8'220,"6"5"-84,-7-1-48,1 1-22,0-2-16,-2-2-8,2 4-4,0-1 0,-1 0 1,7 1 0,-7-1-3,1 4-2,6-4 4,-7 0 1,7 4-6,0-3-4,-6 3-6,6 0-4,0 0-4,0 0-2,0 0-5,0 0-3,0 0-3,0 3-1,0 5-1,0-1 0,0 1 1,0-2-1,0 3 1,0 1 0,0 5 2,6-3 4,-6 2 1,0 1 3,7 2 1,-7-2-1,6 3 1,-6 1-1,7-1-2,-7 1-3,7-4-1,-7 2-1,6 2-2,0 0 0,-6-5 0,8 1-1,-2 2-1,-6-1 2,6-2 0,1-3-2,-1 4 0,-6-1 0,7-3 3,-7 0-1,6 1-1,-6-2 1,7 1-2,-7 1 1,0-6 0,6 1-1,0 1 0,-6 0 2,8-4-2,-8-1 0,6 1 0,-6-1 0,0-3-1,6 4-5,-6-4-7,7 3-16,-7-6-24,7 3-35,-7-7-71,0 3-150,0-7-83</inkml:trace>
  <inkml:trace contextRef="#ctx0" brushRef="#br0" timeOffset="50422.91">15435 1363 210,'-6'-4'266,"6"1"-109,-6 3-58,6-4-39,0 4-20,-7-5-17,7 5-8,0-3-5,0 3-6,0 0-6,0 0-7,7 0-15,-7 0-19,6 3-28,-6-3-57,6 0-129,2 0-80</inkml:trace>
  <inkml:trace contextRef="#ctx0" brushRef="#br0" timeOffset="51653.41">16016 1688 32,'0'-3'138,"0"3"-33,7-4-30,-7 4-25,0-3-12,0 3-8,-7-5-5,7 5 0,0-2 3,0 2 2,0-4 3,0 4 1,-7-4 1,7 4 0,0-4-2,0 4-2,0-3-4,0-1-5,0 0-1,-6 4 1,6-4 2,0 4 0,0-2 2,0 2 0,0 0 1,-7-5-1,7 5-2,0 0-5,-6-3-6,6 3-2,-6 3-4,-2 2 0,-4-5-1,5 2-1,-6 6-1,-6-1-1,5 1-3,2-2 2,-8 6 2,7-1-3,0 0 0,0 1 0,-1-2 1,8 1-1,0 0 4,0 0-2,-1 0 0,0 0 0,7-1-1,0 2 0,0-5 1,0 4-2,0 0 1,7 0 0,0 0 1,-1-1-1,0 2 1,0-1-2,8 0 1,-1 1 1,0-2-1,0 1-1,7 0-1,-8 0 0,8 4 1,-1-4 0,1-1 0,0 5 0,-7 0 0,7-1 1,-8 1 1,2-1-2,-2 1 0,2 4 0,-8 0-1,1-5 0,-1 4 0,-6 1 0,0-2-2,0 2 2,-6-1 2,-7 1-1,6-2 3,-12 0-1,5-4-1,-5 3 1,-7-2-1,6-3 5,-6 0 1,0-1 5,7-1 3,-7-3 5,6-2 5,-7 0 10,9-4 6,4 0 1,1-4 0,0 0-1,6 1-3,1-9-4,6 5-7,0-3-10,6-5-12,8 1-18,-1-6-20,7 3-20,-2-2-23,9-3-24,-1 4-38,6-5-54,-5 1-113,-1 5-87</inkml:trace>
  <inkml:trace contextRef="#ctx0" brushRef="#br0" timeOffset="53336.51">13611 3462 77,'7'0'87,"-7"0"-1,0 0-9,7 0-12,-7 0-12,6 0-8,-6-3-9,6 3-4,-6-4-1,7 4-1,-7-4 0,7 0 0,-7 0-2,6 0 0,-6 1 0,0-1-2,6 2-3,-6-6-2,7 4 0,0-1-1,-7-1 1,6-2 1,1 1 0,-1-1 1,0 1 0,2-7-1,-2 3 2,6-3 2,-5-1 2,6 1-3,-6-6 0,6-2 2,0 4 0,-1-4 2,-4-3 0,4 3-1,1-4 0,-6 0 0,6-4 0,-7 5-1,1-4 1,-7 4-4,7-2-4,-14 2-1,0-1-1,7 8-2,-12-5-2,5 10-1,-6-3-4,0 2-2,-1 7-2,2-1-3,-1 5-2,0-1 0,0 0 0,-1 4-2,8 0 0,0 0 0,0 0 1,-2 0-4,8 4-1,0 0 2,0-1-3,0 5 0,8-1 0,-2 0-1,0 4-1,7 1 1,0-1 0,0 0 0,1-1 0,4 5-1,-4-1 0,5 1 1,-5 4 2,-2-1 1,8-3 2,-14 3 0,8 1-1,-1 2 3,-7-2 0,7-1-1,-6 0 1,-1 0 1,0-2 0,2-2 0,-2 1 1,0-4 1,1 0-1,-1 0-1,1-4 2,6 0 0,-7 1-1,8-5 0,-2 1-4,2-4-7,5 0-11,1-4-14,0 1-22,-1-1-25,7-4-32,-6 1-62,-1-3-129,-6 2-78</inkml:trace>
  <inkml:trace contextRef="#ctx0" brushRef="#br0" timeOffset="53807.14">12954 3157 223,'0'0'201,"-8"5"-87,2-5-52,6 3-31,0-3-15,-6 4-7,6-4-5,0 2 1,0-2-3,0 0 4,6 0 1,-6 5 3,6-5 2,2 0 3,-2 0 5,0 0 5,8 0 2,-8 0 3,7 0 4,0-5-2,6 5 0,-5-2-3,5-2-2,1 1-4,0-2-4,-2-1-6,2-3-4,7 2-2,-1 0-1,0 0-2,-1-1-1,1-2-1,1-1-1,-1 3-3,0 1-6,0-1-17,-7 1-17,7 0-27,-12 0-34,-2 3-52,1 0-106,-13 1-85</inkml:trace>
  <inkml:trace contextRef="#ctx0" brushRef="#br0" timeOffset="53991.92">12881 3338 223,'8'3'169,"4"-3"-78,1 0-39,0-3-19,6-1-6,1 0-2,0 0 2,6-3 2,-1 0 1,2-1 2,-1 1-3,6-1-4,-5 1-3,5-3-4,1 1-3,-7 2-2,6 0-2,1-4-3,-7 4-1,0 0-3,-6 2-6,-1 3-15,1-2-18,-7 4-32,0-4-53,-7 4-126,1-4-86</inkml:trace>
  <inkml:trace contextRef="#ctx0" brushRef="#br0" timeOffset="59421.67">2671 6246 231,'0'0'248,"-6"0"-103,-1 0-60,7 0-32,0 0-17,-7 3-7,7-3-2,0 0-6,-6 0 0,6 0-1,-6 4 2,6 0 1,0 0-2,-7 3 0,7 0-1,-7 5 0,7-6-1,0 2-1,-6-2-5,6 6-2,0-5-3,0 1-4,6-1 0,-6 1 0,0-2 1,7 2 2,0-4 1,-1 3 2,0-3 2,8 0 3,-2-1 3,2-3 5,-1 0 2,-1-3 2,8-1 0,0 0 0,-7-3-1,6 0 0,0-4 1,1 0-2,-6-1 0,5 2 2,-6-5 1,6 1 0,-5-2 2,-1-2 0,-7 4-1,1-1-2,-1-4-2,1 5 0,-7-1-1,0 5 3,0-6 1,-7 6 0,7-2-1,-6 2-2,-1 3-1,-6-1-5,1 1-4,-2 3-5,-6 0-4,1 4-6,-7 0 0,0 4 0,0 3 0,-1-3 0,1 6-1,-6 2 0,6-1 1,0 3 0,-6 2-1,6 2 0,-1 1-1,1-2 0,6 5 1,-5 0-1,5 4 0,0 0 1,1 3-1,6 0 0,0 0 0,-1 1 2,2 3-1,-2-4 1,8 4 0,0-3-1,-1 2-1,7-6 1,0 3 1,0-4-2,7 1 1,5-4 0,-4 5 1,4-10 1,8 2 1,-7-5-2,7 1 1,6-4 1,-7 0-1,13-4 0,-6 0-1,7-3-1,7-4-6,-1-4-13,6-3-13,1 0-21,6-8-25,0 4-31,6-7-41,-5 0-75,-1-4-153,0-1-74</inkml:trace>
  <inkml:trace contextRef="#ctx0" brushRef="#br0" timeOffset="60023.7">3030 5400 89,'0'0'116,"0"-5"-32,-7 5-19,7-3-11,0 0-7,-7 3-6,7-4-5,-6 0-6,6 4-2,-7-3-3,1 3-3,6 0 0,-6-3 1,6-2-2,-7 5-1,7 0 1,-7-4-2,7 4-2,-6 0 0,6 0-4,0 0-2,0 0-2,0 0-1,0 0-4,0 0 1,0 0-3,0 0-1,0 4 0,0-4 0,0 5 2,0-2 4,0 0 3,0 5 1,0-2 2,0 6 6,0-5 3,0 4 0,0 5 2,0-3-3,0-1-3,0 6-4,0-3 1,0-1-2,0 5-4,0-1 0,0 1 0,0-2-2,6 2 2,-6-1 0,0-4-1,7 5-1,-7-4-1,0-1 0,7 1-2,-7 0-2,6-1 0,-6-2-1,6-1 2,-6 0-2,7-4 2,-1 4-2,-6-4 1,7 1-1,0-1 0,-7-4 1,6 4-6,0-7-9,1 4-19,-7-4-31,7-4-68,-1 1-147,-6-4-88</inkml:trace>
  <inkml:trace contextRef="#ctx0" brushRef="#br0" timeOffset="60251.87">2991 5044 174,'0'-7'330,"-7"4"-148,7-5-78,0 4-41,0 4-28,0-4-18,0 1-8,0 3-5,0 0-2,7 0-5,-7 3-8,6 1-15,0 0-21,7-1-36,-6 2-84,0 2-129</inkml:trace>
  <inkml:trace contextRef="#ctx0" brushRef="#br0" timeOffset="60925.27">3505 5184 34,'0'-5'234,"0"2"-94,0-1-56,0 2-30,0-3-14,0 2-3,0-1-1,0 0 1,0-3-5,0 3 3,0 0 0,0 4-3,0-3-1,0 3-6,0-3-1,0 3-2,0-5 2,0 5 0,0 0 2,0 0-1,0-3 0,0 3-2,0 3-3,0-3-6,0 0-2,0 0-5,-7 0-1,1 5-3,0-2-1,-8 4-1,2 0 0,-1 5-1,-1-2 0,-6 2 0,8-1-1,-1 0-1,0 3 1,0-3 1,-1 0 0,2 1 1,5 2 1,-6-3-1,7 1 0,-1-3 0,1 3 0,6-2-1,-7 2 0,7-1 0,0 0-2,-7-1 2,7 2 0,0-1 0,7 4 2,-7-5 0,7 1 2,-1 0 0,1 3 1,5-2 1,2-1-1,-2 0 0,8 1 0,0-2 1,-1 0-1,7 2-1,-6-5-1,-1 4 1,7 0 1,-6 1 0,0-2-3,-7 2-1,-1-3-1,2 3 2,-8-1 0,1 0-2,-7 1 0,0 2-1,-7-3 2,-5 0 1,-2-1 1,-5 5-3,-1-3 1,0-5 3,1 3 6,-7-2 3,6 0 6,-6-5 5,7 0 6,-1 2 6,0-5 6,1 0-3,6 0-3,-6-5-3,12 2-3,-6-4-4,7 3-4,-1-4-5,7-2-5,0-1-3,7-4-4,5 4-2,2-7-9,-1 3-12,13 1-20,0-5-21,7 1-30,-7-1-38,6 2-76,1-2-155,-1 1-81</inkml:trace>
  <inkml:trace contextRef="#ctx0" brushRef="#br0" timeOffset="61490.88">3727 6353 180,'0'0'216,"-6"2"-81,6-2-57,0 0-31,0 0-19,0 5-7,0-5-3,0 0 0,0 0-3,0 0 0,0 0 1,6 0-1,-6 0 2,6 0 0,-6-5 0,13 5-1,-6 0 4,6 0 1,-1-2 2,2 2-1,-2-4-3,2 4-1,5-4-5,1 4-2,-8-4-2,8 1-2,0 3 0,-1-4-2,1 0 1,0 0 0,6 2 0,-7-3 0,7 2-2,-6-1 1,-1-4-2,7 5 1,-6-1-2,-1-3 0,1 4-2,0-2-6,-1 1-11,-6-3-18,0 4-25,7-1-43,-14-3-78,1 3-134</inkml:trace>
  <inkml:trace contextRef="#ctx0" brushRef="#br0" timeOffset="61699.53">3727 6510 310,'0'3'267,"-6"1"-116,6-1-66,0 1-37,0 0-18,6 0-1,-6-4 1,6 3 0,0-3 2,8 0 3,-1 0 1,-1-3-1,2 3-3,6-4-8,-1 0-4,1 0-6,6 1-3,-7-1-2,7-3 0,-6 4-1,6-1-3,0-4 0,-1 5-2,2-1-3,-1 1-10,6-2-15,-5 3-26,-1-6-38,6 4-78,-6 1-154,1-2-83</inkml:trace>
  <inkml:trace contextRef="#ctx0" brushRef="#br0" timeOffset="62729.46">5480 5997 78,'6'0'72,"-6"0"-20,0 0-21,0 0-12,0-4-10,7 4-5,-7 0-3,6-3-4,-6 3 3,0 0 2,6 0 7,-6 0 10,0-4 10,0 4 10,0 0 7,0-4 7,0 4 3,0 0 3,0 0 3,0-4-5,0 4-3,0 0-8,0-3-7,0 3-4,0-4-5,-6 0-6,6 0-8,0 2-2,0 2-4,0-5 2,0 2 6,0 3 2,0-4 2,-6 4 2,6-3 7,0-1 0,-7 0 1,7 0-2,-6 1-6,-1 3-2,0-4 1,7 1 0,-6-1-5,0 4-1,-2-3-2,2 3-2,-6-4-2,5 4 1,-6 0-1,0 4-5,-1-1-1,-4 1-1,4 3-2,-5 0 1,-1 1 0,0 2-1,1 1-3,-1 0 3,0 4-2,2-1 2,-2 1 0,0-1 2,1 5-1,5-4 1,2 3 4,-2 1 3,1-1 3,1 4 4,-2 0 1,2 0 0,-2 0-1,8-1-1,-1 2-3,7-2-3,0-2-5,0 3-5,0-3 0,7-4-1,-1 2-1,8-2 1,-8-4 0,14 1 0,-8-6 2,8 2 1,-1-5-1,7-3 0,1 0 1,-1-7-1,0 3 0,7-7-1,-1 0 3,1 1-2,-7-2 0,6-3 0,-5-2 2,5-2-2,-6 1 0,-7-5 1,1 6 0,-7-5 1,0 3 3,0 2 1,-6-6 4,-7 4 10,6 1 8,-6 0 3,0 4 3,-6-5 0,6 4 0,-7 5 0,1-5-5,-1 4-8,7 4-7,-6-1-5,6 1-3,-7 3-1,7 0-4,-7 0-1,7 4-1,0 0-1,0 4-2,-6 4 1,0-1 0,6 3 1,-7 2 0,0 3-1,1-1 1,6 1 0,-6 4 1,6-5-1,-7 4 0,7 0 0,0 5 0,0-4 1,0-2 0,0 2 0,0-1-1,7 0-1,-1 0 0,0 1 0,8-5-3,-2 1-6,2-3-11,12-2-14,-1-3-21,2-3-24,12 0-29,0-8-39,0 0-63,7-3-138,6-1-83,-6-6-45</inkml:trace>
  <inkml:trace contextRef="#ctx0" brushRef="#br0" timeOffset="62945.53">5975 6143 449,'-6'4'322,"-2"-4"-142,2 3-82,0-3-44,6 4-23,0-4-11,0 0-3,6 0 3,0 3 1,8-3 1,-2 0 0,8 0 0,7 0-1,-1 0-3,-1-3-5,8 3-5,0-4-1,-1 1-1,7-1-3,-6-3 1,6 3-3,7-3-2,-7 0-6,-1 0-13,2-1-12,-1 1-19,0-1-23,-13-3-34,6 4-56,-5 0-115,-7-4-85</inkml:trace>
  <inkml:trace contextRef="#ctx0" brushRef="#br0" timeOffset="63159.43">6326 5946 238,'-6'0'308,"0"0"-129,-1 0-77,1 0-42,-1 0-20,7 3-10,0 1-5,-7 4 3,7-2 5,-6 5 1,6 1 2,-6 2 1,6 1-5,0 2-3,0-1-3,6 2-5,-6 4-2,0-3-2,6 2-2,-6 1-1,7 0-1,-7 0-2,7 0 0,-1 0-3,1-3-2,-1 2-3,0-2 1,8-1-4,-2 1-7,2-2-10,-1-2-17,0-3-28,6-2-39,1-3-77,-1-3-151,1 1-80</inkml:trace>
  <inkml:trace contextRef="#ctx0" brushRef="#br0" timeOffset="63434.68">6965 5842 278,'-7'-2'491,"1"2"-211,0 0-131,-1 2-69,0 2-35,1 4-22,0-1-8,-1 4-5,1 0-3,-1 8 1,0-4-1,1 6 2,0 2 0,6-2 1,-8 4-3,8-2 3,0 2 1,0 2 0,0-6-1,8 4-1,-8 1-1,6-4 1,0 0-2,1 0-1,6-3-2,-6-1 2,5-4 0,2 2-2,-2-2-1,8-8-2,-7 6 3,7-5-2,6-3-7,-7-4-10,7-4-21,0 2-24,0-6-33,1-4-53,-1 1-100,0-7-121,-7 0-66</inkml:trace>
  <inkml:trace contextRef="#ctx0" brushRef="#br0" timeOffset="63593.45">7082 5583 125,'-13'-4'490,"7"-4"-179,-1 6-135,7-3-79,-6 5-43,6-3-27,0 3-14,0 0-7,6 3-10,1-3-16,-1 7-25,7-7-48,1 8-106,5-4-119,0-1-83</inkml:trace>
  <inkml:trace contextRef="#ctx0" brushRef="#br0" timeOffset="64019.88">7461 5554 191,'-7'3'473,"0"1"-198,7 6-124,0 2-69,0-1-38,0 3-18,0 9-6,7-5-1,-7 8-2,7-1-2,-1 4 1,0 0 0,0 9 1,2-6-4,-2 9-1,0-5-2,1 1-2,-1-1 1,8 1-2,-8 0 0,0-1 0,1-3 0,0-4-2,-1 1 0,0-1-1,1-6 1,0-2-1,-7-3 3,6 1 5,-6-8 14,7 0 19,-7-4 33,0 0 43,0-3 33,6-4 19,-6 0 9,0-4 1,0-3-10,6-5-20,-6-2-30,7 3-40,0-7-30,5 3-18,2-2-12,-1-2-4,0 1-4,6-1 3,1 4-5,0-3-4,-1 0-4,7 4-3,0 2-2,0-3-1,1 5-3,-1 3-2,-1 3 3,-5 0 0,6 0 0,-6 4-2,-7 4 1,7 0-2,-8 0-1,-6 3-1,8 3-1,-8 2 0,-6 3 2,-6-1 2,-1 4 2,-6 0 2,1 1 2,-8 4 0,0-6 3,-6 5 0,0-3 0,-6 2 0,-8-2 0,1-1-4,0 1-20,0-2-41,-7 2-51,0-4-47,-5 4-51,5-5-60,1 1-108,-1-5-147,7 2-71,0-1-7</inkml:trace>
  <inkml:trace contextRef="#ctx0" brushRef="#br0" timeOffset="64554.9">5095 7085 269,'0'0'286,"-6"-4"-120,6 4-72,0 0-41,-7 0-24,7 0-12,0 0-9,0 0-2,0 0-4,7 0 0,-7 0 4,6 4 0,0-4 1,7 3 2,1-3 4,6 0 1,5 4 3,1-4 1,6 0-3,8-4 5,5 1 2,14-1 3,0-3 4,19 0 3,0-4 7,20 0 4,6-3 4,7 2-2,6-7 2,7 5-3,-1-1-1,8 1-3,-1-1-6,0 0-9,8 4-3,-8-3-6,0 2-2,-5 5-4,-2-3-4,-6-2-2,-12 5-3,-8-1-1,-6 5 1,-12-4 1,-8 3 0,-12 4 0,-7-4-2,-13 4 2,0 0 2,-7 0-2,-12 0 0,0 0 1,-1 0-2,-13 0 2,8-3 1,-8 3-4,-6-4 0,0 4-8,0-4-10,0 1-12,0-1-18,-6 0-24,0 1-30,-2-1-40,2 0-68,-6 4-129,5 0-79</inkml:trace>
  <inkml:trace contextRef="#ctx0" brushRef="#br0" timeOffset="65238.43">6607 7997 268,'0'0'319,"-7"0"-128,7 0-82,0 0-46,0 0-28,0 0-15,0 0-9,0 0-4,7 0 0,-7 0-1,0 0 1,0 0 0,6 0 1,-6 0 5,7-4 2,-1 4 3,0 0 3,-6-3 4,8-1 5,-2 4 1,0-4 3,0-3 3,2 4 5,4-9 6,-5 5-1,-1-3 4,8-5 4,-2 0 7,2-3 13,-2-1 11,2-3 8,-1 0 10,-1-3 9,8-1 5,-6-3 3,-2-5-1,8 5-4,-7-3 0,-1 3 0,2-5 0,-1 1-3,-6 4 0,-1 4-8,-6-4-7,0 6-12,-6 0-16,-1 2-16,0 6-15,-5-3-14,4 7-14,-4 1-4,-1 2-3,-7-1-3,8 7 0,-2-2-3,2 1-4,4 3-6,2 0-8,0 0-7,6 0-4,0 0 0,6 7-1,0-7-2,2 7-4,4-3 1,8 4 3,-1-2 0,7 2 1,0-1-13,1 1-10,-1 2-5,0 1 1,0 0 0,-1 3 4,2 1 5,-8-1 3,1 3 8,-1 0 12,-5 2 7,-2 3 11,1-1 0,-6 1 1,0 1 0,-7 3 2,0-5 2,6 1 1,-6 0 0,0 0-8,6-4 4,-6-2 3,8-7 2,-2 7 1,0-9 1,7 0 1,0 0 3,6-7 2,1 0-2,6 0 0,1-3-2,5-4-13,1 0-26,-1-1-30,1-4-36,-1 3-29,7-7-38,-13 1-49,7 0-76,-1 1-136,-6-1-66,-6-2-32</inkml:trace>
  <inkml:trace contextRef="#ctx0" brushRef="#br0" timeOffset="69233.51">5030 5656 50,'0'-4'160,"6"1"-69,-6 0-36,0 3-20,0-4-9,-6-1-7,6 2 0,0 3 2,0-3 2,0 3 3,0-4 4,0 0 2,0 4-2,0 0 1,0-3 1,0 3-3,0-4-2,0 4 0,0 0-6,0 0 0,0 0-2,-7 0-4,7 0-3,0 0-1,0 4-4,-6-4-2,-1 3-3,1 5-1,0-2-1,-8 6 1,1-1 0,0 0-1,0 7 1,-7 0-1,8 1 1,-8-1 0,7 8 0,-7-4 1,0 3 0,8 0 0,-1 2-1,0 2 1,0 0 1,-1 0 0,2 5 2,-2 2 0,8-3 1,-7 7 0,7-3 2,-1 7 1,0 0-1,1 3-1,0 1 0,6 3 0,-7 1 0,7 2 1,-7-2 1,7 3-1,0 0 2,0 0 2,7 0 0,0 3 3,-1-3 2,0 4-2,14 3 1,-7-4 0,7 5-2,0-1-1,5 4-1,1-3-2,0 3-3,7-1-2,-1 5-3,8-4-1,-1 1 0,6-6-1,1-1 0,7-6 0,4-3 0,9 1-3,-1-9-8,7 1-16,6-8-23,7-1-54,-1-6-124,1-4-91,6-7-72</inkml:trace>
  <inkml:trace contextRef="#ctx0" brushRef="#br0" timeOffset="69841.56">8020 5147 246,'0'0'259,"0"0"-111,7 0-65,0 3-37,6 1-22,0 4-12,0-5-6,7 4-2,5 0 1,1 5 0,0-2 2,1 2 2,11 6 6,-5 0 2,7 4 1,-1 4 2,6 4 1,-6 6 0,7 1-1,0 6-2,-1 5-2,-5 7 0,-2 4 1,1 7 1,0 4 0,-6 6-1,0 1 2,0 7-2,-15 5-2,2 1-2,-7 6 0,-6 0-6,-7 2 0,-13 4-3,-7 2-1,-5 2 2,-8 4 0,-7 3-1,-5 5-1,-14-1-6,1 4-4,-7-4-11,-8-7-9,2-1-12,6-5-11,-6-6-15,-2-6-14,2-4-24,-1-8-62,7-2-130,-7-9-73</inkml:trace>
  <inkml:trace contextRef="#ctx0" brushRef="#br0" timeOffset="73621.64">22584 4443 252,'-6'0'280,"6"0"-107,0 0-69,0 3-41,0-3-25,0 0-13,0 0-8,0 0-4,0 0-4,0 0 2,0 5 2,6-5 3,-6 3 2,6-3 3,-6 4 5,7-4 3,-7 5 3,7-2-1,-1-3 2,0 3 0,1 1 2,-1-4-1,1 4-2,0-4-3,-1 0-1,8 0 3,-8 0 0,6 0 1,2 0-1,-1-4 3,-1-3 2,8 4 5,-6-6-2,5 1 1,1-2-1,6-1 0,-7 0 1,1-3 1,6-1 3,-6 1 10,-1 2 15,-6-2 16,6 2 20,-5 2 10,-2-2 6,-5-3 7,-1 8 5,1-3 1,0-2-5,-7 5-15,6-3-15,-6 2-8,-6 1-9,6-1-14,-7 2-10,0-2-14,1 0-12,-1 5-8,1-1-8,0-3-5,-2 3-3,-4 4-1,-1-4-4,0 4-3,0 0-2,-1 0 1,2 0-4,-2 4 3,-5 0-3,6 0 3,0-1 1,-7 4 1,1 1 0,-1 0 0,8 2 1,-8-3-1,0 5 0,1 2-1,-1-3 0,8 3-2,-8 1 1,6 0 0,1-1 0,1 1 1,-2 4 1,8-1-1,-7-3 0,6 6-2,1-2-1,-1-1 2,1 4-2,6 0 0,0 0-2,0 4 0,0-4 0,6 4 2,1-1 1,-1-3-1,1 4-1,6-4 0,0 0 1,0-1 1,6 2-1,1-5 1,0-3 2,6-4-5,-1-1 3,9 1-1,-2-7 4,7 0-6,-6 0-11,5-8-19,9 0-31,-2 0-36,-6-7-46,7 5-47,0-6-47,-1-3-49,1 1-75,-1-1-155,-6 0-59,1-3-22</inkml:trace>
  <inkml:trace contextRef="#ctx0" brushRef="#br0" timeOffset="74257.56">22734 3587 252,'-6'-5'270,"6"5"-90,-8-2-59,8-3-35,0 5-21,0-4-11,0 1-8,8-1-7,-8 0-9,6-3-3,-6 4-2,6-1-3,0 0-2,2-4 0,-2 5 0,0 0 2,1-5 1,6 5-1,-6-5 0,5 4 1,-4-3-1,4 4-4,1-1-3,0 1-3,0-1-2,1 4-2,-2 0-1,-6 0-4,8 4 0,-8-1 0,1 1-3,-1 3 1,-6 4-1,0 0 0,0 4 1,0-1 2,-6 4-2,-1-2 0,1 2 1,-8 1-3,8-2 1,-6 2 1,-2-5 1,1 1-1,0 3 0,0-3 0,1-4 0,4 3 4,-4-2-2,-2-1 0,8-1-2,-7 1 1,7-3 1,-2-1-3,2 0-1,6-3 1,0 3-2,-6-3 2,6-1 3,6 1 1,-6-4 6,6 4 8,2 0 2,-2-4 4,7 0 3,0 0 1,6 0-1,1 0-4,0-4-3,-1 0-4,7 0-2,-6 1-5,6-1-2,-1 1-2,-5-1-1,7 0-3,-1 1-9,0-1-12,-7 0-16,7 1-19,-6-1-25,-1 0-37,1 1-51,-8-5-93,8 4-122,-6 2-65</inkml:trace>
  <inkml:trace contextRef="#ctx0" brushRef="#br0" timeOffset="74569.88">23275 3436 363,'0'-6'348,"-6"6"-134,6-5-87,0 5-50,-8-3-30,8 3-21,0 0-13,0 3-6,-6-3-4,6 5-2,0 1 0,0-3-1,0 9 0,0-4 0,0 1 1,0 7 0,0-5 2,0 3 2,0 1 4,-6 0 1,6 3 1,0 0 0,0 0 0,-7 1 1,7-1-3,0 1-1,-7-1-1,7 0-2,0 0-1,0-3-1,0 0-2,7-1 2,-7 1 0,7-3 2,-1-2-3,8 1 1,-2-7 1,-5 3 2,12 0 0,-6-7-3,1 4-9,5-4-13,0-4-21,-6 1-28,7-5-41,0-3-81,-1 0-142,-6-3-75</inkml:trace>
  <inkml:trace contextRef="#ctx0" brushRef="#br0" timeOffset="74749.29">23340 3256 80,'-6'0'459,"6"-3"-189,0-1-131,0 4-71,0 0-44,6 0-35,-6 0-35,13 0-48,-6 0-91,-1 0-131,0 0-66</inkml:trace>
  <inkml:trace contextRef="#ctx0" brushRef="#br0" timeOffset="75133.42">23731 3231 310,'-6'-4'390,"-2"4"-165,2 0-107,0 0-54,-8 4-29,8-1-17,6 1-9,-6 0-6,-1 3-2,7 0 0,-6 4 1,6 0-2,0 0-1,0 4 1,0 0-1,6-4 1,1 7-1,-1-3 1,7 3 0,-6-3-1,5 7 2,2-4 0,-1 1 1,0 2 2,6 5 0,-5-4 0,-2 0-1,2 3 0,-1 1-3,-7-5 0,0 6 1,1-2-1,-7-3 0,0 4 0,0-5 0,-7-1 2,1-3 0,0 2 1,-7-4 1,6-4 6,-6-1 4,-1-2 6,2-1 6,-1-3 4,-7 0 7,8-4 5,-2 0 4,1-8 1,0 5 5,0-5 0,0 1 0,6-4-4,1 0-3,6 0-6,0-4-6,0 1-5,6-5-12,1 5-11,6-9-13,6 5-15,1 0-15,0-4-18,6 4-27,-1-4-35,9 3-48,-9-3-97,8 4-120,-7-1-64</inkml:trace>
  <inkml:trace contextRef="#ctx0" brushRef="#br0" timeOffset="81240.34">1739 5012 294,'0'-5'217,"-6"5"-91,-1-3-52,1 3-28,-1-4-10,0 4-9,1 0-4,0 0-2,0 4-3,-2-1-1,-4 2-1,-1 1-3,6 5-2,-6 1-1,-7-2 0,8 9 1,-2-4 1,-5 7 1,6-4 2,0 4 0,-7 3 2,7 2 0,0-2 2,0 5 2,1-1 5,-2 4 0,1 0 0,0-1 1,0 5 1,7-1-2,-8 6-3,2-3-2,-2 5-6,1 0-1,0 4-1,7 2-2,-7 6-1,7-1-1,-2 4-1,2-1-1,0 0-1,6 2-1,0-2 1,0 1 0,6 3 0,0-4 1,8 5 1,-1 3 0,6-4 0,0 1 0,1-5-1,6 5-1,1-5 0,5 0-4,1 1-1,-1-1 1,7-3 0,1 3-1,5-2-1,1-5-2,5-2-4,2-2-3,6-8-6,-1 2-9,1-9-10,0 2-15,-1-8-16,1-1-23,6-6-30,-6-5-53,6-2-102,-6-4-91</inkml:trace>
  <inkml:trace contextRef="#ctx0" brushRef="#br0" timeOffset="81949.4">3180 4807 156,'0'0'255,"6"2"-91,-6-2-67,0 0-42,6 4-26,-6-4-12,6 4-5,2 3 0,-2-3-1,0 4 2,7-1 4,1 0 1,-2 0 2,8 4 1,0 1 1,-1 2-1,1 1 1,6 0 0,0-1 2,-7 8-2,7-4 3,1 4 0,-8 4 1,7-1-1,0 4-1,0 1 2,0 3 0,0 3 1,1 1-1,-1 4-4,-1-1-1,9 0-1,-9 4-1,7 4-5,2 0-3,-9 0-3,1 6-1,0 1-1,1 0 0,-1 8 0,-6-2 1,-8 5 0,1 1-2,1 2 0,-2 0-1,2 4 0,-8 2-2,-6-3-1,6 2-1,-6-1-1,0 0 0,0 0-1,-6-3-3,6 3-1,-6-3-2,-8-1-2,8-2-2,-7-2-1,0 2 0,0-5-7,-7 0 0,0 1-6,-5-1-5,-1-3-6,-7-1-5,1-3-5,-8-1-4,1-2 1,-7-8 3,1 0 1,-1-8 2,-6 1-1,6-8-9,-5-6-28,-1-2-55,5-6-119</inkml:trace>
  <inkml:trace contextRef="#ctx0" brushRef="#br0" timeOffset="84442.86">2554 5561 32,'0'0'36,"0"0"-13,0 3-9,-7-3-4,7 0-2,0 0-1,0 5 3,0-5 4,0 0 7,0 0 3,0 0 6,0 2 3,-6-2 4,6 0 4,0 0 1,0 0 1,0 0-1,0 4-1,0-4-3,0 0-4,0 0-4,0 0-6,0 0-3,-7 0-3,7 0-1,0 0-2,0 0 1,-7 0-2,7 0 0,0 0 2,0-4 2,-6 4 2,6 0 1,0 0 0,0 0 1,0 0 1,0 0 1,0 0 0,-6 0 1,6 0 1,0-2-3,0 2 0,0 0-2,-6-5 1,6 5-2,0 0 1,0-3-2,0 3-2,0 0 1,-8 0 2,8-4 1,0 4 0,0 0 1,8-3-2,-8 3-2,0-4-4,0 0-2,0 4-5,6-4-3,0 1-2,-6-1-2,6 1 0,-6-1 0,7 1 1,0-1-2,-7-1 1,6 2-1,1 0 1,-1 3-1,1-4-1,-7 4 2,7-4-1,-1 4 1,0 0 0,0 0 0,2 0-1,-2 0 1,0 0 1,1 0-1,6 0 0,-6 4 0,-1 0-2,0-1 3,1 0-1,0 6 0,-1-6-5,0 4 2,-6 4 3,7-3 3,-7 2-1,0 5 0,-7-3-1,1 2 1,0 1 4,-1 2-3,-6-2-5,0 4-2,0-1 1,0 0 3,-7 1 0,8-1 1,-8 1 3,0-1 0,7 0 6,-7 0-2,8-3 0,-1-1 1,-1 1-1,2-4 0,-2 0 0,8 0-1,0 0-2,-1-3-2,0-1-1,7-3-1,0-1 1,0 1-2,7-1 2,-7-3 2,13 0 0,-7 0 4,8-3 0,-2-1 0,8-3 0,-1 4 2,7-5-4,-6 1-3,7-4 0,-1 3-1,6-3 3,-6 0-3,7 4-1,-1-5 1,-5 6-1,5-5 1,-7 3-1,9 1 0,-2-4-2,-5 4-3,-2 3-6,1-3-11,0 3-14,-6 0-18,-1 1-24,1 0-35,-7 3-54,0-4-100,-7 4-99</inkml:trace>
  <inkml:trace contextRef="#ctx0" brushRef="#br0" timeOffset="86035.02">8347 4876 203,'-13'-4'204,"6"-3"-60,0 3-38,1 0-21,0 2-7,-2-7-9,2 6-3,0-1-5,0-3-4,6 3-4,-7 0-7,7-3-5,0 3-3,0 0-5,0 2-8,0-6-7,7 4-4,-1-3-5,0 3-2,0-3-2,8 3-2,-1-3-1,0 4 0,0-5 0,0 4-1,6-4-1,-5 5 1,5-1 0,1 2-2,-8-2 1,8-1-1,0 5 1,-1 0 0,-5 0 0,5 5 2,-6-1-3,6-2 1,-5 5 2,-2 1 0,2 4 0,-8-5 0,0 7-1,1-3 1,0 3 1,-7 5-1,0-1 0,-7 1-1,0 0 1,1 2 0,-6 2 3,-2 2 1,1-3-2,-7 3 4,1 1 1,0-3 1,-1 2 3,0-4 3,7 1 1,-7-3 3,8-1 2,-1-2 2,0-2-2,6-3-1,1 0-1,6-1 0,0-2 4,0-4 5,6-1 7,7 1 5,0-8 2,14 4 4,5-7-1,1-1-4,12-2-5,1-1-9,5-5-11,2 2-7,5-4-6,7 4-11,-6-5-18,6 0-21,-6 2-27,6-2-32,-6 1-44,-7-1-76,0 4-165,-6-3-86,-7 7-31</inkml:trace>
  <inkml:trace contextRef="#ctx0" brushRef="#br0" timeOffset="92898.2">10653 6828 266,'0'0'256,"-6"-3"-93,6 3-66,0-4-33,0 4-21,0-4-9,0 4-4,0-3-1,0 3 0,0-4 0,0 0 0,0 4-4,6-3-4,-6-1-4,0 0-7,0 4-2,7 0-3,-7-4-2,6 4 0,1 0-1,-1 0 1,7 4 1,1 0 2,-2 0 0,2 3 1,-2 0 3,1 4 2,1 4 2,-2 0-1,2 2 0,-2 6-1,-5-1 0,0 4-1,-1-1-4,-6 4-1,-6 2 0,-1 0 0,-6 7 1,0-2-1,-6 1 3,-8 0-6,1 3-10,-6 0-13,-1-3-25,7-1-37,-7-3-85,7 0-148,-6-4-88</inkml:trace>
  <inkml:trace contextRef="#ctx0" brushRef="#br0" timeOffset="96215.21">13970 5329 174,'-7'-2'128,"7"2"-44,-6 0-22,6 0-10,-6-5-2,6 5 1,0 0-2,0-2-1,0 2-4,0-4-6,0 4-6,0-4-4,-8 0-1,8 4-1,0-4 3,0 4 8,0-4 5,0 4 2,-6-3 1,6 3-3,0 0-5,0 0-6,0 0-6,0 3-11,0 1-3,-6 0-4,6 4-2,-7 3-1,0 3 1,7 4 2,-6 1 1,0 3 1,6 3-1,-7-2-1,1 6 1,6 0-2,-7 0 0,7 5-1,-7-3 0,7 6-1,0 1 0,0-2 1,-6 8 0,6-3 0,0 3-2,0-5 1,0 6-2,6-6 2,-6 2 0,0-4-1,7 4-1,0-10-1,-1 6-1,1-7 0,-1-1 1,7 1-2,-6-5-1,5 1 0,2-4 1,-1-4 1,0 1 0,0-5 0,7-3 0,-1-3 2,1-5-1,-1-3-1,8 0 0,5-7 0,-7-1-1,2-2 1,5-1 0,-6-4 0,0 0-1,1-3 2,-1-1-2,-7-2 0,7 2 3,-12-3 0,4 5-1,-4-6-1,-1 4 2,-7-2-1,8-1 0,-8 3-1,0-3-2,0 4 1,-6 0 1,0-1 1,0 4 0,0 1 6,0 3 5,-6 0 2,6 1 1,-6 2-1,0 4-1,-1-3 0,0 7 0,-6 0-6,7 0-4,-8 7-3,2-3 0,-1 6 2,0-2-2,0 3 0,-1 4-1,2-5 1,-2 5 0,2-1 0,-1 2-1,6-1 0,0 2 2,-5-2 0,5-1 0,7 5 0,-7-4-2,7-1 1,-6 1 0,6 0 0,6-1-1,-6-2 1,0-5 0,7 3 0,0-2 1,-1-4 1,7-1-2,-6-3 1,6-3 0,7-1 0,-8-4 1,8 2-1,-1-5 1,-5-3-2,4-3 1,2 3 0,-7-1 0,1 1-1,-2-4 0,-6 4 0,8-1 0,-8 1 1,-6 2 6,7-3 3,-7 5 9,0-1 7,0-1 8,0 5 6,0-1 5,-7 1 1,7 4-4,-6-1-5,6 1-6,-6-1-7,6 0-7,-8 0-7,8 4-4,0 0-5,-6 0 1,6 0 0,0 0-2,0 0-1,0 0 0,0 4 1,0 4 0,0-5 0,0 4 0,0 0-1,0 1 1,0-1 0,6 5-1,-6-1-1,8-1 2,-8 2-2,6-2 1,0 1 2,1 0 0,0 1-1,-1 2 0,1-3 3,-1-4-3,0 4 2,-6 1-1,8-6-1,-2-2 0,0 4 0,0-6 0,-6 3 0,8-5 0,-8 4 0,6-8 0,0 4 0,1-5 1,-1-1 0,1-2 0,0 2 0,-1-3-1,6 2 0,-4-3 0,-2-2 1,0 2-1,1-1 0,0 3 1,-1-3-1,1 0 1,-1 4-1,0 0 0,-6-1-1,7 5 0,0-1 0,-7 1-1,6 3 2,0 0-1,-6 0 1,7 3-1,0 1 1,-1-1 2,1 5-1,-7-1 0,6 0-1,-6 4 0,7-3 0,-1 3 0,-6-5 0,0 6-2,7-5 0,-7 1 2,0-5-2,0 4 2,0-3 1,6-4-1,-6 3 1,0-3-1,0 0 2,0 0-1,6-3 0,-6-4-1,8-4 0,-8 3 0,6-2 1,0-5 1,1 4-1,6-4 0,-7 1-1,1-1 0,6 1 0,-6-1-1,5 0 1,2 1 0,-2-1 2,1 3-1,1 2 3,-2-5-2,2 8 0,-2-4 2,-5 8-3,6-5 0,0 4 0,-7 4 0,8 0-1,-8 0 1,8 4-1,-8 4 0,7-1 0,-7 3-3,1 2 2,0-2-1,-1 5 1,0 4 2,1-5-1,0 4 1,-1 1-1,0-1 1,-6 0 0,7-3-1,0 4 0,-1-5 0,1 1 0,-7-1 0,6-2 0,0-2 0,2 0 0,-8 2-3,6-5-10,-6-3-14,0 4-20,0-8-20,0 3-33,0-6-62,0-1-111,0-4-126,-6-2-71</inkml:trace>
  <inkml:trace contextRef="#ctx0" brushRef="#br0" timeOffset="96508.63">13552 5894 233,'-6'0'327,"0"0"-130,6 0-81,0-3-50,6 3-27,0 0-16,2-5-9,4 2-7,2-1-2,-2 1 2,1-1-3,7 1 0,0-1-3,-1 0 0,7 0 0,-6 1 2,-1 3 2,7-8 0,-6 4 1,6 2 1,0-2 0,0 0 0,0-3 0,6 3-2,2-4-3,4 1-1,-5 0-9,12-4-38,-5 0-79,-1 1-163,0-2-90</inkml:trace>
  <inkml:trace contextRef="#ctx0" brushRef="#br0" timeOffset="97001.6">15605 5513 84,'-6'-7'488,"-8"-3"-178,8 1-135,0 1-69,-7 2-40,0 3-20,0-1-12,-1 4-14,-5 0-7,6 0-1,-6 4-1,-1 3-2,0 0 1,1 0-1,-1 4-4,0 3 2,1 2 0,6-2 0,-6 4 0,12 1 2,-6-2 0,7 3-1,6 2 1,0-1-1,0 1-3,12 4 0,-5 4 0,13-1-1,-8 0 0,14 0 1,-6 4-1,6 0 0,1 0 1,5 1-2,-6-2 1,1 1-1,-2 0-2,-5-4 0,6 4-1,-13 0 0,0-3 1,0-1 1,-7 0-2,-6 0 0,0-3-1,0 1 1,-6-6 1,-7 1 0,0-7-1,0 2 1,-1-5 4,-5-1 4,0 0 10,0-4 6,-1-2 7,0-5 7,1-5 2,-7 2 2,6-6 2,7 3-5,-7-5-5,8-4-5,-2 4-7,8-7-4,-1 0-4,7-1-2,0 1-4,13-4-1,1 0-4,11 0-7,1 0-15,0 1-17,13-2-24,1 0-29,-1 2-49,0-2-73,-7 6-130,8 3-98,-14-1-55</inkml:trace>
  <inkml:trace contextRef="#ctx0" brushRef="#br0" timeOffset="97498.89">15866 6561 245,'0'-7'247,"7"-1"-102,-7 1-64,6 0-36,0-1-22,8-3-10,-8 1 0,7-5 1,-6 3 1,6-2 5,-7-1 2,7-4 4,0 5 1,-7-4 6,8 4 5,-8-5 1,1 5 2,-1-5 1,1 5-1,-7-1 1,0 4 0,0-4-5,0 4-2,0 4-3,-7-4-4,7 4 0,-6 2 0,-1-1-2,1 2-3,6 0 2,-6 4-7,-2 0-2,2 0-4,0 4-6,-1 0-1,0 0-3,1 3-1,6 0-1,-6 0 0,-1 4-1,1 0 1,6 4 1,0-4-1,-7 4 0,7 3 1,0 1 1,0-5 0,0 8-1,7-3 0,-7-2 1,6 3-1,1-3 0,-1 2-1,0-1 0,1-4 0,6 1 1,1 0 0,-8 0-1,13-5 1,-5-3 0,4 1-1,9-1-2,-1-2-2,0-5-13,7-5-24,-1-2-44,7-4-77,-6 0-145,6-7-94,-6-1-64</inkml:trace>
  <inkml:trace contextRef="#ctx0" brushRef="#br0" timeOffset="97767.45">16440 5942 294,'-8'4'389,"8"-4"-160,-6 3-104,6-3-56,0 0-34,0 0-19,0 0-5,0 4-4,6-4-2,2 0-1,4 0 1,1 0-1,7-4 0,0 4-1,-1-3-2,1-1 1,6 0 0,0 0 0,0-3 1,-1 4-3,2-1 1,-1-3 2,0 3-2,0-3-1,0 3 0,-7 0-3,1 1-16,0-5-31,-7 4-52,-1 1-72,2-1-116,-8 4-85</inkml:trace>
  <inkml:trace contextRef="#ctx0" brushRef="#br0" timeOffset="97965.65">16570 6084 179,'-6'4'201,"-2"4"-90,8-1-50,0-3-20,0 0-2,0-2 1,8 3 3,-2-5 5,0 0 2,8 0 3,-2 0 0,1 0-6,1-5-8,4 3-3,2-2-3,0 0-4,-1 0-2,7 1 2,1-5-2,-1 4-1,-6 2-3,5-3-5,-5 2-3,6-1-2,-13 1-6,6-1-4,1 4-1,-7 0-2,1-4-11,-2 4-27,1-4-58,-6 4-109,-1-3-125,1-1-76</inkml:trace>
  <inkml:trace contextRef="#ctx0" brushRef="#br0" timeOffset="99234.97">17403 5238 3,'0'0'34,"8"0"6,-8 0 2,0 0 2,0 4-1,0-4-4,-8 0-6,8 0-5,0 0-3,0 0-2,0 0 0,-6 0-2,6 0-1,-6 0 0,6 3-1,-7-3 0,0 0 0,7 4 1,0-4 1,-6 0 2,6 5 1,0-5 1,0 0-3,0 0-1,0 0-3,0 0-4,6 0-3,-6 0-3,7 0-3,0 0-1,-1-5 1,8 5 2,-8-4-1,7 4 0,0-3 1,0 3-1,-1-4 0,8 1 0,0-1-1,-1 1-1,1-1-1,6 0 1,-6 0-1,5 1 1,2-1-3,-1-4 1,0 2-1,0 2-1,0-3 1,1-1 1,-9 2-1,9 1 1,-7-2 0,-8 3-2,8 0 0,-7 1 1,-7-1 0,1 4-1,0-4-6,-7 4-22,6-3-35,-6 3-62,6-3-107,-6 3-88</inkml:trace>
  <inkml:trace contextRef="#ctx0" brushRef="#br0" timeOffset="99479.4">17677 5176 60,'0'0'285,"-6"0"-109,6 0-79,0 0-42,0 3-23,0-3-15,0 5-4,6-2 1,1 5-1,0-2 1,-1 2 1,0 3 0,8 0 0,-8 7 4,7-3-1,0 7-3,-6 0-2,5-1 0,-4 2-1,-2 3 1,6 0 0,-5 3-3,0-4-1,6 4-2,-7-3 1,0 0-1,8-1 0,-8 5-2,0-4-1,2-4-3,4 3 0,-5-3 2,-1 4-1,1-5-2,0 1 1,-1 1 1,0-1 1,2-4 0,-8 1 0,6-2-3,0 2 1,-6-4-1,0-1-18,6-2-40,-6-5-74,7 0-142,-7-4-90</inkml:trace>
  <inkml:trace contextRef="#ctx0" brushRef="#br0" timeOffset="99677.06">17586 6000 364,'7'0'285,"-1"0"-128,1-3-72,5-1-39,8 1-18,0-5-8,6 1-3,0 3-4,0-4-2,6 1 0,8 0-1,-7 0-1,12-1-2,-5 1-5,5 0-2,1 0 0,-1-4 1,1 3-7,-7 0-28,6 1-58,-5 0-117,-8 0-108,-6-1-71</inkml:trace>
  <inkml:trace contextRef="#ctx0" brushRef="#br0" timeOffset="100283.62">18257 5813 280,'-6'-3'267,"-1"-1"-100,7-3-63,-6 4-34,6-1-18,0 0-12,0 0-9,0 1-5,0-1-3,0 0-4,6 4-2,1-3-7,-1 3-3,1 0-1,-1 0-3,1 0-2,-1 0-2,8 0 1,-8 3-1,7 1 4,-6 0 1,-1 3 2,7 1-1,-7-1 2,1 3 2,0 2-1,-1-5 3,0 3-2,-6 5 0,8 0-1,-8-4 1,6 8 0,-6-4-1,0-1 2,0 1-3,0 0-2,-6-1 0,6 1 0,0-5-3,0 1-1,0-3 1,-8-1 0,8 1 1,0-6 10,0 3 8,0-1 11,0-4 7,0 0 5,0-4 2,0-1 3,8-1 2,-8-2-8,6-3-10,-6 0-9,6-3-5,1-1 0,-7-3 1,6 3-2,1 1-1,6-5-2,-7 5 1,0-1-1,2 4-2,-2 0-4,0-1-4,1 6-1,-7-2-3,7 5 0,-7-1-1,0 0-1,6 4 0,-6 0 1,0 0-2,6 0 2,-6 0 2,0 4-1,7 0-1,-7-1 2,6 5 1,-6-4-1,0-2 0,7 2-1,-7 0-1,7 0 0,-7-4 1,0 3 0,6-3-1,-6 4 0,0-4 1,6-4 0,1 1 0,0 3 2,-1-8-3,0 4 1,1 2 0,0-6 0,-1 4-1,1-3 0,-1 3 0,0 0 0,8-3 0,-8 7 0,0-3 0,1 3 0,0 0 0,6 0-2,-7 3 1,1-3 0,0 7 1,5 1-1,-6-1 1,2 1 0,4 2 0,-5-2 1,-1 3-1,1 0-1,-7-1 0,7 2 0,-1-1-1,-6 0 0,0 0 1,0-4 0,6 4 1,-6 1 0,0-6-1,0 2-2,-6-1-9,6 1-17,0-5-24,0 1-32,0-4-48,0 0-71,0 0-137,0 0-91,6-7-54</inkml:trace>
  <inkml:trace contextRef="#ctx0" brushRef="#br0" timeOffset="100604.78">19053 5400 106,'-8'-11'384,"2"0"-140,6-4-95,-6 8-51,6-4-24,-7 3-14,7 0-10,-6 6-6,-1-3-5,1 3-6,-1 2-5,1 0-5,-8 7-4,8 0-5,-7 0-6,0 8-2,0-1-1,0 5-3,6-1 3,-5 0-2,4 5 2,-4-1 0,-1 4 2,6 3 1,-6 0 0,1 0 3,4 0-2,-4 5-2,5-2 0,-6 5-3,7-4 1,-1 3 0,1 1-1,-1-4-1,7 4 1,-7-4 1,14-1-1,-7 2 3,7-9-1,6 1-2,-1 0-1,8-5 1,0 2 0,6-9 1,-1 1 0,9-1-2,-2-7 0,1 1-1,6-5 0,-7 1-8,7-4-19,1-4-34,-1-2-45,-7-6-74,1-2-139,-1-1-94</inkml:trace>
  <inkml:trace contextRef="#ctx0" brushRef="#br0" timeOffset="101083.17">19280 5579 468,'-6'0'352,"6"-4"-143,0 0-83,0 4-40,0-2-25,0-3-13,6 2-9,0-1-7,8-3-2,-8 3-3,14-3-2,-7 0-5,7 0-5,-1-2-3,1 6 0,6-4 1,-6 0 3,-1-1 6,7 4 5,-6-4 4,-1 2 3,1 3 3,6-1-3,-14 0-4,8 0-2,0 4-8,-7-4-5,-1 4-4,-4 0-2,4 4-3,-12 0 1,7 0 2,-7 0 1,0 3 3,0 0 3,-7 5 1,1 2 0,-8 1 2,2 6-2,-8-3-1,7 4-4,-13 0-2,6 1-1,-5-2-2,5 5 0,-6-4 0,6-1 1,-5 2 2,5 0 3,-6-2 3,13-3 3,-7 1 2,0-2 2,8-2 2,-2 0 0,8-1 2,-1-2-2,1-5 1,0 5-1,6-9-2,-8 4 0,8-3 2,8-1 2,-8 1 2,6-4 5,0 4 4,7-4 3,1 0 1,-2-4-1,8 0-3,6 1-4,-7-4-4,15 0-7,-9-1-10,7 1-5,2-1-2,-2-3 0,7 4-3,-6-4-1,-1 0-2,7-1-1,-6 2 0,-1-1-6,2 0-27,-9 0-44,7 4-52,-12-8-67,6 5-99,-6-5-170,-7-1-97,0-1-53</inkml:trace>
  <inkml:trace contextRef="#ctx0" brushRef="#br0" timeOffset="101366.48">19880 5268 175,'6'-8'499,"-6"-3"-172,0 4-131,7 0-71,6 0-33,-7-1-24,7 4-15,1-3-6,5 4-4,0-2-2,1 3-4,7 2-4,5 2-5,-6 3-8,7-2-8,-1 4-3,-6 1-2,7-1-3,-1 4 0,-5 4-2,-2 2 2,1 2 4,0 0 5,-6 3 0,-1 0 4,-5 3 7,-8 1 3,0 3 5,-6 1-1,-6 0-1,-7 2 0,0 1-2,-6 0-4,-7 4-4,-1-5-4,-5 5-5,-1-1-9,-6 1-21,-6-4-33,6 3-40,-7-6-57,1 0-82,-8-1-156,7-4-93,-5 1-53</inkml:trace>
  <inkml:trace contextRef="#ctx0" brushRef="#br0" timeOffset="101877.54">17645 6890 169,'-7'0'387,"7"0"-132,-6 0-104,6 0-67,0 0-38,6 0-22,-6-3-9,7 3-4,6-4-1,0 4-2,0-4 1,6-2-1,7 2 3,1 0 1,5-3-2,1-1 1,13 4 2,-1-6 3,1 6 3,13-7 5,-2 0 5,9 4 5,6-5 6,6-2 8,-6 3 6,13-3 2,-1-1 0,0 0-2,1 1-4,7-5-5,-1 5-5,0-5-7,0 1-5,0 0-2,1 0-3,-14-1-3,6 4-2,-11 1-2,-8-5-2,-7 8-3,-13 0-4,-5 1-4,-1-2-1,-13 9-1,-7-4-1,-5 2 0,-2 3-2,-4-2-2,-8 0-14,0 4-20,-8-4-26,-4 4-35,-2 0-49,-5 0-70,-7 4-108,-7 0-108,1 2-57</inkml:trace>
  <inkml:trace contextRef="#ctx0" brushRef="#br0" timeOffset="102319.82">18159 7173 270,'-12'-4'271,"12"0"-100,-7 4-68,0-4-29,1 4-15,6-3-6,-6 3-5,6 0-4,0-4-3,0 4-6,0 0-6,6 4-8,-6-4-5,0 3-5,6 1 0,1 0 2,0 4 0,-1-2 3,0 6 4,8-1 1,-8 3 3,7 2 3,0 1-2,0 2-1,1 3-4,-8-1-1,7 2 0,0 2-1,0 1-4,-7 3-2,1-3-1,6 3-3,-7 1-1,-6-1-1,7 4-4,0-4 0,-7 1-1,0-1 0,6-4-1,-6 5 2,-6-5 1,6-3-1,0 1 0,-7-2-1,0-2-2,7-1-10,-6-7-14,6 3-22,-6-5-31,6-3-46,0-3-67,0 1-115,0-4-92</inkml:trace>
  <inkml:trace contextRef="#ctx0" brushRef="#br0" timeOffset="102733.47">18323 7158 254,'12'-22'369,"1"3"-139,7 2-100,-6 2-49,5-3-21,0 7-8,0-5-5,8 7-1,-8-3-2,8 4-3,-1 1-2,-7 3-6,7 0-7,-6 4-9,6 4-6,-7 0-4,-5 0-3,4 7 0,-10 1-1,4 2-2,-12 0-1,7 5 2,-14-1 1,1 3 0,0 2 2,-8-2-3,-5 6 0,6-5 0,-14-1-1,9-2 3,-2 3-1,0-8 2,1 2 3,-1-3 7,0-1 5,7-1 3,1-9 5,5 7 0,-6-1 1,13-5-1,-6-3 0,6 3-5,0-3-5,0 4 0,0 0-5,6-4 0,-6 3 1,13 5-1,-6-4-2,5-1 1,1 4 0,1 0 1,-2 1 0,8-1-1,-7 0-3,0 0-2,0 5 0,7-1-3,-8 0-1,2-4-1,-1 4-1,0 0 0,0 4 1,-1-8-1,2 4-1,-1 0 0,0 0-4,6 0-13,-5-4-21,5 4-35,1-8-53,6 5-80,-6-4-142,-1-1-100,0-3-63</inkml:trace>
  <inkml:trace contextRef="#ctx0" brushRef="#br0" timeOffset="103078.75">18929 7587 177,'0'0'475,"0"0"-175,-7 0-137,7 0-74,7-5-43,-7 5-15,0-3-6,13 0-4,-7-1 0,7-3 2,6-1 0,-5-3-2,12 1 2,-7-2-7,7 2-6,0-1-1,-6-4-2,6 5 2,-7-2 2,-6-2 5,1 3 4,-2-1 2,-4 5 2,-2-4 2,0 3 2,-6-2-2,0 3-4,-6-1-3,0 1-4,-8-1-6,1 5 0,0 3-2,-6 0 0,-1 0-4,-6 3 1,6 1-2,-5 3 3,5-3 4,-6 7-1,6-4-1,1 8-2,-1-1 2,1 2-1,5-2 1,-6 1-3,8-1-1,-1 1-1,0 3 2,6-3 0,-5 3 0,4 0 3,2-4-2,6 6 2,-6-2 0,6 0 1,0-3-1,0-1 1,6 5-1,0-5 0,2-3-1,4 4 1,8-8-1,-1 5-1,1-5-1,13-4-3,-7 0 0,13-3-4,-7 0-10,14-3-22,-7 0-30,6-4-48,1-5-73,-7 5-127,7-4-109,-7-4-67</inkml:trace>
  <inkml:trace contextRef="#ctx0" brushRef="#br0" timeOffset="103682.64">19717 7059 135,'0'-3'219,"0"3"-58,0-4-44,0 4-25,0-4-17,0 1-9,-7 3-7,7-5-4,0 2-4,0-1-1,-6 4-3,6-2-5,0-4-3,-7 6-7,7-2-5,-6 2-6,6-4-3,-7 4-6,1 0-3,-1 0-4,1 4-1,0-2-2,-2 6 5,-4-1 3,-1 1 1,-7 3 5,7 4 3,-6-1 6,5 5 6,-5 3 6,6 1 1,-6 2 1,5-3 3,-5 3 1,6 1-2,0 3-2,7-4-4,-8 5-5,8-1-3,-8 1 0,14-1-3,-6 1-4,0-4-1,6 3-2,0-4-1,6 0 0,-6-3-3,6 4-5,8-3-1,-8-6-2,8 2-1,5-5-1,-6 5-1,12-5-1,2-3 0,-1-4 0,0 1-1,7 0-2,5-8-12,-5 0-16,0 0-28,6-5-36,-6-2-48,-1-4-80,1-3-147,-7-1-90,6 0-48</inkml:trace>
  <inkml:trace contextRef="#ctx0" brushRef="#br0" timeOffset="104078.79">19874 7103 74,'-8'-3'504,"2"-1"-126,6 0-159,0 4-98,0-4-50,6 1-26,-6-4-12,8 3-4,4 0-5,-5-4-2,12 5-2,-6-4-2,7 3 0,0-4-2,-1 5-4,1-3-6,6 0-2,0 0-1,-7-2-1,7 5 3,-12-5-1,5 8-2,-6-4 0,-6 4 2,5 0 0,-5 0 2,-7 4 1,7 0 5,-7 3 3,0 5 6,-7 2 0,0 1 1,-5 0 2,5 6 0,-6 1 1,-6 0-3,5 0-1,-5 5 2,6-6 6,-7 1 8,1 4 8,5-9 6,2 6 4,-8-2 5,7-1 7,0-2 4,6 0-3,-5 1-5,5-5-7,-6 1-7,13-5-2,-7 1-5,7 0-6,0 0-7,0-3 0,0-4-1,7 4 1,-1-5-1,1 0-2,6 1-2,7-4-3,-1-4 0,7 4-7,6-6-3,-5-2-4,11-4-2,-5 1-11,7 0-30,-1-3-45,-7-1-53,7-3-62,-7-4-85,8 0-146,-7 0-113,-7 1-70</inkml:trace>
  <inkml:trace contextRef="#ctx0" brushRef="#br0" timeOffset="104330.21">20447 6898 454,'6'-8'344,"7"1"-141,7-1-89,-7 6-44,6-6-23,8 8-5,-8-4-2,7 4-1,0 0 1,0 4 4,0 0 2,1 2-4,-1 2-5,-1 4-4,7-1-4,-5 3 0,-7 4-1,0 1-1,-8 3-1,-6 7 0,2 0 0,-16 4 0,-4 4-2,-2 2-2,-11 3-2,-1 1-3,-7-2-4,-7 2-3,2 2-5,-7-5-3,-8 4-2,1-4-10,-7-3-22,8-1-36,-8-3-64,0-3-117,7-1-132,-7-4-85,-6-2-51</inkml:trace>
  <inkml:trace contextRef="#ctx0" brushRef="#br0" timeOffset="105278.84">13187 5352 203,'0'-11'167,"0"4"-75,0-5-37,0 6-25,0-2-4,0 0-5,0 1 5,0 5 2,0-3 3,0 2 2,0-1-3,0 4 2,0 0-8,0 0-9,0 0-5,-6 4-4,6 4 0,0-6 1,0 9 0,-6 5 0,6-2 4,6 4 4,-6 5 3,6 2 6,-6 4 3,14 4 0,-8 4 5,1 6 2,0 6 1,-1 9-1,7 4-1,-7 15-3,1 4-4,0 11-3,-1 6-5,0 9-5,8 2-2,-8 8-4,1 4-4,6 0 1,0 4-1,7-1 0,-1 1 0,0-4 0,8 0-2,-1-8 1,-7 2 3,7-11-5,0-4 0,0-1 1,1-10-1,-8-2 2,7-7-2,-6-3-1,6-6-14,-7-6-27,1-7-45,-8-6-86,8-8-148,-7-4-82</inkml:trace>
  <inkml:trace contextRef="#ctx0" brushRef="#br0" timeOffset="106430.34">13416 5213 34,'-6'-4'275,"-1"4"-110,7-3-72,-7 3-38,7 0-21,0-5-15,0 5-8,0-2-4,7 2-2,0-4-2,-1 4-1,7-4-2,0 4-1,0-4-1,0 1 2,0 3 0,7-5 1,-1 2 5,1-1 2,6 2 6,0-3 6,7 2 1,-1-1 5,7-4 0,0 1 0,7 0-2,6-1-3,0 1-4,14 0-5,-1-4-3,6 0-2,8-3 0,-2 2-3,8-5 0,0 2 1,6-1 0,1-2 4,5 4 2,1-5 0,13 1 3,0 3-2,-1-3 1,7 0-2,1 0-1,-1-1-5,1 4-2,-8 1-1,1-1-1,-7 1 2,7-1-1,-14-3 0,8 3 2,-1 0-2,7 0 2,-1 1 0,-5-1-2,5 1 0,1-1-2,-6 0 0,5 5-2,1-9 2,0 5 1,-7-2-1,7-2 0,6 4 1,-6-5 1,13 5-1,-7-5 2,1 5-3,-1-4-2,0 4 0,-6-3-1,0 0 0,-8 2 3,2 1 1,-14 2 0,1 2 0,-1-1 2,-13-4-1,0 8 1,-7-5-1,2 4-2,-8 2 0,-6-2-2,-1 1 1,1 3-1,-8-3 1,-5 0 1,0 3-1,0-3 0,-1 3 0,-5-3 2,-2 3-1,1-3 0,1 0 0,-1-1-1,-7 1 0,1 3 1,-7-2 0,0 1-2,0 2 2,-13-5 0,7 5 0,-7 3 1,-1-4-1,-5 1 0,0 3-1,-1-4 4,0 4-1,2 0-2,-8 0-1,6-4 0,-6 4 1,6 0 0,-6 0 0,0 0-4,7 0 2,-7 0 0,0 0 2,6 0 1,1 0-2,-1 0 1,1 0 1,5 0 1,2-4-2,-1 4 1,0-3-1,0-2 0,0 5 1,6-2 0,1 2-1,0-5 1,-1 3 0,1 2-1,0-4 0,-1 0 1,7 4-2,-6-4 1,6 4 0,-7 0-2,1 0 0,-1 0 2,1 0-1,-8 0 0,2 0 0,-2 0 0,-4 4-2,-2-4 3,0 4 0,1-4-2,-1 4 1,1-4 0,-7 2 0,7-2 0,-7 5 1,6-3 1,-6-2 0,6 5 1,0-2 0,-6 1 0,8 0-1,-2 0 0,0-1 0,1 4-1,0 1-1,-1 0 2,1-2 1,-7 5 4,12 1 3,-4 2 2,-8 1 0,6-1 0,0 4 2,0 1-4,2-1 1,-2 8-2,7-4-3,-7 3 1,1 5 2,0-1 2,5 8 3,2-1 4,-8 9 4,7-1 1,0 7 2,0 4 0,0 4-1,0-1-2,-7 7-1,8 2-4,-8 6-5,1-4-1,-1 8-2,-6-2-3,7 0-1,-1 2 0,1 1 3,-1 1-1,0 3-1,2-1 1,4 2-2,1 2 0,-6-1 1,6 0-3,0 1-3,6 2-1,-5-3-1,-2 6 0,8-7 0,-7-2 2,7 3 0,-1-3 1,1-1 2,0-3 2,6 0 0,-7-7 1,7-2 0,-6-1-4,-1-5 1,7-6 0,0-1 0,0-5-2,1 2 0,5-8 0,-6 0 0,7-7 0,-7-1-14,6-3-25,-5-7-56,-2-5-102,1-1-142,-6-6-80</inkml:trace>
  <inkml:trace contextRef="#ctx0" brushRef="#br0" timeOffset="107767.73">13625 8646 59,'0'0'374,"-7"0"-132,7 3-106,7-3-60,-1 0-38,0 0-19,8 3-11,-2-3-4,2 0-1,5 0-2,7 0 0,-6 0 0,13 0-1,-7 0 0,6 0-1,1 0-1,6 0 0,7 0 1,-1 0 1,1-3-1,5 3 2,8-3 2,0-1 3,-1 0 2,7 1 4,0-1-2,8-4 2,-8 5-1,12-4 1,-4 3 0,4-4-1,2 1-1,6-1 0,0 1 3,6-3 0,0 2 2,7 1 0,-1-4 0,1 4-1,-1-1 0,2 1-2,-2 0-5,1-1 3,-1 1 1,-5 0-2,6 3-2,-7-3 0,1-1 0,-1 5 0,-7-4 1,7 2-4,0 3-4,-6-3 0,0 2 1,0-1-1,0 0 0,-8 0-2,2-3 2,5 4 0,-5-4 3,6-1 1,-8 1-3,8-4 0,-6 3 1,6-3 3,-2 1 0,2-5-1,7 3-1,-7-2 1,6 3 2,-6-3 5,-8 2 4,8-2 1,-6 3 0,-8 0 1,0 0 3,2 0 0,-2-1-2,-6 2-3,0-1-6,1 1-2,-8 2-2,1-4 0,-1 5-3,1 0-2,0-1 0,-1 1-2,1 0 1,0 0 0,0-1-2,-1 1 0,1 0 2,0 0 1,-1-1-1,1 1 0,0 3-1,-8-4 2,2 0 2,-1 6-1,-1-5 0,-4 3 0,-2-4 3,1 4-1,-1-2 1,-5 1-2,5 3-2,-5-3 0,-2-2 0,-5 3 0,-1 0-2,7 1-1,-6-1 1,7 1 0,-2-1-1,-5-3 1,6 3 0,7 1 1,-7-1-1,7 0 1,-1 0 1,1 1 0,-1-1 1,7 0-1,-6 0 0,-7 2-1,6-2-1,2 0 1,-9 0 2,1 1 0,0-1-1,1 0 2,-8 0 0,1 1 0,6-2 2,-7 3-2,1-2-2,-7 1-1,0-1 3,7 0-1,-7 0 1,0 0 1,0 0-3,-7 1 0,7-1-1,1 2 0,-8-7-2,8 6 2,-8-5-3,0 5 2,0-1-1,1-3 2,-6 3 0,-2 0 1,-5 0 2,-1 4-1,1-3-1,0 3 1,-7-3 3,6 3-3,-6-4 0,0 4-1,6-4 0,-6 4 0,0-3 0,-6 3 0,6-4-3,0 0 2,-6 0 1,6 1 0,-7-4 0,0 3-1,1-3 1,-1 3 1,1 0 4,0-4 4,-1 5 5,0 0 6,1-4 1,0 2 2,-2 2 3,2-1-2,6 0-2,-6 1-5,-1 3-5,7-4-3,-6 0-2,6 1-2,0 3-2,-7-7 1,7 2-2,-6 2 0,-1 0-1,7-1 0,-6 0-1,6 1 0,-6-1 0,-2 0-2,8 0 2,-6 1 0,6-1 0,-6 4 1,6-3-1,-7 3 0,7 0 1,-7-4-1,7 4 0,0 0-4,-6 0-10,0-3-21,-1 3-30,7 0-55,-6-4-98,6 0-143,0 0-85</inkml:trace>
  <inkml:trace contextRef="#ctx0" brushRef="#br0" timeOffset="107969.93">22355 7334 77,'0'-7'600,"0"3"9,0-4-191,0 4-162,-6 1-102,6-1-55,0 2-46,0 2-29,0 0-20,0-5-27,-6 5-32,6 0-41,-6 0-60,-1 5-99,0-5-172,1 2-87,-7 2-45</inkml:trace>
  <inkml:trace contextRef="#ctx0" brushRef="#br0" timeOffset="112516.7">4052 1571 18,'-6'-4'72,"6"1"-20,-7-1-9,1 1-1,6-2-3,-6-1-3,-2 2-2,8-3 1,-6 3 1,0-4 1,0 6-1,-1-6-10,7 1-8,-7 3-7,7-4-2,-6 5-3,6-1-3,-7 1 1,1-4-1,6 3 0,-6-1 0,6 5-2,-8-3 2,8 0 1,-6-1 0,0 4-1,6 0 2,-6-4 0,-2 1 2,2 3 5,0-3 1,-1 3 2,-6 0 1,6 0 2,-5 0-2,-2 0-1,8 0-1,-14 3-3,7 0-4,1 1-2,-8 0-3,0 2-1,1 3 0,5-6 1,-4 4-1,-2 4-1,0-3 0,1 2 0,-1 1 1,-6 4 0,6 0 1,-5-1 1,5 1-2,-6 3 3,6 1 0,-6 0 3,7-2 0,-1 5 3,7-3 1,-1 2-1,2 2 1,-1-2 0,6 2-3,1-2 0,-1-2-1,7 3-3,0-5 0,0 6 0,7-4 0,-1-1 0,1 0-1,6 0 2,-7-3-4,8-1 3,-2 1-1,2 0-1,5-3 0,-6-6 1,6 5 0,-5-3 0,5-2 1,1-1 1,0-2 1,-1 1 1,0-4 0,1 0 0,-1 0 1,7-4-1,-6 1-2,7-4-2,-2 3 1,-5-7-3,6 3 2,-6 2-4,-1-6-1,7 4 1,-6-3 1,-8 0 0,8 1 0,-7-1 1,1-1-1,-2 2 3,2-1 0,-8-4-2,7 5 12,-7-2 6,-6 1 1,7 4 1,-7-5 3,7 5 2,-7 0 1,0 0 2,0 3-9,0-4-8,-7 5-2,7-1-1,-7 1-2,7-1-3,-6 4-1,6 0 0,-7 0-2,1 0-1,0 0 0,-2 0 0,2 4 0,0-1 1,6 1 1,-6-1-5,-8 1 2,14 4 1,-6-1 0,-1 0 0,1 5-1,-1-2 0,-6 2-1,7 3 1,-2-1 1,2 1-1,0-1 0,0 1 0,6-4 1,-7 4 1,7-5 0,0 5 0,0-3-1,0-6 2,0 5-2,7-3 1,-1-4 0,-6 3 0,6-4 3,0 1-1,2-1 1,-2-3 0,0 0 4,1 0 2,6-3 0,-6-4 1,5 0-1,2-1-1,-2-3 1,2 1-1,-1-2-2,0-3 2,0 5 4,-1-5 3,-4-4 1,-2 5 2,7-1 1,-13 4-1,6-3-1,-6 3-3,0-1-4,0 2-4,-6-2-2,6 1-2,-7 0-1,-5 4 1,4 0-1,-4 0-2,6 3 2,-8-4-2,8 5 1,-7-1 2,7 0-2,-2 4 0,2-4 0,0 4 1,0 0-2,6-2 1,0 2-1,-8 0-3,8 0 1,8 0 0,-2 0-1,0 0 0,0 0 0,8 2 1,5-2 1,1 4 0,6-4-2,-7 4 3,7 0 1,-6-1 1,6 5-1,0-4-1,-7 3 2,1 0 1,0 0-1,-1 1-2,-5 3 0,-8-5 0,7 6 0,-6-5 0,-1 5 0,0-1-1,-6-5 2,0 2-1,0 3 0,-6-3-1,0 2 0,-8-3 2,8 5-1,-8-1 1,2-5-1,-1 3-1,0-3 1,0 2 1,-1-5-1,2 5 0,5-4 0,-6-1 0,13 2-4,-6-5 1,6 0-11,0 0-17,0 0-25,0-5-32,6 2-49,7-4-98,0-5-133,1 2-75</inkml:trace>
  <inkml:trace contextRef="#ctx0" brushRef="#br0" timeOffset="112940.33">4528 1402 88,'0'-10'241,"0"-1"-82,-6 0-58,6 4-35,-7 0-27,1 3-12,-1-1-5,0 5-5,-5 0-4,-2 5-5,2-1-1,-2 3 0,-5 3-1,6 2-2,0-2 3,-1 5-1,2 0 0,5-1 1,1 1 1,-1-1 0,7 5-1,0-4-1,0 4 0,7-5-2,-1 3 1,7 2-1,1-1-1,-2 1-1,8 0 2,-7 2-2,7 2-1,-1-6 1,-6 9-1,7-4 0,-7 0-1,-1 4 0,-4-4 1,4 3-1,-12-3-2,6 1 2,-6-1 1,-6-5 1,0 2 1,0-1-2,-8 1 1,1-5 3,-7 1 7,1-4 4,0 0 5,-1-4 6,1 0 6,-7-3 7,6 0 2,0-4 8,1-4 3,-1 0 1,7 2-2,-7-3-7,8-2-5,5-4-4,-6 3-5,7-3-7,-2 1-10,8-1-7,0-4-3,8 1-2,-2-1-2,0 1-2,8-5-1,5 1-10,7 3-17,0-4-23,0 1-35,7 3-57,-7 0-122,7 1-111,-7 3-70</inkml:trace>
  <inkml:trace contextRef="#ctx0" brushRef="#br0" timeOffset="113411.32">4730 2230 178,'0'0'159,"-6"0"-64,6-3-35,-7 3-12,7-4-5,0-3-3,0 0-3,7-4 1,-1-1-3,1 2-8,-1-5-6,7 1-5,-6-1-2,5-4 0,2 1 2,-8 0 3,7 0 4,-6-5 6,6 6 4,-7-2-4,0-3-2,2 0-2,-8 4-2,0-5-4,0 6-6,0-5-3,-8 3-3,2 0-2,0 2 1,-1 2-1,-6-3 1,0 7 0,1-4-5,-2 4 0,-6 4-2,8 3 1,-8-3 0,7 3-1,0 4-2,0 0 2,0 4-1,6-1 2,-6 1 0,7 4-1,6-1 1,0 3 0,-6 2 1,6 3-1,6-1 3,-6 1-1,6-1 0,1 4 0,-7 0-2,6 1 0,1 0 1,6-1-1,-7 4-1,8 0 0,-8-1 1,7 1 0,-6 0 0,6-3 0,-1 3 0,8-4 0,0-4 0,-1 1 0,1-1-1,6-2 1,0-5-14,7 0-24,-1-2-44,1-10-86,6 5-151,-7-7-77</inkml:trace>
  <inkml:trace contextRef="#ctx0" brushRef="#br0" timeOffset="113800.68">5349 1719 112,'-6'0'126,"6"0"-21,-7 0-25,7 0-20,0 0-19,0 0-13,0 0-8,0 0-6,0 0-4,0 2-4,0-2-3,7 0-2,-7 4 1,6-4 0,8 0 0,-8 0 1,6 0-2,8 0 1,-7 0 3,7-4 11,0 2 5,-1-3 3,7 1 2,-6 1 1,6-1 0,0-3 1,-1-1-2,2 1-11,-1-1-4,0 2-5,0-2-3,0 1-3,-7 3 1,1 0-1,0 2 0,-7-6-1,-1 8 0,-4-4 1,4 1-13,-5 3-24,0-4-45,-7 0-87,0 0-130</inkml:trace>
  <inkml:trace contextRef="#ctx0" brushRef="#br0" timeOffset="114035.87">5525 1527 152,'0'-4'266,"0"2"-108,0-3-69,0 5-42,0 0-21,0 0-12,6 0-3,1 5-4,0-3-1,-1 2-3,1 4 1,-1-1-1,7 3 1,-6 5-1,-1 1-2,0-1-1,2 6 1,-2 2 1,0-2 0,1 4 1,-7 1-1,6 0 0,-6 3 0,7 0 2,-7-3-3,6 3 0,-6-3 0,7 0-1,-1-4 1,1 0 1,0 0-1,-1-5-15,7-2-46,0-4-109,-7 1-113</inkml:trace>
  <inkml:trace contextRef="#ctx0" brushRef="#br0" timeOffset="114519.18">6320 1333 217,'0'-3'147,"0"0"-49,0-2-27,0 5-20,0-4-11,0 4-7,0-3-8,0 3-5,0 0-6,0-5-7,0 5-2,0 0-3,0 5 0,0-5-1,0 3 1,0 1-1,0-4 0,0 8 0,0-5 1,0 8 4,0-3 4,0-1 1,0 4 1,0 0 0,0 0 0,0-1 2,0 5 0,0-3-4,0 2-2,6 1-2,-6 0-1,7-1 0,-7 1 1,7-1-2,-1 5-1,-6-4 1,13-1-2,-13 5 2,7-4-2,-1-1 0,7 1-1,-6 0 0,-1-5 1,1 1-2,-1-1 0,8-2 0,-8-1-1,7 5 3,-7-9 1,7 1-1,-6-1-1,-1 1-1,8-4 1,-2-4 0,-5 4 2,6-3-3,0-4-2,0-1-1,-6 1-18,5-5-37,-4 2-57,-2-1-146,0-7-90</inkml:trace>
  <inkml:trace contextRef="#ctx0" brushRef="#br0" timeOffset="114718.48">6411 1059 165,'-6'-4'283,"-1"0"-125,1 0-68,6 1-37,-7-1-18,7 4-11,0-3-5,0 3-4,0 0-2,7 3-4,-7-3-3,6 7-2,7-3-8,-7 4-24,8-1-47,5 0-109,-6-4-106</inkml:trace>
  <inkml:trace contextRef="#ctx0" brushRef="#br0" timeOffset="115099.26">7017 1124 105,'-6'-7'338,"-1"0"-144,1 3-89,-1 0-46,-6 1-24,0 3-10,0 0-3,-7 0 0,1 3-1,-1 5-1,-6-1 2,7 4 1,-7 0-4,6 3-6,0-3-5,1 5-1,-1-2-2,8 1 1,4-1-2,2-2-1,6 2-2,0 1 1,6-5 1,2 5-2,4 0-1,2-1 0,5 1 0,1-4 1,0 4-2,-1-1 1,1 1 1,6-1 1,-7 1 0,1-3-1,-8 2-1,2 1 0,-2-5 1,2 6-1,-8-6-1,1 5 0,-7-3 0,0-2 1,-7-3 1,1 5 0,-8-5 1,2 0-1,-2 0 0,-5 1 1,6-1-1,-6 1 0,-1-4 1,0-1 1,1 0-2,-1 1-1,8-4 1,-2 4 0,1-4 2,7 0 0,-1 0-6,7-4-15,0 0-25,7 1-40,-1-4-81,7-4-147,7-5-81</inkml:trace>
  <inkml:trace contextRef="#ctx0" brushRef="#br0" timeOffset="115680.1">7122 1285 84,'-7'-4'252,"0"2"-115,1-3-57,6 5-25,-6-3-11,6 3-4,-7-4-4,7 4-1,0 0-1,0 4-1,0-1-7,7-3-9,-7 7-7,6-3-4,0 4-4,-6 0-1,7-1 0,0 3-1,-1 2 0,0-5 2,1 3-1,-1 6-1,1-6 0,0 5 2,-1-1-1,0 1 0,2-3 0,-2 2-1,-6 1 1,6-5-1,0 2 0,1-1 0,-7-4 0,7 1 1,-7-1-1,6 1 1,1-6 0,-1 2 6,0-4 6,2 0 4,-2 0 2,7-4 1,-6-3 0,5 0 3,1 0-1,-6-4-3,6 0-6,0-1-6,0-2 0,-7-1 0,8 1 7,-8-1 0,7 0 2,-7 1 1,2 3 0,-2-3 2,6-1-3,-5 4-1,0 3-6,-1-4-3,-6 6-1,7 3 0,-1-2-2,-6 2-1,0-1 0,0 4-1,0 0 1,7 4-1,-7-1-1,7 2 0,-1 2 0,0 3 0,-6-1 0,6-3-2,-6 5 1,8 1 1,-8-5 0,6 0 0,-6 4 0,6-7 0,-6 3 0,7-4 0,-7 2 0,0-5 1,6 2-1,-6-4 1,0-3 1,7 2 2,0-4 10,-1-1 5,0 1 2,-6-4 2,14-1 3,-8 2-2,0-5 4,8 3-1,-8 3-7,1-3-6,5-3 0,2 8-1,-8-4-1,8 4 1,-2 0-5,-5 0 0,-1 3-2,1-1-1,-1 2-1,1 3-2,-1 3 1,0 2-2,2 2 1,-8 0 0,6 0 3,-6 5-2,6 3 1,-6-1 0,0 1-1,0-1-1,0 1-1,7 0-1,-7-1 0,7 1-1,-1-4-2,-6 3-2,6-3-6,1 1-14,-7-2-20,6-1-29,1-3-40,-7-2-67,0-4-139,0 0-88</inkml:trace>
  <inkml:trace contextRef="#ctx0" brushRef="#br0" timeOffset="115860.6">7343 839 294,'0'-8'270,"0"5"-126,0-1-68,0 0-37,0 4-19,6 0-9,1 0-4,0 0-6,-1 0-2,7 4-25,1 0-46,4-1-124,-4 1-107</inkml:trace>
  <inkml:trace contextRef="#ctx0" brushRef="#br0" timeOffset="116327.42">7975 809 76,'-6'-3'137,"-1"3"-63,0-4-34,-5 4-19,-2 4-7,-5-4 0,6 3 8,-6 1 4,-1 3 3,6-3 1,-5 3 4,0 5-1,6-6-1,-1 2-5,8 3-7,0 1-5,-1-2 1,7 1 0,0 0-1,0 3 1,7-2-2,-1 2 1,0 4-1,2-3-2,4 3-4,1 1-2,0 3-1,0 0-2,7 3-2,-7 1 2,6 0 0,1-1 0,-7 4 1,7 0-2,-8 1 0,2-1 1,5-4-1,-5 6 1,-2-6-1,-6 1-2,8-4 1,-8 0 1,1 0-1,-7-3-1,0-2 6,-7-2 9,1-3 5,-8-2 4,2 1 3,-8-7 7,1 2 6,-1-1 6,0-5-2,-6 0-3,7-5 5,-7 3 6,6-2 3,1-4 2,6 1 2,0-3-1,-1-2-4,8 5-4,6-4-9,0 0-9,0-4-10,14 4-9,-2-4-7,1-3-19,13 3-23,0-3-33,0 0-48,13 0-86,-6-1-162,-1 1-86</inkml:trace>
  <inkml:trace contextRef="#ctx0" brushRef="#br0" timeOffset="116723.8">8275 1619 377,'7'-4'223,"5"-3"-104,2 0-57,-2 0-24,2-1-14,-1-3-6,6 0-3,-6-1 0,7-2 2,-7 3-1,6-3 1,-6-1-6,7 1 7,-7-5 7,0 5 5,0-6 0,0 3 0,-6-2 6,-1 1 6,0 0 4,-6 0-8,0-1-8,-6 1-5,6-1-4,-6 5 0,-1-5-3,-6 5-4,6 2 2,1 2 0,-7 0 1,0 1-1,7 6-1,-8-4-1,1 7 0,7 0-5,-7 2-2,6 3-2,-6 2 0,6 1 3,1 6 0,0-2 1,-1 5 2,0-2 0,1 3-2,6 5 3,-6-1-1,6 0-4,0-1-1,0 6 4,6-6 1,-6 1 0,13 3 2,-6-6-1,5 3 2,8-4 0,0 1 3,-1-5-4,7 1-1,7-4-1,-1 1-1,7-6-3,7 2-2,-1-5-4,8-3-3,-1 0-4,1 0-27,-8-3-43,7-1-68,-7-3-177,-5 0-100,-8-4-65</inkml:trace>
  <inkml:trace contextRef="#ctx0" brushRef="#br0" timeOffset="121950.83">21776 6191 74,'13'-5'46,"6"3"-85</inkml:trace>
  <inkml:trace contextRef="#ctx0" brushRef="#br0" timeOffset="122128.99">21646 6353 201,'-7'2'367,"-6"-2"-145,6 0-94,1 5-45,6-5-25,0 0-18,0-5-8,0 5-7,13-2-2,-6-2-4,12 0-3,1 0-6,6-3-9,6-1-8,1 1-11,6 0-15,7-4-22,-1 3-45,1-3-75,6 0-144,0-3-79</inkml:trace>
  <inkml:trace contextRef="#ctx0" brushRef="#br0" timeOffset="122610.74">21613 6224 88,'0'0'287,"0"0"-84,0-4-72,0 4-45,0 0-27,0 0-13,0 0-9,6 0-5,-6 0-6,7 0-6,0-3-3,6 3-6,-1-4-3,2 0-1,6 0-2,5 2-3,1-6 3,0 4-1,1-3 0,-1-1 0,6 4-1,-6 1-4,7 0-7,-7-6-17,0 6-32,7-1-72,-7-3-148,-1 4-95</inkml:trace>
  <inkml:trace contextRef="#ctx0" brushRef="#br0" timeOffset="123906.55">23210 5436 58,'0'0'230,"-7"-3"-65,7-1-55,0 0-36,-7 4-24,7-4-11,-6 1-12,6-1-4,-6 1-2,-2 3-1,8-4-5,-6 4-1,0 0-1,-1-3 1,1 3 0,-1 0-1,1-4-1,-1 4 0,7 0-3,-12 0-2,4 0-2,8 0-2,-12 0-2,5 4-3,0-4 2,1 0-2,-7 3 2,7-3 1,-1 4 0,-6-1-1,0 1 0,6-1 3,-5 1-1,5 4-1,-6 0 1,0-1 1,-1-1 2,2 2-1,-1 0 1,-7 1 0,8 3 3,-2-1 2,2 0 1,-8 1 0,7 2-2,-1 1 1,-4 0 1,4-1-1,-6 1-3,7-1-3,1 1 0,-2 0-1,2 3 0,4-7-1,-4 7 1,5-3-2,7 0 1,-6-1 2,6-3-2,0 0 0,6 4 2,-6-4-1,7 0 2,5-4 0,-4 4-2,4-4 0,2 1 0,-2-1 2,8 1-2,-7-6 3,7 2-4,6 0 3,-7-4-1,7 4 0,-6-4 0,6 0-1,-1 0 2,2-4-4,5 4 5,-6-4 0,1 0-1,5 2-1,-6-6 1,0 1-2,7-1 2,-7 1-2,0-4 0,1 4 0,-2-4 3,1 0 0,0-1 0,-6 2 1,6-5 0,-7 3 2,1-2 0,0 3 2,-7-3-1,7 3 6,-8 0 3,-6 0 7,8-1 11,-8 6 3,-6-2 3,7 1-1,-7-1 0,0 0-3,0 6-2,0-5-9,-7 2-11,7 2-4,-6-1-3,6 0-4,-7 0-3,0 4-1,7-2-3,-6-3 0,0 5 0,0 0-4,6 0 2,-8 0-1,2 0 2,0 0-2,6 0 1,-7 5-1,7-5 2,-6 2 0,-1 2 1,7 0 1,-7 0 0,1-1-2,0 2 2,-1 2 0,7 0-1,-7 0 3,1 4-1,0 0-1,-1-3 0,0 2 3,7 1-3,-6-3 2,6 3 0,-7-1-2,7 2 0,0-5 1,0 3-1,7-2 0,-7-1 2,0 1-1,6-4 1,1 3-1,0-4 0,5-3 1,2 5 2,-2-5 0,2-5 0,-1 2-2,7 0 2,-2-1-1,2-3 1,0-1-2,-1-4 0,-5 6 0,5-5 1,-6-1 0,0 2 0,-7-1-2,1 0 0,0 0 2,-1-1 1,-6 2 3,0-1 0,-6 0 0,-1 4 0,0-5 3,1 1-1,0 5-2,-8-6-2,1 5-2,7-1-2,0 1 0,-2 4 3,2-1-2,0 1 0,6-1 1,0-1 1,0 5-1,0-3-1,6 3 1,0 0-2,2 0-5,11 0 4,-6 0 0,6 0-2,7 0 2,1 3-1,-1 2-1,0-1 0,7-4 4,-7 7-3,0-4-2,-1 4 1,1-3-1,1 4 1,-8-1-2,-6 1 2,7 2 0,-7-3-1,0 1 1,-7 3-1,1-4-1,-7 4-1,0 0 0,-7-3 1,1 2-2,-1 1 2,-6-3 1,-7 3 1,1-1 0,0-2 1,-1-1 2,1 1 0,-7-4 1,6 3-1,-7-4-3,9 1 1,4-4-1,-5 3-7,5-3-12,8 0-21,0 0-30,6-3-38,6-1-54,0-4-104,8-2-129,5 3-67</inkml:trace>
  <inkml:trace contextRef="#ctx0" brushRef="#br0" timeOffset="124315.74">24343 5304 56,'0'-11'297,"-6"1"-105,6 1-72,0 3-37,-6-5-16,6 3-7,-8 1 3,8 0-5,-6 0-2,0-1-2,-8 4-3,8-3-8,-7 4-9,0 3-8,0 0-7,1 0-7,-2 0-2,-6 0-3,7 7-4,1-4 0,-2 5-1,2 3-1,-2-1 0,8 2 1,-7 2-2,6 6 0,7-7-1,-7 5 1,7 1 0,0-1-1,7 4 1,0-3 0,-1 2 1,7 1 0,1 1 1,-2-2-1,2 2-1,5-5 1,-6 4-1,6-3 0,-5-2-1,5 2 1,-6-1-1,0-4 1,1 1 0,-8 4-1,6-8 1,-4 3 0,-2-3 0,-6-3 1,6-2 0,-12-1 2,6 2 0,-6-7 3,-2 3 3,-4-3 5,6 0 2,-8-3 5,1 3 1,0-4 2,0-4 6,1 6 1,-8-6-2,6 4-2,8-3-3,-1-1-5,1 5-5,0-1-12,12-3-26,0 0-35,7 3-40,7-7-74,6 1-148,7-2-96,-7 1-53</inkml:trace>
  <inkml:trace contextRef="#ctx0" brushRef="#br0" timeOffset="124716.12">24506 5715 327,'0'0'309,"0"-4"-131,7 4-79,-1-4-42,-6 1-24,7-1-11,-1 0-4,8-3-4,-8 0-1,0 0 2,7-1 5,-6 1 2,6-7 6,-7 2 9,1 1 9,0-4 4,-1 5 6,-6-5 4,6-4 4,-6 5 7,0-1 2,0 5-2,0-5-3,-6 1-3,0-3 2,-1 8 3,0-3-9,1 2-8,-7 3-11,6-1-9,-6 0-11,7 1-3,-8 3-11,2 4-6,5-3-2,-6 3-2,7 3-1,-1-3-1,1 4 3,-1 3 1,0 1 1,1 0-1,6 1 0,-6 7 1,6-5 1,0 3 1,0 1-2,0 0 1,6-1-2,0 5 0,-6-4 0,7-1-1,0 1 0,6-1-2,-7 1-1,7 0-2,0-5-1,1 5-2,5-4-6,0 0-12,1-4-17,6 1-17,0-1-23,0-3-28,7 0-36,-7-4-60,6 2-114,-6-4-105,1 2-56</inkml:trace>
  <inkml:trace contextRef="#ctx0" brushRef="#br0" timeOffset="125473.17">22896 6349 1,'0'0'46,"0"0"1,0 0 6,0 0 8,0 0 5,0 0 2,-6 0-2,6-4-4,0 4-3,0 0-7,-6 0-7,6 0-5,0 0-2,0 0-3,0 0 2,0 0-1,0 0 0,0 0 1,0 0 2,0 0-1,0-4 0,0 4-3,6 0-3,-6 0-4,0-3-3,6 3-4,-6 0-7,14-4-3,-8 0-5,7 4-2,1-4-3,4 2 0,2-3-1,0 2-2,6-1 2,0-4 5,6 5 2,8-5 2,-1 2 0,7-6 4,5 1 2,2 0 0,12 0 3,0 1-2,7-5 0,6 1-2,0-3 4,0 3-3,1-1 0,5-2-3,-6 2-1,1 1-3,-2-1 0,2-4-1,-8 5 0,-5-1 0,-1 3-2,-6-2 1,0 3 0,-14 0-2,-6 1 0,-7 2 0,2 1 2,-15-1-3,-6 4 4,0 4 4,-1-2 0,-12-3 2,8 5-3,-8-3-8,-8 3-17,2 0-23,0-4-41,-7 4-70,0 4-143,0-4-96,-7 0-67</inkml:trace>
  <inkml:trace contextRef="#ctx0" brushRef="#br0" timeOffset="127388.77">23411 5799 91,'-12'-7'315,"5"-1"-118,0 5-79,1-5-44,-1 2-25,1-3-9,6 6-7,-6-4-1,6 3-4,0 1-2,0-2 1,0 2-1,-7-1-6,7 1-4,0-2-6,0 3-5,0-2-2,0 0 0,0 0-2,0 1 4,0-1 3,0 0 3,0 4 6,-7 0 1,7 0-1,-6 4 0,-8 3 1,8-3-5,-13 6-3,6 2-4,-6 7-4,-8-1-2,7 4 2,-6-1 0,6 6 0,1-6 1,0 4 1,6-2 1,7-5 1,-2 4 4,8-8-2,0 5 1,8-4 0,4-5 3,1 2-1,13-9 0,0 1 0,7-8-3,13-3 1,-7-1-2,13-6 0,0-4-2,0-4-2,-6 3 0,5-2-2,-4-6-1,-9 6 2,1-4 0,-5-2 2,-2 2 3,-13 4 6,1-5 4,0 4 2,-14-5 5,1 6 2,-7 2 3,-7 1-1,-6 4-2,0-1-6,-13 4-3,-7 3-2,-6 5-8,-7 6-3,-6 2-5,7 4-1,-8 7 0,2 2 1,-1 4-2,-1 4 0,8-1 4,5 1 1,1-1 0,13 1 0,6-4 2,1 0-1,13 0 0,6 0 1,13-3-1,7-1 1,6-7 0,13 0-1,6-4-2,14-3-2,6-8-1,7 0-1,5-6 0,2-1-2,0-4 0,-8-4 0,7 1 0,-12-1 2,5-2 1,-12-1 2,-1 0 3,-5 0 3,-8 0 7,-6 0 12,-7 0 4,-6 0 6,-6 4 7,-13 0 3,-7 3-1,-7-1-3,-13 10-6,-6-2-10,-6 5-5,-13 3-3,-2 3-9,-4 5-6,-1 3 1,-7 4 0,0 2-2,1 2-1,12 0 0,0-2 0,8 2-1,5-1 2,7-3-1,6-4-1,14 4 0,6-4 1,6-4 1,7 1 0,14-1-1,5-4 0,13 1-2,8-1-2,5-6-3,1-1-6,6 1-3,6-4 1,-6-1-2,8-3 1,-8 1 1,0-5 4,-6-1 4,-1 1 5,-5 1 4,-2-1 9,-5 1 6,-7-4 15,-6 4 14,-7-1 10,-6 0 8,-8-1-1,-5 2 1,-7-1-7,-7 5-11,-13-1-13,-5 3-14,-7 1-14,-21 7-4,1 4 0,-13 3-3,-7 4-3,0 1 1,1 2 1,-8 3-1,14-1 1,0-1-3,6 0-2,7-1 3,7-7 5,19 1-2,0-1-8,13-4-3,6 1-3,7-1-3,13 1 0,7-4-6,5 0-8,15-4-1,-1-3 4,6 0 3,1 0 2,-1-4 3,1-3 0,1 2 5,-9-2 5,1-1 7,0 1 5,-13-2 8,0 2 6,-6-1 7,-7 1 3,0-2 1,-13 2 0,0 3-4,-13-3-3,-6 3-5,-7-1-6,-7 6-6,-7-1-4,-5 7 0,-13 0 1,-1 2 1,0 5-1,-6 1 1,0 4-1,0-3 0,-1 3-1,7 3-5,8 0-9,5-1-14,7-3-21,7 0-20,12 3-19,1-6-17,11 4-25,8-3-34,8-1-68,11 0-158,7-1-71</inkml:trace>
  <inkml:trace contextRef="#ctx0" brushRef="#br0" timeOffset="128178.96">25927 5041 86,'6'0'172,"-6"0"-68,7-4-42,-7 4-20,0 0-8,0-3-1,0 3 1,0-5 6,0 2 0,0-1 2,6 0-3,-6-2-3,0 1-3,7-2-5,-7 0-2,6 0-2,-6-1 0,6 1 3,2-4 7,-8 4 2,6-1 1,-6 5-1,6-5-3,-6 2-1,0 2-4,0 0-4,0 0-2,0 1-2,0 3 2,-6-4 0,0 4 0,-2 4-2,-11-1-2,6 1-1,-13 4-4,7 2-4,-14 1-4,7 0-1,-6 4 1,5-1 0,1 4 2,-6-3 4,12 0-3,1-1-1,5 5-1,2-4 0,5-1 1,0 1 0,7 4-2,7-5-3,0 1 2,5-1 2,2 5-1,5-8 0,7 3-3,0-3 2,0 0-2,7 1-1,-1-2 0,-5 0-1,5-1 1,1 1-1,-1-3 1,-6 5-1,0-4 0,1-1-1,-8 0 0,-6 0 0,0 1-4,0-1 1,-13 0-1,0 5 1,-7-6 0,-6 2 3,-6 3-1,-7 0 2,0 3 2,-6-3-1,-1 1-1,-7-2 2,8 2 0,-7-3 0,7-1-1,-1 1 0,7-6 2,6 4 0,1-3-7,-1-4-16,14 3-21,0-3-27,6-3-38,6-1-69,6 0-138,2-7-92</inkml:trace>
  <inkml:trace contextRef="#ctx0" brushRef="#br0" timeOffset="128743.51">26220 5209 119,'-6'-3'444,"-1"-2"-155,7-1-126,-7 6-68,1-4-42,6 4-21,-6-4-12,6 4-8,0 4-4,0-4-1,-8 4-4,8 0-3,0-2-1,0 6 1,0 3-1,0-3 1,0 2 2,0 1 0,8-3 0,-8 3-1,6 0 0,0 1-1,1 1 2,-7-1-2,13-1 1,-7 3-2,1-3 1,-1 0 0,1 1 1,0-2 0,-1 0-1,0-1 0,1 1 0,0-3 1,5 1 2,-5-1-1,0 0 1,-1-2 1,1-3 2,-1 2 1,0-4 2,2 0 9,-8 0 5,6 0 5,6-4 7,-12 2 6,14-3 4,-8-2 4,1 0 3,-1-4 1,1 4 4,0-4 6,-1 0 0,0 0-4,0-1-1,2 5-3,-2-3-1,0 2-5,-6 1-8,7 0-10,-7 0-6,6-1-4,-6 4-3,7 0-3,-7 0-5,7 1-3,-7 3-3,6-4-4,-6 4-1,6 4-2,-6-4-1,7 3 0,-7-3-1,7 4-2,-1 0 0,-6 0 2,6 0 3,-6-4-1,7 4 1,-7-2 2,0-2 1,7 5 0,-7-5 2,0 0-1,6 2 1,-6-2 1,7 0 1,-7 0-1,0-2-1,0 2 2,6 0-3,-6-5 1,6 3 1,1-2-3,-7-4 0,7 4 0,-7-3 0,6 3-1,0 2 1,2-6-2,-2 4 0,0-1 0,1 5-1,6-3 0,-7 3 0,1 0-1,-1 0-1,8 3 1,-8 2 0,0-1 0,1 4 2,6-6-1,-6 5 1,-1 1-1,0 0 1,8-2 0,-14 1 0,6 1 0,0 0-1,2-1-1,-2 0-8,0 0-18,1 2-26,-1-6-29,1 4-33,-1-3-45,1-4-66,5 0-136,-4 0-95,-8-8-47</inkml:trace>
  <inkml:trace contextRef="#ctx0" brushRef="#br0" timeOffset="128891.59">26468 5037 236,'-20'-15'515,"1"0"-155,-1 5-144,7 2-76,6-3-40,1 4-25,-1 3-14,1 1-7,6-1-8,0 1-8,6 3-21,1 0-25,6 0-24,6 3-26,7-3-29,1 4-34,5-1-43,1-3-76,-1 4-141,1-4-71</inkml:trace>
  <inkml:trace contextRef="#ctx0" brushRef="#br0" timeOffset="129180.64">26956 4759 200,'-6'-16'485,"0"3"-156,-8 1-127,8 1-63,-7 0-35,6 3-22,0 2-13,1 2-9,0 4-6,-1-4-7,7 8-9,-7-4-15,7 8-11,0 2-7,0 1 0,7 7-1,-7 0 0,7 5-1,-1-1 0,0 7-2,1-3 3,0 3-1,6 0-4,-7 4-1,8-3-1,-8 3 2,6-4 1,2 4 2,-1-4-1,-7 0-1,0-3 4,2 3-3,-2-6 2,-6 2 0,0-7-1,0 1-1,-6-2 3,-2 0 5,-4-4 9,5-5 11,-6 2 13,0-5 13,1 2 18,-8-4 17,7-3 9,-1 0 2,2-3-4,-8-2-9,14 3-13,-8-5-15,8 3-18,-1-4-29,1 0-43,6 1-54,6 0-52,7-5-55,1-2-63,5-1-95,7-2-157,6 2-77,-6-3-9</inkml:trace>
  <inkml:trace contextRef="#ctx0" brushRef="#br0" timeOffset="129502.43">27262 5283 106,'0'0'487,"0"-4"-149,7-4-138,0 1-81,6-3-46,-1-2-27,2-2-11,12-1-2,-7-3-4,1-1 0,6 5 2,-7-5-3,1 1-3,0 0-1,-8 3 0,2 1 0,-8-1-1,0 1 3,-6-1-2,0-1 2,-6 5 3,0-3 1,-8 3-3,2 0-1,-8 4-1,7 3-3,-7 4-2,8 0-2,-8 0-4,0 4-4,7-1-3,-7 5-3,8-1 0,-8 8-1,7-5 2,7 5 0,-8 0 2,8-1 1,0 5 1,6-1 3,0-3 0,0 3 1,6-3-1,7 3 1,0-2-1,0-2-2,13-3-2,0 0-2,0-4-1,7 0-8,6 1-14,0-5-18,0-3-21,0 0-30,0 0-31,1 0-41,-15-3-59,8-1-111,-14 0-106,-5 0-52</inkml:trace>
  <inkml:trace contextRef="#ctx0" brushRef="#br0" timeOffset="129906.08">25353 5909 168,'0'0'252,"-6"0"-56,6-4-51,-7 4-39,7-3-28,0 3-20,0-4-14,7 4-13,-7-4-10,6 1-5,0 3-4,2-5-2,4 5 0,1-3 0,0 3 1,7-4 3,-1 4-1,7-3-1,7-1 1,6 1 5,1-1 1,11-4 2,8 1 3,-1-1 0,15-6 3,-2 3 5,8-7 3,12 3 0,0-2 5,7-6 0,-7 5 0,13-4-2,-7 0-3,2 0-3,-2-4-5,1 0-5,-1 1-7,-6-1 0,1 4-2,-1-3-2,-6-1-2,-7 4-2,-6 1-2,-1 1-3,-12 3-3,-13 2-2,-1 1-3,-12 2-2,-7 5-12,-6 0-19,-8 3-24,-4 0-27,-8 4-30,0 0-53,-14 4-88,1 0-136,-13-1-59</inkml:trace>
  <inkml:trace contextRef="#ctx0" brushRef="#br0" timeOffset="130777.38">25894 6399 337,'-6'-3'315,"6"-1"-124,0 1-78,-7-1-41,7 1-25,-7-1-15,7 4-11,-6-4-7,6 4-3,-6 0-2,-1 4-2,1-4 1,-8 7-1,2 0-3,-2 0-2,2 5 1,-8-1 1,1 4-1,5-1 2,-6 1 2,1 3 0,-1 1 1,2-2 0,4 2 2,-6 3 0,7-4 1,-7 5-1,8-5 1,-2 3 1,2 2 4,-1-5-1,6 0-2,0 4 0,1-4 0,6 1 1,0-1 1,0 0 0,6-3-1,1 3 0,0-3 1,6 0 0,-1 0-2,8-5 0,0 2-2,6-5-1,1 0-2,-2-4 1,7-3-2,2 0 0,5-3-2,-1 0 2,1-5-3,1-3 1,-1-3 2,6-1 4,-5 0 4,-2-3 9,1-1 9,-6-2 9,-1 2 12,-5 1 15,-1-5 14,-6 6 9,-1-2 6,-6 0 0,-7 5-3,-6-4-1,7 4-8,-14 2-14,7-3-13,-12 5-11,5-2-10,-6 5-8,0 4-4,-7-1-7,1 1-6,6 3-4,-7 3-3,1 1-4,-1-1-1,0 4-1,1 1-3,6 4 0,-6-3 1,5 3 2,2-1 1,5 0-1,0 0 2,1-4 0,-1 4 0,7 1 1,0-6-1,0 5 1,0-3 0,7-1-3,-1-3-1,1 3-1,6-4 2,-7 1 0,8-4 0,-2 0 7,8 0-3,-7-4-1,7 1 1,-1-4 0,1 0-1,0-1-2,-1 1 2,0-1-10,1-2 5,-1 2 2,1 1 0,0-4 0,-1 3 0,1 1 0,-1 0 1,1 0 0,0-1-1,-2 5-2,2-4 1,-7 2 0,7 3 1,0-3-4,-8 5 1,2 0-1,-1 0 2,-1 0 0,-5 5-1,6-5 0,-7 7-2,2-5 3,-2 3-2,0 2 1,-6-3-1,0 3 0,0 4 0,-6-4 0,0 4 2,-2 0 1,-4 1-2,-2-2 1,-5 1 2,6 0 0,-6 0-2,-1-4 0,7 4-3,-7-3-1,8-2-8,-2 2-19,8-4-26,0 0-32,-1 0-30,7-4-34,0 0-37,7 0-50,-1-8-75,6 4-141,8-4-63,0-1-14</inkml:trace>
  <inkml:trace contextRef="#ctx0" brushRef="#br0" timeOffset="131179.25">27145 6184 254,'0'-12'260,"6"1"-96,-6 4-58,-6 0-25,6-4-14,-6 7-7,-1-3-9,1 3-6,-8 1-4,2 3-3,-2 0 0,-5 0-5,-1 7-5,8-4-1,-8 5 0,0 3 0,1-1-2,5 2-3,2 3-2,-2-4 1,2 3-4,-1 5-2,6-5-2,0 5-4,7-5 1,0 4 2,0 1-3,7-1-1,0 1-1,-1-1 0,1 4-2,5 0 0,2 0-2,-2-1-2,2-1 1,-1 1-1,7 1 1,-8 0-2,-6 0 0,8 0 0,-8-3 1,1 3 1,-1-1-1,-6 1-1,0-4-1,-6 5 1,-1-9 1,-5 4 1,-2-4-1,2 2 0,-8-5 2,7-1 0,-13-2 4,6-1 4,1-3 3,-1 0 4,0-1 9,1-3 6,6-3 4,-6 3 2,12-4-2,0 0-4,1-3-8,6-1-15,0 2-24,13-5-32,0-1-33,6-2-45,7-5-72,7 1-158,7 0-99,-2-5-45</inkml:trace>
  <inkml:trace contextRef="#ctx0" brushRef="#br0" timeOffset="131567.3">27347 6895 276,'-6'3'352,"6"-3"-140,0-3-96,0-2-50,6 2-28,1-5-16,6 2-8,0-6-4,-1 1-3,2 0-4,5-3 0,-6-1-2,7 0-1,-1 1 6,1-1 0,-7-3 3,7 3 6,-8-3 6,2 3 6,-2 0 8,-5-3 5,6 4 4,-13-1 4,7 4 3,-7 0 2,0-3-1,0 7-2,-7-5-4,1 4-2,-1 1-1,0 4-3,1-1-3,0 4-4,0-3-3,-8 6-4,8-3-3,-8 7 3,1-3-3,7 7-1,-7-4 1,6 5 0,1 2 2,0 1 6,-1-1 4,0 1-5,7 0 3,0-1-3,0 5-1,7-5-2,-7 1-4,7 0-4,5-1-2,-5-3-2,12 3-2,-6-6 0,7 3-1,6-4-1,0 1-1,1-5-1,11 1-3,1-4-3,1-4-8,5 1-15,1-5-26,-1 1-31,1 0-38,0-5-50,0 2-78,-14-5-156,7-3-90,-13-1-52</inkml:trace>
  <inkml:trace contextRef="#ctx0" brushRef="#br0" timeOffset="131960.01">28474 6077 96,'-6'-7'58</inkml:trace>
  <inkml:trace contextRef="#ctx0" brushRef="#br0" timeOffset="139428.81">5395 11624 323,'-6'4'245,"-2"-2"-109,2 3-62,6-1-30,-6 3-18,6-3-6,0 3-2,6-3-1,-6 3 3,6 1 2,2-5 2,-2 4 1,7 4 4,0-3 0,0-5 2,-1 4-3,8 0 1,-6-3 0,5 0 2,1 0 2,6-4 3,-7-4 4,7 0-1,0-3 0,0 0 0,7-4 0,-7-4 1,7 1-2,-7-1-3,6-3-1,-5-4 5,-1 3 4,-1 1 4,1-4-1,-12 4 3,5-4 6,-6 4 5,-6-2 1,5 3-1,-12-2 9,8 1 6,-8 3 2,-8-3-7,2 4-6,0-1-6,-7 1-6,-1 2-6,-5 1-18,0 7-12,-1 2-7,-6-4 0,-1 12-4,2 0-3,-7 2-2,5-1-2,-5 8 1,-1-1-2,0 4 2,0 4-1,8-3 1,-8 6-1,7-2 1,-6 2 1,6 4 0,0-3 3,6 3-3,-7 1 1,9 3-1,4-4 0,-5 4-3,5 0 1,8 4-2,-8-5 0,8 5 2,6-4 0,0 1 0,0-2-2,0 1 5,6-4 0,8 0-1,-8-2 2,8-2-1,5 0 1,1-2 3,6-4 2,0-6-3,7-1 0,-1-6 1,7 1 0,7-7 0,-1-2 1,8-5-4,-2-2-10,8-5-19,0-1-25,-1-3-32,1-3-35,0 2-33,-7-3-39,0-1-46,-6-2-58,0-1-116,-8-3-62,-5 0-32</inkml:trace>
  <inkml:trace contextRef="#ctx0" brushRef="#br0" timeOffset="139917.84">5571 10679 423,'-7'-7'263,"1"-1"-110,-1-3-61,7 3-29,7-2-18,-1-5-9,7 4-4,-6-4-3,13 4-3,-1-4-4,0 1 2,8-1-5,-1 5-5,6-5-4,-5 4-2,5 3-3,-7 1-1,9 0 1,-9 2-3,1 5-2,-6 0 0,0 9 3,-7-1-4,-1 6 2,-4 1 0,-8 2 0,0 5 4,-14 4-1,8-1 2,-14 8-2,1-3-1,-1 3 1,-6 0-1,0 4 1,-1-5-1,2-3 4,-1 5 6,-7-5 4,13-3 6,-6 3 1,0-3 3,7-4-1,-1 0 0,0-5-4,8 3-5,-1-3-5,6-5-4,1-1-1,6 0 1,0-4 0,0 0 3,13-3 0,-7-1 1,13 1 0,1-4 0,0-4 0,6 1-4,7-4-1,-1-1-1,1 0-4,-1-2 1,7 3-2,0-1-1,-6-4-1,6 6-2,-6-1-8,6 3-12,-13 0-14,0 1-20,0-2-28,0 5-32,-7 0-48,1 0-91,-7 0-122,0 0-61</inkml:trace>
  <inkml:trace contextRef="#ctx0" brushRef="#br0" timeOffset="140297.64">6346 10628 35,'-6'0'336,"6"-4"-105,0 4-77,-7-4-46,7 4-27,0 0-15,0 0-12,0 0-10,0 0-9,0 0-10,0 0-10,0 0-4,0 0-7,0 8-2,0-5-2,0 5-1,0-2 4,0 6 5,-7-1 3,7 3 0,0 1 3,0 3 1,-6 0 1,6 1-2,0-1 0,0 1-1,0-1-1,0 0-2,0-4-1,6 1-1,1 0 2,0-4 0,-1 0-2,7 0-1,-6-3-1,6-1 0,0 0-2,0-3 1,-1-1-3,2-3 2,5 0-8,1 0-10,0-3-16,-8-1-20,8-3-32,-7 0-52,7-4-104,-8-1-124,2-2-63</inkml:trace>
  <inkml:trace contextRef="#ctx0" brushRef="#br0" timeOffset="140451.8">6444 10393 107,'-7'-4'425,"1"1"-179,0-1-103,6 0-57,0 0-32,-8 4-19,8-2-12,8 2-8,-8 0-6,6 0-12,0 2-22,7-2-27,-6 0-46,6 4-98,-7 0-119,8 0-76</inkml:trace>
  <inkml:trace contextRef="#ctx0" brushRef="#br0" timeOffset="140782.12">6731 10355 406,'-20'5'252,"0"2"-112,7 0-56,1 5-28,-2-1-17,8 0-7,0-1-2,-2 2 0,8 2-1,0 1-3,8 0-2,-2 4-5,0-2-3,8 5-2,5-3-6,-6 2-2,6 1-1,1 1-2,0 3 1,-1-5-2,1 1-1,0 4 2,-8-5 0,8 2-2,-1-1 0,-5-4-1,-2 0 0,2 1 0,-8-4 0,1-1 5,-7-3 7,0-4 8,0 0 5,-7 0 8,1-2 7,-1-2 6,0 1 9,-5-4 7,-2-4 1,8 1-2,-7-5-2,0 2-3,6-2-9,-5-4-5,12-2-9,-8-1-10,2 4-12,6-4-11,0-2-17,6 2-22,2-7-24,4 3-32,8-3-48,-1 0-76,7 1-165,1-1-82</inkml:trace>
  <inkml:trace contextRef="#ctx0" brushRef="#br0" timeOffset="142256.39">7272 11630 267,'0'0'209,"-7"0"-83,7 0-54,0 0-31,-7 0-17,7 5-12,0-5-3,7 0-1,-7 4 2,0-1 1,7 1 2,-1-4 2,-6 4 2,6-1 6,7 1 0,-6-4-1,0 4-3,5-4 4,2 3 0,-2-3 1,2 0-1,-1 0-2,7 0-1,-8 0 0,8-3-1,6-1-4,-7 0-3,7 1-1,1-1-3,-8-3-1,7-2-2,0 7-1,-6-5 3,0 3-3,-1 0-7,0 0-9,-6 4-17,1-4-17,-2 4-25,2-4-35,-8 4-63,-6-3-105,0 3-85</inkml:trace>
  <inkml:trace contextRef="#ctx0" brushRef="#br0" timeOffset="142459.27">7206 11843 364,'-7'4'266,"-5"0"-117,12 0-67,0-1-37,0 1-18,6 0-8,0-4-5,8 0-2,-1 0 1,7-4 0,6 0-2,-1 1 2,1-5-4,7 1 0,-1 0-2,8-4-2,-1 0 0,-7 0 2,1 4-2,6-4-1,-7 0 0,-6 3-2,1 1 0,-8 2-1,0 2-1,1 0-3,-6 3 1,-2 0 0,1 0 1,-6 3 0,-7 0-1,7 2-6,-7 2-10,0-3-21,-7 3-27,7 1-55,-7 3-117,1-7-97</inkml:trace>
  <inkml:trace contextRef="#ctx0" brushRef="#br0" timeOffset="144947.45">5355 5828 21,'0'0'23,"0"0"-5,0 0-5,0 0-3,0 0-1,0 0 0,0 0 0,-6 0 0,6 0 2,0-3 0,0 3 0,0 0-2,0-4-3,0 4 0,0 0-2,0 0-2,6-4-1,-6 4-1,0 0 0,0 0 0,0-4 2,0 4-2,0 0-2,0 0-5,0 0-1,-6 0-6,6 0-6,0 0-3,0 0-4,-6 4-2,6-4 1</inkml:trace>
  <inkml:trace contextRef="#ctx0" brushRef="#br0" timeOffset="145061.58">5330 5825 14,'0'0'17,"0"0"-2,-7 0-4,7 0-3,0 0-2,0 0-4,0 0-2,0 0 0,0 0 0,0 0-1,0 0 0,0 0 0,0 0-1,0 0 3,0 0-1,0 0 1,0 3 0,0-3 0,0 0 1,0 4-1,0-4-6,0 0-9,0 0-13</inkml:trace>
  <inkml:trace contextRef="#ctx0" brushRef="#br0" timeOffset="145959.76">5323 5832 50,'0'0'54,"0"0"-15,0 0-14,0 0-6,0 0-10,0 0-5,0 0-2,0 0-2,0 0-1,0 4 2,0-4-2,0 0 0,0 0 1,0 0 0,0 0-1,0 0 2,0 0 0,0 0 1,0 0 1,0 0 4,0 0 1,0 0 2,0 0 4,0 0 0,-7 0 2,7 0 0,0 0 1,0 0 1,0-4-2,0 4-3,0-4-1,0 4 2,0-3-2,7-1-1,-7 4-2,0-4 0,0 0 2,0 4 3,0-3 2,0 3 0,0-4 2,0 4 3,0 0-1,0-3-2,0 3-2,0 0-3,0-4-4,0 4-2,0 0-2,0 0-3,0 0-1,0 0-1,0 0 0,0 0-1,0 0-1,0 0 0,0 0 0,0 0-2,0 0 1,0 0 0,0 0 1,0 0 0,0 0 2,0 0-1,0 0 0,0 0 2,0 0 0,0 0-1,7 0 0,-7 0-2,0 0 1,0 4 1,0-4-4,0 3 0,6-3 1,-6 0 3,0 0-2,7 0 1,-7 4 0,0-4 0,0 0 2,0 0 1,6 0-2,-6 0 0,0 0 0,0 0 0,0 0 1,0 0 0,0 0 2,0 0 0,0 0 1,0-4 0,0 4 0,0 0 1,0 0-1,0 0-1,0-3 2,0 3-1,-6-4 0,6 4 3,0-3 1,0 3 0,0-4 2,0 4 0,0-4 2,0 4 0,0-4 2,0 4-1,0-3 0,6 3-1,-6-4 0,0 4-1,0-4 0,0 1 0,0 0 0,0-1 3,6-1 0,-6 2 0,0-4 2,0 0 1,8-1-2,-8 1-2,0 0-2,6-1-2,-6-3-1,6 0 0,0 0-1,2 0 1,-2 0 5,0-3-3,1-1-1,6 0-1,0 1-1,-1-5 0,2 4-2,-1-3-2,0 0-3,0 0 2,7-1 1,-8 1 0,8 3 1,0-7 0,-7 4 0,7 0-1,-1-1 1,0 1-3,1-4 1,-1 3 0,1 1 1,-1-3-2,1 2 4,0 0 2,-1 2 1,1-2 4,0 1-1,-1-1 1,0 1-1,1 0-1,-7-1-1,7 1-2,-1-1-2,1 2-4,-8-2 0,2 4-1,-2-2-1,2 2 1,-1 0 0,-7 4 0,1-3 1,0 2 0,-7 1 2,0 1 0,0 2-2,0 1 0,-7 3 0,-6 0 2,6 4-2,-13 0 1,2 4-1,-2 4-1,0-1 2,-6 1 0,7 2 0,-8-3-2,8 5 1,0-5 0,-1 4-1,7-4 0,-1 0 0,2-3 0,6 0-4,6-1 1,-8 4-1,8-7 1,8 5 0,-8-2 2,12 0-1,-6-3-2,8 0 2,-1 0 1,-1 0-1,8 0-2,-6-3 3,5 0-1,1 3-1,-1-5 3,0 5-2,-5 0 2,5-3-2,-5 3 0,-2 0 0,1 3-1,-6-3 0,6 5 0,-13-2 1,6 0 1,-6 5-1,-6 0 1,6 2-2,-7 1 3,-6 0 1,0 3-1,1 5 0,-8-1 0,0 1 0,1 3 1,-1-1 0,0 1 1,1-3-1,6 3 0,0 4-1,-1-3-7,8-2-16,0-4-33,-1 6-70,7-5-163,7-3-89</inkml:trace>
  <inkml:trace contextRef="#ctx0" brushRef="#br0" timeOffset="150870.78">709 4809 88,'0'0'165,"0"0"-52,0 0-38,0 0-29,0 4-17,8-4-13,-8 0-9,0 4-3,0 3-1,0 1-2,0 3 1,0 1 1,0 5 0,6 5 6,-6 4 6,0 3 5,0 4 7,0 7 5,0 4 3,0 7 4,0 8 6,0 7 1,0 0-1,-6 11-2,6 4-3,0 7-1,-8 10 2,2 8-1,0 8-5,-1 7-2,1 4-5,-1 6-4,-6 9-3,7-1-2,-1 0-4,0 8-3,1-4 1,6 0-2,6-5 0,1-2-3,0-7 0,12-8-4,-6-8-1,14-11 3,-2-6-4,8-4 2,0-12-1,-1-8 2,1-5-1,-1-5-7,7-6-14,-6-5-25,-1-8-36,-6-6-58,7-7-141,-7-5-100</inkml:trace>
  <inkml:trace contextRef="#ctx0" brushRef="#br0" timeOffset="152391.45">717 4634 185,'-8'-4'129,"2"4"-60,0 0-34,6 0-18,-7 0-9,7 0-7,0 4-1,0 0-2,0 0 5,0-1-2,7 4 1,-1-2 6,8 1 5,-2-2 4,8 3 1,-1-3 3,7 0-3,0 0 5,13-2 1,1-2-5,-1 0-1,13 0-1,0-2-3,0-2 0,13 0-1,7 0-1,0-3-2,5-1 0,2 1-2,0 0-1,5-4-2,0 4 0,1-4-2,0 4 0,0-4-2,-1 3-1,1-3 3,0 4-3,0-4 2,6 3 0,-6 1 3,6-1-2,0 1 1,1 0 0,-1 4-1,6-5 0,-5 4-1,5 1-1,1-1-1,-7 1 2,-6-1-1,6 1 1,-6-1 0,0 4-1,-1-5 2,1-1 2,6 2-2,-6-3 0,6-1-1,0 1-2,7 2 1,-7-1 0,7-2-3,0 1 0,-7-1 0,0 5 0,1-4 1,-8 0 1,1 3-1,-1 0 2,1 0 0,0-3 3,-1 4-1,1-1-1,0-3 0,0 3 0,6-3 2,0-1-2,1 5-1,5-5-4,-6 4-1,1 1 2,-1-4 1,-6 3-2,6 1 1,0-2 2,-6-2 1,6 3 0,1 0 2,-1 1-1,0 3-1,-7-4-1,7 1 0,-6 3-3,6-4-1,-6 4 2,-6 0-1,-2 0 1,-4 0 0,-2 0 0,0-3 1,-6 3 3,1 0 1,-1 0-3,0-4 1,0 4 3,0-4-2,0 0 1,0 1-1,1-1 0,-1 1-2,0-1 1,7-3 1,-7 3-2,1 0-1,-1 1 0,-6-5 1,-8 5 0,1 0-1,1-5 1,-8 8-1,-5-8 0,-2 5 2,-5-1 0,-1 1-1,1-1-3,0 0-2,-1 0-3,-6 1-1,7-2 1,-7-2-2,0 5-1,-6-6 1,5 4 2,-11 0 3,5 0 2,-6 1 1,-6-1 1,6 2 1,-6 2 2,-1-5 2,-6 5-3,6-3 1,-6 3-1,0-4 1,6 4-1,-6-4 2,0 4-1,8-4-2,-8 4 1,6 0 0,0-3-1,1 3 1,-7 0-1,6 0-1,8 0 1,-8 0 0,0 0-1,1 0 0,0 3 1,-1-3-1,0 8 1,1-4 0,0-1 0,-1 4 1,1 0 1,-1 5 1,7-2 1,-6 5-1,-1 0 2,8 0 2,-8 7 0,0-4 1,7 8 1,-6-5 0,6 4 1,-7 6 5,8-2 3,-2 3-2,2 2 2,-1 3 1,-1-1 0,8 7 5,-7 3-1,0 4 0,0 2 1,7 6 1,-8 5 0,2 2-2,-1 5-1,0 8-4,-7-2-3,7 5-5,-6 4-3,6 2-3,-7 1-1,8 7 1,-2 4 0,1 4-1,7 3 3,-6 0 0,4 3 1,9-2-3,-7 3 0,6-3-3,6-5-1,-5 0 2,5-3 0,7 0 1,-7-3 0,1-2 1,-1 2 2,1-9-2,-1 5 2,-5-4-2,-1-4-3,0 1 1,0-9-2,-7 2-2,1-9 2,6 0-2,-7-6-1,1-1 1,0-7 2,-7-1-2,0-5 1,6-2 1,-13-6 3,2-1-1,-2-6 1,0-2-1,-6-2 0,0-5-1,-6-3 1,6 0-2,-6-3 0,-8-5 0,8-3 2,-7 1-2,0-3 0,0-1 1,-7 0 0,7-1-1,-7-3 2,1-1-2,-8 1 0,8-1 1,-7 1 1,0 1-2,0-2 0,0-3 0,0 0-2,0 0 2,0 3 0,-6-3 0,5 0-3,-5 0 1,-7 0 2,7 0 1,-8 4 0,1-4 0,-7 4-1,1-1 0,-1 0 0,-6 2 0,0-1 0,-1-1 0,2 4 0,-8-3 1,0 3 2,-6-3-1,7 3 1,-8-3-1,-6 4 2,7-2-2,-13-2-1,6 3-1,-12 1 2,-8-2 0,1 2-3,-6 0-1,-1-1-2,-13 4 3,0-3 1,1-1 2,-8 4-2,-5-4-2,-1 4 3,-6-4 0,-1 4 1,-6-3-4,0 3-2,1-5 3,-2 2 1,2-1 0,-7 1 0,-1 0 2,0-2 1,-5 3-3,-8 1 1,7 1-4,-6-3 1,-7 2 1,7 5-1,-14-4-1,8 3 1,-8-3 5,1 5 5,-7-1 4,0-5 8,-7 5 10,1 3 15,-7-3 10,-7 2 12,1 6 9,0 0 8,-1-2 5,7-3-8,7 4 4,12 0-9,8-1-8,5-2-9,14-4-10,13 4-11,19-9-8,7 2-3,19-2-11,6-3-6,20 1-3,8-4-1,11-4-3,15 3-3,-1-3-9,6 0-25,7 0-30,6-3-31,7 3-27,7-8-36,6 4-51,7-3-96,6 0-134,7 0-58</inkml:trace>
  <inkml:trace contextRef="#ctx0" brushRef="#br0" timeOffset="160425.25">6991 9682 20,'-19'-3'259,"-1"-5"-110,0 5-66,1-5-29,-1 4-12,0-3-6,2 4 0,-9-4 1,7 3 3,-6 0 2,1 0 0,-1 1-5,0-2-5,-7 3-6,1-3-3,-1 5 2,7 0 0,-14 0-3,8 0-2,-1 5 0,7-5 1,-7 2 1,8-2-1,-1 0-4,0 5-4,0-5-1,-1 3 0,1-3-2,-6 4-2,5 0-3,-5 0-2,-1 3 1,-5 0-2,5 4 1,-6 0 1,-7-1-1,7 5-1,-7 4-1,1-1 3,-1 5 1,1-2 2,-8 4-1,1 1-1,1 7 2,-2 0 0,1 5 0,-1 1 0,2 1 0,-1 1-1,-7 6 1,14-3-1,-8 1 3,7-2-3,-5 2 2,11 1 0,-5 2-1,6-4 3,-1 4-1,2 0 1,5-1-1,0 4 3,1 1-1,-1 2-1,7 2-2,0-1-1,-6 3 0,5 5-3,1 2 1,7 1-1,-7 0 1,6 1-2,0-2 2,1 2 0,-1-2 0,8-3-1,-8 5-2,7-2 1,0 2 1,6-5 3,1 4 0,0 0-1,6 0 1,0-5 0,0 6 1,0-1-3,6-3 1,-6-2-6,6 6 2,1-5 1,6 0-3,-6-3 2,-1-5-2,7 5 0,0-8-1,0 0 1,0 1-1,6-8 0,1 4 1,0-4 0,-1-5 3,1 2-1,6 0 2,0-5-2,0-3 1,0 0 0,0 0-2,6 1 1,-5-5-1,-1 0 2,6 0-2,-5 0 1,5-4 1,1 1-2,-1 1-1,1-2 0,-1-4 2,1-2-2,-1 3-1,2-5-1,-2 2-1,1-4 3,-1 4-2,-6-5 1,7-3-1,-7 3 0,7-6 2,-7 3 1,6-4 2,1 1-3,-1-4 2,1-4-2,-1 0 0,1 0 2,6 0-3,-7-4 1,8-1-2,-8 2 0,7 0-2,0-5 2,-6 1-1,6-4-3,0 4 1,0-4 0,0 0 1,7-1-2,-7 2 0,0-5 1,0 1-1,0-1 3,0-4-1,1 5 0,-1-5 0,-1 2 3,-5-2 0,7 4-1,-8-3 2,1 0 0,-1-4 0,1 3-1,-7 1 0,6-3 1,-5 2 0,5-6 3,-6 2-2,-1-2 2,2 2 0,-1-6 0,6 0 1,-5 3-1,-1-3 2,-6 0-4,6-4 1,-1 3-1,1-3 0,7 0 1,-7 0-1,0-3-1,0 3-1,1 1 1,-1-5 0,-1-1 0,1 1-1,7-1 1,-7 1 2,-6-4 1,6 0 1,-7 2 1,1-2-1,0 4 2,-8-3 0,2 0 0,-1-1-2,-7 0 1,0 3 0,-6-8-1,8 7-1,-8-9 1,0 0-1,0 1-1,0-5 1,-8 5-1,8-8-2,-6 3 1,6-2-1,-6-5 0,-7 1-1,6-1-1,0-3-2,-5-1 1,-2 1 2,2-4 1,-2 3 4,1 1 3,1-4 4,-2 4 3,2 0 1,-2-4 2,1 7-1,0-3 1,-6 3-3,5 1 0,-5 2-1,-1 2-5,1 2 3,-7-2-2,6 1 3,-6 3-1,0-4 1,0 1-2,0 2 0,-7 0 0,8 0 1,-1 3 0,-7-3-1,7-1-2,0 5-2,-7 0 0,7-1 1,0 4 0,0 4 0,-1 3 0,1 8-2,-6 0 0,13 3 0,-7 4-3,-7 7 0,7 1-2,0 9-11,0 5-20,-7 8-23,7 3-36,0 7-56,-7 8-123,8 3-124,-1 7-84</inkml:trace>
  <inkml:trace contextRef="#ctx0" brushRef="#br0" timeOffset="186493.03">10001 11346 14,'0'-4'85,"7"0"-27,0 1-15,-7 3-10,6-5-7,0 2-6,2-1-6,-8 4-6,6-2 0,-6-4-1,6 6-2,-6-2-1,6 2 0,-6-4-2,7 4-1,-7 0 1,7 0-1,-7-4-1,0 4-1,0 0 0,0 0-2,0 4 2,0-4 1,0 0 1,0 0 0,-7 0 1,7 4 2,0-4-2,-7 2 0,7-2 0,0 0-1,-6 6 1,6-4-1,0-2-1,0 0-2,-6 0 0,6 4 2,0-4-2,0 0 0,0 0-1,0 0 1,0 3 0,0-3 1,0 0 0,0 0 2,0 0 0,0 0 0,0 0 1,0 0-1,0 0 0,0 0 0,0 0-2,0 0-5,0 0-5,0 0-1,0 0-1,0 0 0,-6 5 0,6-5 0,0 0 2,-8 0 3,8 0 4,0 0 2,-6 0 2,6 0 1,0 3 3,0-3 1,0 0 2,-6 0 1,6-3 1,0 3 0,0 0 2,0 0 0,0-5 2,0 5 1,0 0 2,0-3 3,0 3 3,0 0 3,0-4 0,0 4 1,0-2 0,0 2-4,0-6-1,6 4-6,-6 2-2,0-4-2,6 0-4,-6 4-1,0-4-1,0 4 0,8-3-1,-8 3 0,0 0-1,0 0 1,0-4 2,0 4 0,0 0 1,0 0 0,6-4 1,-6 4 2,0 0 2,0 0 1,6-4 1,-6 4-1,0 0 1,0 0 1,0 0-1,0-2 0,6 2 0,-6 0-2,0-5 1,0 5 1,0 0 2,0 0 1,0-3 3,0 3 1,0-4-2,0 4 2,0 0 1,0-4 0,-6 4-2,6 0-2,0-3-2,-6 3-3,6-4-1,-6 4-1,-2-4-5,8 4-2,-6-3-1,-7 3-1,6-4-1,1 4 1,-1-3 1,-5 3 0,5-4 2,0 4 2,-5 0-1,5-4 0,0 4 0,-6 0-1,7 0 0,-1 0-2,-6 0-1,7 4-1,-8-4 0,2 7-1,-1-3 0,0 3 0,-7 0-1,7 1 1,-7 2 1,1 2-1,6-5 0,-6 3 0,5 2 2,2-1-2,-2 1 0,8-5 1,-7 4-1,7-4 0,-2 4 0,2-4 1,0 5-2,-1-2 1,0-3 1,7 5 0,-6-2-1,0 1 2,6 5-2,-7-7 1,7 7 1,-6-5 1,6 3-1,0-3 1,0 4 4,0 0 2,0-1 1,0-3 1,0 3 1,0 2-1,6-5 0,-6 0-1,0 3-3,7-3-3,-1 1 0,0 2 1,1-3 1,6 0 2,-7-4-1,8 4 4,-1 1 0,0-6 0,6 2-2,-5-1-1,5 1-1,-6-5-3,6 5-1,1-5 0,0 5-2,-1-4 1,1-1-1,6 0 1,-7-3-1,1 0 1,6-3-1,-6 3 0,-1-3 0,7-1-1,0 0 2,-6-3 0,5-1 0,1 1 1,1-1-2,-1-3-1,-6 5 0,-1-6 1,1 4 0,0-2-1,-8 3-1,2-5 1,-2 1 1,-5 5 0,-1-2 0,1 1 3,0-4 1,-1 3 5,-6 1 4,6 0 3,-6 0 0,0-1 1,0 0 0,-6 1-1,6 3-3,-6-3-3,-1 4-4,0-1-1,7 0 0,0 0-1,-6 1-1,6-1 1,-7 4-1,7 0 1,-6-3-3,6 3 1,-6 0-3,6 0 0,-8 0 1,8 0-2,-6 0 0,0 0-1,6 3 1,-6-3 0,6 0 1,0 0 0,-8 0 0,8 4 0,-6-4 1,0 3-1,6 1-1,-7-4 1,1 4 0,-1 0 0,7-1 0,-7 2 0,1 1 0,0-3 2,6 1-1,-6 0 1,6 4-1,-8-4-1,8 3 0,-6-5 0,6 7 0,0-2-1,-6-3 3,6 3-2,0-3 0,0 3 0,0-3 0,0 3 0,0-4 2,6 5-2,-6-1-2,6-3 2,-6 3 2,8 0 0,-2 0-1,0-3 1,0 4-1,8-5 2,-8 2 0,1-2-2,5 0 1,2 0-1,-8 2 0,0-5 1,8 0-1,-8 3 3,7-3-4,-6-3 2,0 3 2,5 0-1,-6-5 1,2 2-2,-2 0 0,7-5 1,-7 1 1,8-1-1,-8-2-2,0 3 1,1-1-1,-7-3 2,7 1 0,-1 2-1,-6-3 4,0 4 1,6-4 2,-6 2 1,-6 0 1,6-3 1,-6 4 0,-1 1-1,0 0-4,1-4-1,-7 7-1,0-3-1,0 4-3,-1-1-1,2 1-1,-8-1 0,7 4 1,1 0-1,-8 0 0,6 0 0,2 0 1,5 0-1,-6 0 0,6 4 1,1-4 0,6 0 0,-6 3 0,6-3 0,0 0 1,0 4-1,0-1 0,6-3-1,0 4 1,1-4 1,0 3-1,6-3-1,-1 4 0,8-4 1,0 0 0,-1 0 0,1 0 0,0 0 0,-1-4 1,7 4-1,-6 0 1,6 0 0,-7 0-1,1 0 1,6 0-2,-7 0 1,1 4-1,-8-4 1,8 4 0,-6-4-1,-2 4 0,1-1-2,1 2 2,-8-3 1,0 2-1,2-1 0,-2 5-1,-6-4 0,6 4 1,-6-5 1,0 3 1,-6 3-2,6-2 1,-6 0-2,-8 1 2,8 3 0,-8-4 0,1 4-2,1-4 0,-8 4 2,0 0 0,7-4 0,-6 1-1,6 0 1,-7-2 0,7 2 0,0-5 1,7 5-2,-7-4 1,6-1 0,0-3-1,1 4-5,0 0-8,6-4-10,-7 0-17,14 0-27,-1 0-35,0 0-56,8-4-118,-1 0-113,6 1-61</inkml:trace>
  <inkml:trace contextRef="#ctx0" brushRef="#br0" timeOffset="187426.26">11038 11393 91,'6'-4'131,"-6"1"-31,0-1-25,7 1-14,-7-5-8,0 5-2,0-1-4,0-3-3,0 2 0,0-1 1,0 2 1,0 0 0,0 1 1,0-5-2,0 4-1,-7-4-4,7 6-5,-6-2-4,-1 0-8,0 0-2,1 1-5,0-1-3,-8 4-3,2 0-4,5-4-2,-6 8 0,0-4 0,-7 4-1,8-1 0,-2 1-1,-5 0 0,5 2 0,2 2-1,-2-1 1,2 5-1,5-4 3,-6 2-2,6 1 1,1 0 3,0 4 1,-1-5 1,7 5 1,0-1 4,0 1-2,7-3 0,-1 3-1,0-1 0,8 4-2,-1-2 1,7-2-1,-8 1-1,14-1-1,-6 1 0,-1-1 0,7-3-2,-6 4-1,6 0 0,0-1 0,0 1-2,-6-4-1,0 3-1,-1 1-2,1-4 1,-2 0 1,-4 1 1,-8-3-3,1 3 2,0-1 0,-7-3-1,-7 3 2,0-1 0,-13-2 0,8-1-1,-8 1 0,1-1 0,-7 0 1,6-4 2,-13 1 0,7 0 1,0-4 3,1 0 1,-1-4 3,-1 0 2,1 1 3,6-4 5,1 3 2,6-7 1,0 4-1,7-1-2,6-2-3,0-1-4,0-4-4,6-1-6,14 2-2,-7-1-3,13 5-8,-7-5-11,14 0-17,0 1-25,-1 3-38,1-4-73,6 3-158,-7 3-87</inkml:trace>
  <inkml:trace contextRef="#ctx0" brushRef="#br0" timeOffset="188221.5">11422 11957 70,'-7'-3'293,"7"3"-116,0 0-72,-6-4-37,6 4-18,0 0-8,-6-3-3,6 3-1,0 0-3,0 0-1,0-4-4,0 4-3,0 0-7,0-4-5,6 4-4,-6-4-3,0 1-2,6-1 0,-6 0-2,7-2-1,-1 1 1,1-2 0,0-1 1,-7 1 3,6 0 5,0-1 2,2-2 4,-8 2 5,6-3 3,-6 0 3,0-3 1,6 3 8,-6 0-1,0-4 2,0 4-1,-6 0 0,6-4-1,-6 4-3,-2 0-3,8 0-10,-6 1-5,0-2-5,-1 1 0,0 5-4,1-2-1,-1 4-2,7-3-2,-6 7 1,0-4-1,6 1 1,-7 3-3,7 0-1,-7 3 0,7-3 0,-6 8 0,6-5 0,0 5 0,0 2 0,0-2 0,0 3 1,0 0 1,0-1 2,6 2-3,-6 2 1,7 1-1,-7-4-2,7 8 0,-1-5-1,-6 1 1,6-1-2,1 5 4,-1-5 0,1 1-1,0-1 2,-1 1 1,0 0-1,8-4 0,-8 4-2,7-5-5,0 2-3,6-1-7,1-5-14,6-2-22,1 0-25,5-4-47,1-4-81,5-2-158,2-2-80</inkml:trace>
  <inkml:trace contextRef="#ctx0" brushRef="#br0" timeOffset="188739.49">12275 11478 144,'-6'2'121,"0"-2"-40,-1 5-21,1-5-12,-1 0-6,7 4-2,-7-4-2,7 0-5,0 0-4,-6 3-4,6-3-5,0 0-6,0 0-5,0 4-4,-6-4-2,6 0-2,0 0 0,0 0 0,0 0 1,0 0-1,0 0 2,0 0 2,6 0 4,-6 0 7,0 0 8,0 0 4,6 0 5,-6 0 5,7 0 4,-7 0 1,7 0 0,6 0-5,-7-4-5,8 4-2,-8-3-6,13-1-3,-6-1-4,7 3-3,-1-5-1,7-1 0,1 0-2,-1 4-4,6-5 2,1 1-1,-1-4-2,7 5-2,1-3-1,-8 2-1,7-3 0,0 4 0,0-4-2,1 3 0,-8-2 1,1 2-2,-7 4 1,0-4-1,-1 1 0,-11 5 0,6-4 1,-8 4-2,1-2 1,-6 4 0,0-4 2,-1 4 1,-6 0-1,6-4 1,-6 4 0,0 0 0,-6 0 2,6 4-1,-6-4-2,-1 4-3,0-4-1,1 4-5,-1-4-16,1 2-20,6-2-32,-6 0-46,-2-2-92,2 2-134,0-4-65</inkml:trace>
  <inkml:trace contextRef="#ctx0" brushRef="#br0" timeOffset="189000.43">12510 11206 79,'-6'-4'397,"6"2"-141,-7-4-100,0 6-60,7-2-31,0 2-21,0 0-13,0 0-9,7 0-6,-7 2-1,7 4 0,5 0 2,-4 2 2,4 3-1,1 3-3,-6-3-1,6 7 1,-1 0-3,2 1-4,-1 3-1,0 1-4,0-2 1,0 5 1,-6-1-2,5 1 0,2-1-2,-1 2-1,-7-1-2,7-5 2,0 4-1,-7-3 1,8 1 1,-8-1-1,1-4 2,-1 4-1,1-4-1,-1-3-10,1-1-17,-7 5-27,6-8-45,-6 0-73,7-4-153,-7 1-86</inkml:trace>
  <inkml:trace contextRef="#ctx0" brushRef="#br0" timeOffset="189877.63">14348 10975 63,'0'0'100,"0"0"-22,0 0-14,0 0-5,0 0-3,0 4 0,0-4-1,0 0-2,0 0-1,-7 0-2,7 0-3,0 4-7,0-4-5,-7 0-5,7 0-6,0 3-4,-6-3-4,0 0-4,0 0-4,-2 4 1,2 0 2,0-1 4,-1 5 5,1-1 2,-8 0 1,8 1 2,0 0 1,-8 1 1,8 7 1,0-5-3,-1 3-1,0 1-4,1 0 1,-1-1-1,1 1-2,6 4-3,-6-2-4,-1 3-4,7-3-3,0 5 2,0-4-1,0 4-2,0-3 3,7 4 1,-1-6 0,0 2 5,7-1 1,-6-4-2,6 2 2,7-6 0,-8 5 0,8-9-1,-1 6 1,7-5-3,-6-3-2,7 0-1,-1 0-1,-7-4-1,7-4-3,0 4-1,0-4-3,1-4 1,-1 5 0,-1-3-1,-5-2-10,0 0-13,-1 1-23,-6-1-35,0-6-52,0 3-105,0-4-120,-7 1-68</inkml:trace>
  <inkml:trace contextRef="#ctx0" brushRef="#br0" timeOffset="190055.28">14328 10851 188,'-6'-8'398,"-8"-2"-157,14 2-90,-6 5-50,0-5-29,6 4-21,0 1-15,-7-1-12,14 4-8,-7 0-5,6 0-5,0 4-6,8-1-8,-8 5-21,14-1-34,-7-3-51,7 3-113,-8 0-115,8 4-70</inkml:trace>
  <inkml:trace contextRef="#ctx0" brushRef="#br0" timeOffset="190478.38">15110 10906 413,'-13'-4'281,"0"1"-119,-7 3-68,8 0-33,-8 0-17,-6 7-9,7-3-2,-8 3 0,7 4 0,2 0-4,-9 0 3,14 3-6,0 1-3,0 0-6,6-1-6,1 1-4,6-1-2,0 1 2,6 0-3,1 3 0,6 1 1,0-1 0,0-4 0,0 5-1,13-5 0,-6 5-3,-1-5 0,7 1 1,0 4 1,1-5-2,-8 1-3,7-1-1,-6 1 1,6-4 0,-14 5-1,8-7 1,-7 3-4,-6-2 3,0 2 0,-7-5 1,-7 4 0,0-4 0,-12 1 0,5 2 2,-4-2 0,-9-1 0,1 1 3,0-2 1,0 0 0,-7 0 2,7-3 1,0-3 2,7 4 0,-1-4 0,0 4 0,7-4-3,7 0-13,0 0-19,12 0-29,-6-4-48,13 0-71,7-5-142,0 1-91</inkml:trace>
  <inkml:trace contextRef="#ctx0" brushRef="#br0" timeOffset="191054.94">15429 11177 122,'-6'-4'370,"6"0"-148,-7 4-97,7 0-54,0-4-29,0 4-15,0 0-9,0 4-6,0-4-6,0 4-2,7 3-1,-7 1-1,6-2 1,-6 6-1,6-1 3,2 3-3,-2-2 3,0 2 1,1 1-2,0-1 2,-1 1-1,0-1-1,1-2 1,-1 3 1,-6 0-2,7-4 0,0 3 0,-1-3 0,0 1-1,2-2 0,-2 1 1,0-3-1,-6 0 4,7-2 3,-1-3 3,-6 1 5,7 0 4,-1 0 6,-6-4 7,7 0 0,-1-4 0,0-4-2,2 5-3,-2-9-3,0 6-1,1-5 0,0-3-1,-1 2-1,7-2 1,-7-1 0,1 1 0,6-6 4,-7 5-2,8 1-2,-2-1-2,-5 5-1,6-5 0,0 1 2,-7 3-3,8-4-4,-8 8-3,0-1-4,1 2 0,6 0-4,-6 4-4,-1 2-2,1 0 0,0 0 0,-1 2 0,0 4 0,0-4-1,2 6 0,-8-1 0,6 1 1,0 3 0,-6-4-1,7 0 1,-7 0-1,0 1-1,6-5 2,-6 5-1,0-5 1,0 2 0,0-3 0,0-2 0,0 4 1,0-4 1,0-4 2,0 4-1,0-7 1,0 4-1,0-5 1,7 5-1,-7-5 0,7 1-1,-1 0 1,7-5 1,-6 6-2,5-2 1,2 1-1,-1-1 3,-1 6-2,8-4 0,-6 4 0,-2 2-1,1 0 1,7 2 1,-8 4-2,2-4-2,-1 6 1,0 3 0,-6-3-6,5 2 4,-5 1 1,0 0-2,-1 4 2,0-5 1,1 2-1,0-1 0,-1-5-5,1 6-17,-1-4-23,1-1-32,-7 1-39,6-6-53,1-2-113,-7 0-121,0 0-66</inkml:trace>
  <inkml:trace contextRef="#ctx0" brushRef="#br0" timeOffset="191227.53">15469 10800 174,'-14'-15'482,"2"0"-172,4 9-114,2-6-62,0 4-36,6 1-22,0 3-23,0 1-15,6 3-10,0-3-11,8 6-8,6-3-9,-1 7-21,7-3-30,0 4-44,7-1-70,-1 1-161,1-2-96,-1 5-57</inkml:trace>
  <inkml:trace contextRef="#ctx0" brushRef="#br0" timeOffset="191618.14">16446 10645 371,'-20'-2'409,"0"-2"-181,1 4-103,6 4-54,-6-2-28,5 6-16,2-1-8,-2 8-3,8-1-2,-1 1 1,7 8 0,0 2-2,0 1 0,0-1 0,7 8-1,-1-4-6,1 5-2,6-2-1,1 1 0,-2 0 0,1 5-5,0-2 1,6-3 0,-5 3 3,6-3-2,-8 0 0,1 0-1,7-4-2,-6-3 6,-2 1-3,-6-6 0,1 1 0,0-4 1,-7-3-1,-7-1 3,0-3-1,1 1 0,-6-10 1,-2 6 4,-6-4 8,1-4 6,-7 0 8,6 0 16,-6-4 15,7 2 12,-1-4 6,0 0 1,7 2-5,1-3-5,-2-1-9,8 2-15,6-2-15,0 0-17,0-2-24,6-1-26,8 0-31,5-4-42,7 0-56,0 1-100,7-5-150,-1 1-83,7-1-31</inkml:trace>
  <inkml:trace contextRef="#ctx0" brushRef="#br0" timeOffset="191963.33">16778 11330 203,'0'5'384,"0"-5"-157,0 0-95,13-5-46,-7 2-25,8-3-10,5-6-5,-6 1-6,14-1-1,-8-2 0,7-1-8,0-3-6,-6 0-6,6 3-2,-7-3-2,-5-1 5,5-3 3,-6 4 1,-7-1 2,1 2 2,-7-3 2,0 3 1,-7 3 3,1-1 0,0 0-5,-8 8-1,-6-4 0,8 3-4,-8 8-7,1-3-2,-1 3-6,0 3-3,1 1-3,-1 3 0,8 4-3,-8 0 2,7 0 5,0 3-2,0 6 1,7-3-2,-2 6 2,2-1 1,6-1 4,0 1 1,6 3 2,2 2 2,-2-5 0,13 3 1,-6-3-1,6 3-3,1-5-2,0 2-1,6-4-3,1 0-2,5-4-1,-7-2-2,9-1 1,-2-5-5,7 0-11,0-4-23,7-2-30,-1 0-45,-6-8-79,7 2-185,-7-5-94,1-1-52</inkml:trace>
  <inkml:trace contextRef="#ctx0" brushRef="#br0" timeOffset="192788.89">9891 10749 2,'0'-8'198,"0"0"-86,0 2-48,0 2-23,0-4-9,0 5-5,0-1-2,0 4 0,0 0-1,-6-4-1,6 4-1,-8 0-1,2 0-8,0 0-4,6 4 2,-13-4-3,6 7 0,-6-4 1,7 2-2,-8 2 1,-5 0 1,6 5 3,-6-1 1,5 3 1,-6 1 2,-5 6 2,5 2 7,-6-2 3,6 10 3,-5-2 2,-1 3-1,-7 8 1,1 1 1,6 3 2,-7 7-2,1 4 0,-1 4-1,7 3-2,-7 4-1,1 0-2,-2 7-2,9 0-2,-7 4 1,12 4-6,-7-1-4,15-3-2,5 0-1,0 0-1,7 0-1,14-8-2,-2 2-3,8-2 0,7-3 2,11-3-2,1-2 2,14-2-1,12-5-1,6-2-3,14-4-13,12 0-21,15-9-33,11-1-59,15-1-140,4-12-109,8-4-66</inkml:trace>
  <inkml:trace contextRef="#ctx0" brushRef="#br0" timeOffset="193545.36">17046 10290 209,'0'0'157,"0"-3"-65,0 3-36,0 0-17,6 0-7,-6 0-1,0-5-1,6 5 2,-6 0 0,7 0-1,-7 0-2,6 0-1,1 0-2,0 0-3,5 5 2,-5-5-1,6 3 0,-7-3 1,8 7 0,-1-3-1,-1 0-1,2 3 3,-2 0-2,8 4-1,0 1-1,5-1 0,2 3 0,-1 1 1,6 4 0,1-2-3,-1 5-2,8 0 1,-1 4 0,0 0 1,0 7-2,0-4-4,7 7 0,-7 2-1,0 1-1,-6 2 0,5 3-1,-5 4-3,-7-1-1,7 1 0,-13 3-1,0 4-3,-2 0 0,2 0-1,-7 4-2,1-4 0,-8-1 0,-6 2 0,0 2 0,0-6 0,-6 2-1,-8 1 0,1-3 1,0-1 1,-6-4 0,-1 5 0,-6-8 1,7 0 0,-1-7-1,-6-1 1,6-3 0,-5-4-1,5-3-1,0 0-2,7-8-3,0-4-10,6-2-24,1-9-53,0 1-101,6-8-143,0 1-78</inkml:trace>
  <inkml:trace contextRef="#ctx0" brushRef="#br0" timeOffset="194018.73">17723 9639 328,'0'-15'370,"6"1"-149,-6-2-81,7 5-40,6-3-29,-6 3-19,5 3-8,2 2-6,5 1-6,-6 1-2,6 8-5,1 1-4,0 5-3,-1 5-5,1-1-4,0 9-4,-8-2-1,2 8-1,-1 0-1,-7 9-2,-6-1 1,0-1 0,-6 4 1,-7 0 1,6-3-1,-6 3 2,1-3-1,-8-4 4,6-4 2,-5 1 8,5-5 7,-4-2 8,10-6 2,-4-3 4,5 1 7,1-3 0,-1-5 3,7 1 1,0-5 7,0 1 14,7 0 21,6-4 21,7 0 10,6-4 6,13 0 0,-1-4-8,15 2-13,6-5-19,-1 3-27,14-4-28,-7 2-29,7-5-31,-1 4-34,1 1-41,-7-2-45,1 2-53,-1-1-74,-7 0-162,-13 0-102,-6-1-60,-5 4-12</inkml:trace>
  <inkml:trace contextRef="#ctx0" brushRef="#br0" timeOffset="-211476.76">18968 11284 264,'-14'-5'210,"2"-2"-89,-1 3-41,-1-3-20,2 3-13,4 1-4,-4-1-1,5 1 1,1 3-1,6-4 0,-7 4-7,7 0-7,0-4-8,-6 4-5,6 0-4,6 0-3,-6 0 0,0 0-1,7 0 1,-1 0-1,1 0 0,5-3 2,2 3 0,6-5 1,-1 5-2,1-2 0,6-6 0,0 4-2,7-3 4,5 3-5,-5-2-1,6 0-3,1 4-3,-2-2-11,1 1-29,-6 3-42,-1-5-82,-6 5-129,-6 5-84</inkml:trace>
  <inkml:trace contextRef="#ctx0" brushRef="#br0" timeOffset="-211341.57">18968 11442 71,'-20'2'467,"7"2"-183,7-1-116,-1-3-64,0 0-40,7 0-24,7 0-13,0-3-10,12-1-3,7-4-2,0 2-2,13-5-1,0-1-1,7 2-3,6-1-3,0 4 0,0-4-11,7 7-33,-13-8-66,-1 10-148,1-6-96,-21 4-73</inkml:trace>
  <inkml:trace contextRef="#ctx0" brushRef="#br0" timeOffset="-209988.35">22004 10643 111,'-6'-4'150,"-1"0"-52,0 4-26,7-4-15,-6 4-10,0-3-1,-1 3 2,0-4-2,7 0-4,-6 4-4,-1 0-4,1-3-2,-7 3-5,6 0 0,-5 0 1,-2 3-4,1-3 0,0 4 1,0 0 0,1-1-1,-8 1-1,6 4-3,-5-1-4,-1 0-4,0 4-1,1 3 0,0 5 0,0-5 1,-8 8 0,8-3 1,-1 6 0,1-3 0,-1 4 0,0-4 0,7 4-4,1 3 0,-2-4-1,8 1-1,0 0-1,-1-1 1,0 2-2,7-2-1,0 0 0,7-3 1,-7 4 1,7-4-2,-1 0 1,6 1-1,2-2 0,-1-3 0,0 0-1,6 1-1,-5-5 1,12-3 2,-7 3-1,7-2 1,0-4 0,7-1 0,-7-3-1,7-4 2,-1 0-2,1 0-1,-1-4-2,-6 0-1,7-4 0,-1 1 0,1-1 0,-7-2 0,6-1 0,-5-4 1,5 4 0,-6-3 0,1-4-1,-1-1 0,-7 2 1,7-3 0,-6 3 0,0-2-1,-1-3 2,1 4 3,-8-1 3,2-2 6,-8 6 7,0-4 6,1 4 4,-7 1 1,0-1 3,-7 4 2,1 4-1,0-4-3,-8 4-6,8 3-5,-7-3-3,6 3-2,-6 4-5,1 0-3,-8 0-1,6 4-1,2 0-3,-8 3-1,7 0-1,0 0-1,0 1 1,0 6 1,0-3-3,6 0-1,-5 4-1,4-3 2,2 2 0,0 1 0,6-6 1,0 3-1,0-1 2,6 0 0,0 0-1,2-3-1,4-1 2,1-4 0,1 1-1,5 0-1,-6-4 2,13-4-2,1 0 3,-1-3 1,-1 0-2,7-5 0,2 2-1,-9-5 1,15 1-2,-8-1 1,1 3-1,-7-2-1,7 3 1,-7 0 0,-1 0 0,-5 0 0,6 8 0,-6-5 0,-7 5 2,-1 3-1,2 0 0,-2 0-1,2 3 1,-8 1-1,1 3 0,-1 1 0,-6 3-1,7-1 1,-7 2-2,0-2 1,-7 5 1,7-3 1,-13 5-1,7-2 0,0-1 1,-2 2 0,-4-2 0,-2 1 0,8-1-2,-7-3 0,0 3 0,0-2-1,1-1 0,4 1-5,-4-2-7,-2-2-13,8-1-16,-1-4-31,1 1-39,6-4-58,-6 0-121,-1-4-111,7-3-64</inkml:trace>
  <inkml:trace contextRef="#ctx0" brushRef="#br0" timeOffset="-209712.89">22493 10568 231,'0'-17'329,"6"-2"-138,0 1-81,2-1-43,4 5-24,1-5-11,7 4-6,6 1 0,-6-1-3,5 0-3,1 9-6,0-2-3,1 5 0,-7 3-4,6 0-3,-7 7-2,-6 3-1,0 2 2,1 3 0,-8 2-2,0 2-1,-6 3 2,0 0 0,0 0-2,0 0 2,-6 0 0,6-4 1,-6 0 1,-2 1 1,2-5 2,0 1 0,-1 0 1,7-4 0,-7 0 0,1-4 1,6 4-2,-7-8 0,7 6 0,7-6 0,-1 0 0,1 1 0,6-4 0,1 0-1,4-4-1,9 1-5,5 0-15,1-9-30,5 1-48,2 0-81,-1-3-153,0-1-78</inkml:trace>
  <inkml:trace contextRef="#ctx0" brushRef="#br0" timeOffset="-209314.55">23444 10536 247,'-7'-4'286,"1"1"-115,0-2-76,-8 5-37,8-2-18,0 4-10,-8 3-5,1-2-2,1 8-2,-2-3 0,2 6-2,4 1-5,-4-1-5,5 4 0,-6 1-2,7 0-1,6 3 0,-7-1 0,7 4-1,0 1-1,0 0 0,7 0 1,-7 0-2,6 3 2,7-3-4,-6 3 0,-1 0 0,0-4 2,8 5-1,-8-5 0,1 2 0,0-2-2,-1 1 0,-6-4 1,6-1 0,-6 1 5,-6-3 6,6-4 8,-6 3 8,-8-7 6,8 4 8,-8-4 6,8-4 7,-7-4-2,0 5-4,0-5-3,1-3-9,4 0-1,-4 0-1,5 0-3,-6-3-6,6-1-3,1-3-2,6 0-3,0-4 1,6 0-7,1 0-8,6-3-20,0-6-26,13 3-32,0-2-51,1-3-81,5 0-153,1 0-91,-1 0-50</inkml:trace>
  <inkml:trace contextRef="#ctx0" brushRef="#br0" timeOffset="-208959.74">23516 11393 314,'-7'4'267,"14"-1"-117,-7-3-68,6 0-37,7-3-19,1-1-10,-2-3-6,8 0-2,-1-4-3,7-5-4,0 2-1,1-1 0,-1-7 1,0 5 0,0-6 1,-7 5 1,7-4 4,-12 1 7,-1-2 6,-1 4 0,-5-3 0,-7 4 1,0 0 0,0 3 3,-13-3 3,7 7-2,-7-3 3,-7 7 4,6-5 3,-4 4 0,-2 5 2,-7 3-2,8 0-3,0 0-5,-8 3-1,8 5-2,0-4 1,-1 6 0,1 2-3,5-1 1,2 0-3,-2 3-1,8 1-5,-7 0-5,13 3-2,-7-4-2,7 2-3,0 1 1,7-3-1,-7 2 1,13 3 0,-7-5-1,8-3 1,-2 3 0,8-3 0,-1 0-1,7 0-2,0-3 1,7-2 0,-7 0-1,7-4-7,5 2-10,-4-4-19,5 0-30,0-4-41,-1-4-70,-5 2-130,7-2-96,-2-3-62</inkml:trace>
  <inkml:trace contextRef="#ctx0" brushRef="#br0" timeOffset="-208713">24213 10854 48,'-7'0'387,"1"-3"-150,-1 3-100,7 0-56,-6 0-31,6 0-17,0 0-12,6 0-5,-6 0-4,7 0-5,6 0-4,0 0-2,1-3-1,4 3 0,2 0 0,-1-5-1,7 5 1,-6-4 2,13 1 0,-7 0-1,0-1 1,7 0-2,-7-3 0,6 3 0,-5-3-14,-2 3-22,1-3-29,-6 0-36,0 3-66,-8-3-81,-5 3-90</inkml:trace>
  <inkml:trace contextRef="#ctx0" brushRef="#br0" timeOffset="-208540.04">24467 10715 14,'-20'-3'267,"1"-1"-67,6 0-58,0 4-37,-1 0-28,2-3-19,6 3-14,-1 0-13,7 0-10,-7 3-7,7-3-3,0 4-4,0 3-1,0 1-2,0-1-1,7 4 2,-7 0 1,7 4-1,-1-4-1,0 4 2,0-5-1,2 9 0,-8-5 1,6 1-2,0 7-2,1-4 1,-7 5 0,7-2 0,-1 1 0,-6 4-2,7-1-3,-1 2-27,-6-6-56,6 1-139,1 0-100,0 0-72</inkml:trace>
  <inkml:trace contextRef="#ctx0" brushRef="#br0" timeOffset="-208093.89">25347 10507 212,'-20'0'295,"7"3"-124,-13 1-79,6 0-38,-5 2-19,-1 2-8,-7 3-1,7 4 3,0-5 3,0 5-2,6-1-1,1 6-4,5-6-3,8 5-4,0-1-5,12 0-3,0 0-3,8 1-1,5-5 1,1 5 1,12-1-1,-6 1-1,13-5-1,-6 1-2,-1-1-3,8 1 0,-8-1 0,-5 1 0,5-4 0,-6 0 0,-7 1-1,-5-2 1,-2 1 3,1 0 5,-6 0 4,-7 0 2,-7 0 0,1 4 2,-7-4 1,-7 3 0,1 2-1,-7-7-4,6 3-3,-12 3-3,6-5-1,-1-2-1,1 3-2,1-4-1,5 1-2,6-1-5,2-7-17,6 0-32,-1 0-46,7-4-77,7-4-150,5 2-79</inkml:trace>
  <inkml:trace contextRef="#ctx0" brushRef="#br0" timeOffset="-207537.75">25659 10789 261,'-6'0'270,"6"-4"-121,-6 4-65,6-4-35,0 4-17,0 0-10,0 0-7,0 0-1,0 4 0,0 0 0,0 0 0,6-1-3,-6 4-1,6 4-1,2-3 2,-2 3 0,0-1 0,0 1 3,1 4-2,6-4-1,-6 3 0,-1 2-3,8-5 1,-2 3 0,-6-3-1,8 3-1,-1-2 2,0 2-2,0-3 4,-7-3 2,8 2 0,-2-2 0,-5-1 3,6 0 2,-6 0 2,-1-2 5,7-2 4,-6 1 4,-1-4 6,0 0 4,8 0-1,-8-4 4,1 1 0,6-2-3,-7-2-4,1-3-4,5 2-5,-4-3-2,4 0-1,1-3-5,-6-1-2,6 1 3,-7-1 13,8 4 6,-2-3 4,-5 2-1,6 1-1,-7 0-2,7 0 0,-6 4-9,0-1-13,-1 2-8,0 1-5,2 1-5,-8 1 0,6 3-1,0 0-1,1 0 0,-7 3 1,6 1-1,-6 4 0,7-1 1,-1 0-1,-6 1 0,0-1 1,7 0-1,-7 0 0,6-2-1,-6 2 1,6-3 0,-6 0 0,0-1 0,8-3 0,-8 4 0,0-4 2,0 0 1,0 0-1,6 0-2,-6-4 2,6 1 0,1-1 1,-7 0-3,7-3 1,5-1-1,-5 4 0,-1-3-1,1 4 1,6-5-1,0 4-1,0 1 1,0-1 0,0 0 1,0 1 0,1 3 0,4 0 0,-4 0 1,5 3 0,-5 1 0,4 0-1,-4 3 0,-1-3 0,0 3 0,0 0 1,0 5-2,-6-5 0,5 4 1,2-4 0,-8 4 0,7-3-2,-7 3-5,8-5-16,-8 6-23,8-5-32,-8-3-40,0-1-60,-6 1-92,7-4-157,-7-4-80</inkml:trace>
  <inkml:trace contextRef="#ctx0" brushRef="#br0" timeOffset="-207370.53">25750 10587 189,'-12'-11'500,"6"3"-171,6 1-141,0 4-80,0-4-46,12 3-24,-6-4-14,14 1-9,7-1-5,-1 2-7,0 2-27,6 0-41,1-3-76,-1 3-157,1 0-94,-1 2-59</inkml:trace>
  <inkml:trace contextRef="#ctx0" brushRef="#br0" timeOffset="-207121.74">26109 10367 224,'6'-3'344,"-6"-6"-144,0 7-87,8-2-48,4 0-24,-5 1-14,6-1-8,0 4-5,7 0 0,-8 7-1,2-3-2,5 2-4,-6 6 0,0-1-1,0 0-1,0 3 2,-7 5-2,1-4 0,0 4 0,-7-5 4,0 4 2,-7-3 7,7 4 6,-7-9 6,7 5 6,-6-4 5,0-1 4,6-2 0,-7-1-1,7 1-6,-7-5-5,7 0-6,0 2-4,0-5-4,0 4-7,7-4-3,0 3-3,5-3-1,8 0-2,7-3-9,5-1-19,1-4-32,12-3-51,-6 0-88,0 0-158,0 1-87</inkml:trace>
  <inkml:trace contextRef="#ctx0" brushRef="#br0" timeOffset="-206756.69">26826 10481 337,'-6'-5'432,"-8"3"-181,8 2-118,0 0-61,-2 0-32,8 2-17,-6 7-10,6-1-2,0 2-3,6 1 0,-6 7 1,8 1-2,4-2 1,-5 9-1,6-3 1,0 5-4,0-1-1,0 5 1,0-3-3,0 2 0,0 1 1,-6-3-1,6 4-1,-1 0 1,-4-3 1,-2-1-1,0 0 1,0 0 0,1-2 0,-7-6 1,0 1 6,-7-4 9,7 1 10,-6-5 14,-6 1 15,4-8 15,-4 5 10,-1-6 6,-7-2-1,7-4-2,-6 4-4,-1-8-3,7 4-5,-7-4-9,8 0-6,4-3-3,2 4-4,0-5-6,6 1-10,6-4-19,0 0-37,8-3-50,6-5-52,5 1-63,8 0-95,0-4-180,6 0-95,0 0-38</inkml:trace>
  <inkml:trace contextRef="#ctx0" brushRef="#br0" timeOffset="-206384.35">27315 11173 268,'0'0'390,"0"-4"-149,6 4-113,0-6-60,8 1-31,-8-2-18,14-4-8,-7 4-6,-1-4-3,8-1 1,0-2 0,-7 3 3,7-3 7,-1-1 11,-6 1 8,6-1 10,-5 0 8,-2 0 3,-4-3 6,-2-1-1,0 5-6,-6-4-6,0 0-4,-6-1-9,0 5-4,-8-1-3,1 1-4,-7-1-5,8 4-2,-8 3-2,0 1-2,1 0-3,-1 3-3,0 4-2,1 0-1,6 0 1,-6 4-1,5-1 0,2 4 0,-2 1 0,2 3 1,-1-4 2,6 8 1,0-4 1,1 4 1,0 2-1,6-1 0,0 2 1,0 4-1,0-4 0,0 4 0,0 0-1,6 1 0,0-2-3,1-4 1,6 6-2,0-4 2,0-1-1,0 0-1,7-4 0,-1 1-2,7-1-9,7-2-24,-1-4-40,8-5-68,-1 1-141,13-8-125,-7 1-84</inkml:trace>
  <inkml:trace contextRef="#ctx0" brushRef="#br0" timeOffset="-205652.81">27921 10522 30,'0'0'132,"0"0"-41,0 0-32,0 0-23,0 0-18,0 2-10,0-2-4,0 0-3,0 5-1,0-5-1,0 0 1,-7 0 0,7 3 4,0-3 5,0 0 4,0 4 9,0-1 7,-7-3 11,7 0 6,0 0 9,-6 4 4,6-4-1,0 0-3,0 4-7,-6-4-8,6 0-7,-7 0-7,7 4-9,0-4-3,0 0-1,0 0-2,0 0 2,0 0 3,0 0 0,0 0 1,0 3 1,0-3 0,0 0 0,7 0-2,-7-3 1,6 3-2,0 0-1,8-4-1,-8 4-1,14-4 0,-7 0-2,6 1-2,0-1-3,1 1-1,0-4-1,5 3-1,2 0-1,-1 0-1,0-3 0,7 3 0,-7-2 0,6 1-1,-6-2 0,7 2 1,-7-1-1,7-2-1,-7 2 0,0-3 2,0 2 0,-7 4 3,-5-4 4,-2 3 4,1 0 6,-6 0 8,0 1 7,-1 3 6,0-4 2,-6 4 2,0-3-2,0 3-1,0 0-5,-6-5-7,6 5-7,-6 0-5,-1 0-5,0 0-2,1 0-3,-1 0-4,-5 0 0,4 0 0,2 0 0,6 0-3,-6 5-5,0-5-14,-1 3-20,7-3-30,-7 0-49,1 0-78,-1 0-135,1 0-83</inkml:trace>
  <inkml:trace contextRef="#ctx0" brushRef="#br0" timeOffset="-205419.37">28116 10330 152,'0'-4'300,"-6"2"-109,6-3-72,0 5-45,0 0-28,0 0-16,0 0-10,0 0-7,6 0-2,-6 5 3,6 1 3,8 2 3,-8-1 3,8 3 2,-8 2 1,7 3 5,0 0 4,0 3-4,-7 0-2,8 0-4,-2 5 0,2-2-2,-2 2-2,-5-2-5,6 1-4,0 0-5,-7 1-1,8 2-4,-8-3 0,7 0 2,-6 0-3,-1-1-1,1 2 0,-1-4 0,-6-1-4,6 0-17,-6-4-40,0 1-83,8-4-168,-8-4-91</inkml:trace>
  <inkml:trace contextRef="#ctx0" brushRef="#br0" timeOffset="-204305.07">28722 10251 70,'0'-5'83,"0"5"-21,0 0-13,0 0-4,0 0-1,0 0-2,0 0-1,0 0 1,0 0 1,-6 0 2,6 0-1,0 0-3,0 0 0,0 0-3,0 0-3,0 0-3,0 0-3,0 0-2,0 0-1,0 0-1,0 0-3,0 0-2,0 0 0,0 0-1,-7 0-2,7 0 1,0-3-2,0 3 2,0 0 1,0-4 1,0 4 0,0 0 0,0-4-2,0 4-3,0-3 1,0 3 1,0-4 1,0 0-2,0 1 4,0 3 5,0-4 1,0 1 7,0-1 6,0 0 2,0 1 1,0-2-2,0-1-2,7-2-5,-7 5-2,0-5-8,0 4-7,6-4-5,-6 2-5,0 2-4,6-3 0,-6 3 0,0-4 0,7 6-1,-7-3 1,7 2 0,-7-1 1,6 1 3,-6-1-2,6 0 0,-6 0 1,7 4 0,-7 0 1,7-3-1,-7-1 0,6 4-3,-6-3 2,7 3-1,-1-4-1,1 4 0,-1 0-1,1-3 0,-1 3 0,0 0 1,2 3-1,-2-3-1,7 0-1,-7 4 1,7-1-2,-6 4 2,6 1 4,0-1 0,0 5 2,0-2 1,-7 5 0,7-1 1,1 5 3,-2-1-2,-4 0-2,-2 9 0,0-6-2,0 4-1,1-3 0,-7 8 0,0-5-1,0 2 1,0 2-1,-7-3-1,1 3 1,-6-4-1,4 1-1,-11-1-1,6-3 2,0 1-3,-7-5 2,1 1-1,-1-5 1,7 1 2,-6-5 1,-1 1 3,7-3 2,0-5 4,-6 1 4,5 0 10,8-4 4,-7-4 5,6 4 3,1-4 1,6-3-1,-6-1-2,6 1-5,6-3-7,0-2-8,1 2-4,6-1-3,0-4-4,0 3-3,0 2-3,7-1-1,0 3-1,-1-3 1,0 7 1,1-3-5,-1 4 1,1-1 1,-1 4-1,1 0 0,0 4 2,-1-1 1,-6 1-2,6 3 3,1 1 1,-6-1-2,5 3 3,-6 2-1,6-1-1,1-3-1,-7 3-1,7 0 0,-8 3 0,8-3-1,-6-4 0,5 4-2,-6 0-10,0-3-16,-1 3-20,2-4-22,5-4-19,-5 1-25,-8 0-27,7-4-39,0 0-55,0-4-109,0 0-86,0 1-39</inkml:trace>
  <inkml:trace contextRef="#ctx0" brushRef="#br0" timeOffset="-203896.77">29608 10071 218,'-6'-4'260,"-7"4"-112,-1 0-64,2 0-34,-2 4-16,2-1-9,-1 5-3,-1-1 1,2 0 0,-2 4-2,1 0-1,7 3-4,-1-2-3,1 3-1,-1-5-1,7 5-3,0-1-1,0 2 1,7 2-2,-1-4 1,1 5-1,6-2 1,7 2-2,-8-1-1,8 1-2,-1-2 1,7 2-1,-6 0-1,0-1-1,-1 1 0,1-2 0,0-2 0,-8 4 1,1-1-1,1-3 1,-2 0 1,-5-1 0,-7-3 4,7 3 5,-7-2 5,-7-1 2,0 0 6,1-1 4,-7-2 3,0 0 2,-6-5-6,-1 5-3,0-4-5,-6-2-2,1 3-5,5-2-5,-6-3-3,-1 4-2,7-4 1,1 0-2,6-4-3,7 4-11,-1-3-24,1-2-35,12-1-57,-6-2-92,13 1-130,-6-5-72</inkml:trace>
  <inkml:trace contextRef="#ctx0" brushRef="#br0" timeOffset="-203017.39">29315 10297 101,'0'0'171,"-7"0"-60,7 0-37,-6 0-16,-1 0-10,7 0-8,-6 0-6,0 0-5,6 0-11,-8 0-3,8 0-6,-6 4-3,6 0-4,0 0 1,0-1 4,-6 4 4,6-2 7,0 6 1,0-4 5,-6 0 0,6 4 7,0 1-1,0-2-3,-7 1-1,7 4-3,0-1-2,-7 1 0,7-1 0,0 5-5,7-4 0,-7-1-2,0 5-3,7-5-2,-1 1-2,0-1 0,0 1-1,2-4-1,4 4-2,1-5-1,1-2 0,5 3 0,-6-3-2,7-4-1,-7 3 0,6-7-1,0 0-17,-5 0-32,5-7-54,-6-1-96,6 1-121,-5-9-72</inkml:trace>
  <inkml:trace contextRef="#ctx0" brushRef="#br0" timeOffset="-202857.34">29159 9924 176,'0'-3'396,"-7"-1"-155,7 0-109,0 1-58,7 3-32,-7 3-21,13-3-11,-7 4-15,8 0-23,4 2-52,2-2-115,0 1-120,5 1-77</inkml:trace>
  <inkml:trace contextRef="#ctx0" brushRef="#br0" timeOffset="-202031.12">29973 10136 68,'0'-4'142,"0"4"-56,0-2-37,0 2-21,0 0-13,0 0-6,0-5-3,0 5-3,7 0 4,-7 0-4,0 0-1,0 0 0,0-3 5,0 3 4,0 0 6,0-4 10,0 1 1,0 3 6,0 0 5,-7-4 4,7 4 1,0-4-1,0 4-4,-7-4-7,7 4-1,0-3-3,0 3-1,-6-4-1,6 4-4,0 0-3,0-3-2,0 3 0,0 0-4,-6 0 0,6-4-3,0 4-3,0 0-1,0 0-1,0-3-1,-7 3-3,7 0 1,0 0-2,0-4 2,-7 4 1,7 0 0,-6 0-1,6-4-1,0 4 2,-6 0 1,-1 0 5,7 0 2,-7 0 0,1 0 2,6 0 0,-7 0 0,1 0 1,0 0 0,6 0-4,-8 0-3,2 4-3,0-4 0,6 0-1,-6 0 0,-1 4-1,7-4-1,-7 0 1,1 3 0,6-3 2,-7 4 0,1-1 1,-1 1 0,0-1 3,1 5 4,-6-4 1,4 3 1,2 1 1,0-2 0,-1 2-7,1 3 2,-1-5-2,0 6-3,7-4-1,-6 3 1,6 0-2,0-4 2,0 4 5,6-4-1,1 4-1,0-4 1,-1 4-2,7 0 0,1-3 0,4 3-2,2-4-1,0 4 0,-1-4-1,7 5 0,-6-1-2,-1-1 0,1-2 0,0 3 0,-1-1-1,-5-2 0,-2-1 0,2 5 1,-8-5 1,0 0-2,1-4 3,-1 5 3,-6-1 1,-6-3 0,-1 3 1,-5-4 1,-2 6 2,2-3-1,-8-2-2,0 4-3,-6-6 0,0 3-2,0-1 0,0-1-2,6-3 0,1 5-1,-1-5 0,8 2-1,-2-2-1,8 4-17,6-4-16,0 0-28,6 0-43,8-4-69,-8 2-125,13-3-95</inkml:trace>
  <inkml:trace contextRef="#ctx0" brushRef="#br0" timeOffset="-201495.98">30195 10246 295,'-7'-3'291,"0"-1"-114,1 4-73,0-4-45,6 4-24,-7 0-14,0 0-8,7 4-4,-6-4-2,6 7-2,-6 0-2,6 1-3,0-1 1,0 5 1,0-2-1,0 1 1,0 0-1,6 1 0,-6 2 1,0 1 0,6-4-1,-6 3-2,7 1 1,-7 0 1,7-1 0,-7 1 0,6-1 0,-6-3-1,6 1 1,-6 2 0,0-3 2,7 0-1,-7-3-1,0 3 1,7-8-2,-7 4 4,0-3 5,0 0 6,0 0 7,0-1 5,6-3 6,-6 0 1,7-3 3,-1-1-2,1 0-5,-1-3-3,7 0-1,-7 0-1,8-1-3,-8-3 1,7 3-1,0-2 0,0-5 3,-6 4-2,6-4-3,0 4-3,0-4-1,0 5-2,0-1 1,-6 0 0,5 3 1,-4-3-3,-2 8 0,0-6-1,0 7 0,1-2-1,-7 0 1,7 1-4,-7 3-3,0-4-2,6 4 1,-6 4-2,7-4-1,-7 3-1,6 1 0,-6 0 0,0-2 1,6 3 1,-6-1 0,0-1-1,8 2 0,-8-3 0,0-2 0,0 4 1,6-4-5,-6 0 2,0 4 1,0-4 1,6 0-1,-6 0 1,6-4 1,8 4-1,-8-4 3,1 4-2,-1-7-2,8 4 0,-2-1 1,2-1-1,-8 5 0,7-2-1,0-2 0,0 4 0,-7-4 1,8 4 0,-2 0-1,2 0 0,-8 0-1,7 4 2,-6-4 1,6 4 0,-7-2-1,0 3 0,2-1 0,-2 4-1,0-2-1,1 2-8,0-1-17,-1 1-25,1-6-37,-1 3-49,0-2-82,1-3-158,0 0-79</inkml:trace>
  <inkml:trace contextRef="#ctx0" brushRef="#br0" timeOffset="-201344.48">30469 10074 307,'0'-3'305,"0"-5"-117,6 1-80,-6 3-46,12 0-29,2 1-14,-1 3-10,7 0-8,0 0-19,5 3-42,-5 1-85,6 0-151,0 0-78</inkml:trace>
  <inkml:trace contextRef="#ctx0" brushRef="#br0" timeOffset="-201025.58">30807 9965 1,'-13'-4'453,"0"0"-157,0 0-119,6 4-74,1 0-40,0 4-24,-1 0-14,7 3-6,0 0-1,0 4-1,0 4 1,7 3 0,-7 1 2,12-1-3,-5 8 1,6-5-4,0 6-1,0-2-5,0 1-2,0 3-4,0-4 0,1 5 0,-2-5-1,1 1-1,-6 0 1,6-4-1,-7 0 0,-6 0 0,7 0 0,-7-5 0,0-2 4,-7 4 4,7-7 5,-6-2 9,-7-3 8,0 1 10,0-2 4,-1-1 6,-5-5 5,6 0 4,-6 0-3,-1-5-2,7 3-1,-6-2-3,6-4 0,-1 1-1,8 3-7,0-2-7,6-2-4,0-3-7,12 3-13,2-2-25,-1-2-36,6 1-41,7-4-52,0 0-77,0-2-140,7 5-106,-7-2-60</inkml:trace>
  <inkml:trace contextRef="#ctx0" brushRef="#br0" timeOffset="-200634.49">31055 10712 182,'6'0'274,"8"-4"-103,-2 0-70,2 4-32,5-7-13,-6-1-8,0 1 1,7-3 4,-8 2 1,8-3-3,-7 1-4,1-5-2,-2 4 3,1-4 5,0 0 4,-6-4-4,-1 5 1,1-1-1,0-2-2,-7-2-3,-7 1-10,7-5-6,-7 5-8,1 0-4,-1 3-2,-6 1-1,6 3-1,1-1-1,-6 2-4,4 1-1,-4 7-2,-1-2 0,-1 4-1,8 0-4,-7 4 0,0-2-2,0 7 0,6 1-1,-6 2 2,7-1-2,-7 3 0,6 1 1,1 3-1,6-3 1,-6 2 0,6 0 0,0 0-1,0 2 0,0-5 0,0 4-2,0-3 2,6 3 0,-6-3-1,6-4-1,1 4 1,6 0 0,0-5 1,0-2 0,6 3 0,1-4-3,0-4-1,5 5-9,-5-8-20,6 4-26,7-8-41,-7 0-64,0-3-118,-7 0-124,7-4-74</inkml:trace>
  <inkml:trace contextRef="#ctx0" brushRef="#br0" timeOffset="-200115.94">31641 10001 321,'0'-4'226,"0"4"-75,0-3-51,0 3-30,0 0-22,-6 0-13,6 0-6,0 3-9,-7 4-5,7 0-2,-6 1 0,-1 4 4,0 2 6,1 1 5,0-1-1,-1 5 1,-6-1 2,7 1 1,-7 2-3,-1-3-5,8 5-4,-8-1-5,2-4-2,-1 3-3,6-2-2,-6-1-3,1 4-3,4-8-2,-4 5-4,5-4-15,0-1-23,-5-2-33,12-1-55,-7-5-83,7 2-134,-6-4-70</inkml:trace>
  <inkml:trace contextRef="#ctx0" brushRef="#br0" timeOffset="-199921.64">31335 10115 271,'-7'0'271,"7"3"-100,7 1-75,-7 4-43,6-6-19,1 6-8,-7 3-3,13-3 0,-7 2 1,8 2-1,-2-1 2,2 0-1,5 0-3,-6 3-5,6 1-4,1-1-6,0-3-2,-1 3-3,7 1-2,-6 0-10,-1-3-25,7 2-41,-6-7-82,6 1-138,-7-1-87</inkml:trace>
  <inkml:trace contextRef="#ctx0" brushRef="#br0" timeOffset="-199304.75">32091 9942 57,'-13'-6'393,"7"1"-133,-2 5-100,8-4-61,-6 1-38,6 3-18,0-3-11,-6 3-7,6 3-3,-6-3-1,6 3-5,-8 6-4,2-3-4,6 2 0,-6 3 3,-1 3 5,1 1 0,-8-1 1,8 5 1,-6-2 1,4-1 1,-4 6 0,5-4 0,-6 1-4,0 2-2,7 2-2,-8-6 0,8 5 0,-8-3-2,8-1-4,6 0-1,-6 1-3,-1-4-1,7 3 4,0-4-1,7 2 0,-7-6 0,6 0 1,0 2 2,8-1 0,-2-3 0,2-1-1,-1-3-2,7 0-2,0-2-1,5-2 0,-5 0-2,6-2 1,-6-2 0,5-4 0,1 5 0,-6-9 0,6 5 0,-7-5 0,1 2 0,0-5 0,-1 1 1,-6-1 9,0 1 4,1-1 2,-8 0 5,0 1 4,1-1 5,-7 1 2,0 3 1,0 0-6,-7 0-6,1-1 0,0 4-3,-8 6-4,1-2-4,0 0-5,7 0-3,-7 4-1,-1 0 0,8 4 1,0-4-2,-1 4-1,0 0-2,7-2 1,0 3-1,0-2 1,7 1 1,-7 4-2,7-5 0,-1 5 1,7-5 1,0 0 0,0 2 0,0-2-1,6 1 1,-5 0-1,-1-1 1,0-3 1,0 4 1,0-1-2,0 1 1,-7 0 0,1 3 1,6-3 0,-7 4-1,1-6 0,-1 6 0,-6-1 1,7-3-1,-7 4 0,0-1 0,0-4 0,0 4 0,-7 1 0,1-4 0,-1 3 1,-5-4-1,5 2 2,0-3 0,-5 7-1,-2-6-1,8-3-4,-7 4-10,6-1-15,1 1-24,6-4-27,0 0-40,0 0-50,6-4-88,7 4-139,-6-7-67</inkml:trace>
  <inkml:trace contextRef="#ctx0" brushRef="#br0" timeOffset="-198931.58">32723 9840 189,'-13'-4'261,"0"4"-88,0 0-56,-1 0-37,2 4-18,-2 0-13,8-1-9,-7 4-9,7 0-6,-8 5-3,8-1-2,0 3-3,-1-2-3,7 2-1,-7 1 1,7-1-1,0 1 0,7 3-1,-7 0-2,7 1 1,-1-2-1,0-1-2,1 2-1,6 1-2,-6-1-2,5-4-1,-4 5-1,4-2-1,1-2-1,-6 4 0,-1-4-1,1-1 2,6 1 0,-13-1 1,7-2 0,-7 3 1,6-5 2,-6 1 2,-6 0 1,6 1 3,-7-6 4,0 2 4,-6-4 4,7 3 7,-8-3 3,2-2 4,-2-2 4,2 0 4,-8 5-2,7-5 0,7-5-4,-8 5-5,8 0-4,0 0-5,-1-2-4,0 2-9,7 0-4,0-4-3,7 0-4,6 1-17,0-1-18,6-4-27,1-3-45,7 4-70,5-4-132,1 0-109,-7 1-64</inkml:trace>
  <inkml:trace contextRef="#ctx0" brushRef="#br0" timeOffset="-198565.14">32820 10367 200,'0'0'300,"7"0"-101,-7 0-72,7-3-40,6-1-23,-7-1-12,7 3-5,6-6-4,-5 1 1,5-1-1,1 2 1,0-6 1,-8 1 4,8 0 9,-1 1 6,-5-5 5,-2 1 3,2 2-5,-1-3-5,0-3-5,-7 4-5,1-5-11,-7 1-6,0-1-4,0 1-8,0 3-3,-7-2-1,1-2-7,-7 4-3,6 1-2,-5 2-4,-2 5 1,1-1-2,0 6-2,-6-3 0,5 5 0,2 0 0,-2 7 0,2 1 0,-2 4-1,-5-3 1,13 7-1,-8-1-3,1 3 3,6 0 2,-5 0 1,5 1 0,1 3 0,-1-4 0,7 1 2,0-1 4,0 0-1,7-4 0,-1 5-1,7-4 2,-7-1-1,8-3 2,6 1-1,-1-1-1,7-1-3,0-2 1,0-6-3,7 3-2,6-1-3,-7-1-3,8-3-9,-8 0-27,7-3-37,0 3-51,-7-9-78,1 3-152,-1-1-96,-5 0-68</inkml:trace>
  <inkml:trace contextRef="#ctx0" brushRef="#br0" timeOffset="-190606.13">24265 11122 56,'7'-4'63,"6"-4"-30,-7 5-17,8 0-9,-2-5-1,2 1-5,5 3 0,-6-3-2,6 0 1,-5 3-4,-2-3-4,2 3-8,-1-3-11,-1 2-5,-5 3-11</inkml:trace>
  <inkml:trace contextRef="#ctx0" brushRef="#br0" timeOffset="-190425.82">24356 11008 51,'0'-3'80,"0"3"-21,0-4-18,0 0-7,-6 1-8,6 3-7,0-4-5,0 4-5,0-4-5,0 4-3,-7 0 2,7 0-3,0-3 0,0 3 2,0 0-2,-6-4 1,6 4 1,0 0-2,0 0 1,0 0 1,0 0-1,0 0-7,0-4-10,0 4-11,0 0-17,6-3-23,-6 3-33</inkml:trace>
  <inkml:trace contextRef="#ctx0" brushRef="#br0" timeOffset="-189640.08">24917 10770 70,'0'0'101,"0"-3"-11,0 0-15,0-1-15,0 0-9,0 4-1,0-4 0,0 1 1,0-2-8,0 5-5,0-3-3,0-1 3,0 4-2,0-4-4,0 4-2,0-3 0,0 3-1,-6 0-3,6-3-2,0 3-3,0 0-5,-8 0-3,8 3-3,-6-3-3,0 3-1,-7 5-2,6-5 1,0 9 2,-5-1 1,-2 0 0,8 0 3,-7 3 1,6 1-2,1 3-1,-7-3 3,13 3-4,-6 0 0,-1 1 0,7 3-1,-7-4-1,7 4-1,0-4 0,7 4-2,-7-3-1,0 3-1,7 0 0,-1-4 0,0 0 0,1 1 0,6-1-1,0-4 1,-7 1 0,14 0 1,-7-3 0,7-6-2,0 2 1,-2-5 0,9 1-1,-1 0 1,0-4-2,0-4 0,0 0-6,0-3-4,0-1-13,-6-2-19,6-5-32,-7 1-47,1-5-87,-8-3-125</inkml:trace>
  <inkml:trace contextRef="#ctx0" brushRef="#br0" timeOffset="-189273.86">24721 10507 239,'0'0'252,"7"0"-113,-1 0-62,1 0-36,-1-4-19,8 4-11,-2-4-4,2 4-4,-2-4-1,1 4-12,7 0-27,-7-2-46,0 2-90,7-5-117</inkml:trace>
  <inkml:trace contextRef="#ctx0" brushRef="#br0" timeOffset="-188947.63">24864 10086 223,'14'-12'146,"-1"-2"-69,-1 2-37,8 2-17,0-2-9,-1 5-8,1-3-2,0 5-1,-1-2-3,1 4 0,-1 3 2,0 0-2,1 3-1,-7 4 1,0 4 0,-6 0-1,-1 3 1,-6 6 1,-6 2 1,-1-1 1,-6 1 1,0 0 7,0 0 8,0 1 7,-7-1 8,8-4 8,-8 1 4,1-5 7,5 1 3,-5-1-5,12 1-4,-6-8-1,7 1-5,-1-2-5,0 2-4,7-8-3,0 4-2,7-4 0,0-4-2,12 4-5,7-8-4,0 2-4,7-6-3,13 1-3,-1 0-12,1-3-27,6-5-47,6 1-128,-5-4-116,-1 0-79</inkml:trace>
  <inkml:trace contextRef="#ctx0" brushRef="#br0" timeOffset="-106425.36">29387 9550 187,'-13'-6'165,"6"-3"-64,-6 2-30,0 0-14,0 0-8,0-1 1,-7 1-4,0-1-7,2 6-6,-2-2-1,-7 0-5,9 0-5,-9 1-4,1 3-3,0 0-2,0 0 1,0 3-1,-1 1-2,2 0-1,-1 2 0,0-1-3,-1 5 0,1-2 0,7 3-1,-14 3-2,8 5-2,-2-4 0,1 6 2,-6 2 2,-1 6-1,7-4 0,-6 8 0,-7 0 4,5 4 2,-5 0-2,7 6-1,-7 1-1,0 0 1,6 4-2,0 0 0,1 3-4,6-4-2,-7 1-1,14-4 1,-7 4 0,6 0-1,1-5 0,-1 5 0,8-4 1,-2 4 2,8-1 3,-8-4-4,14 5 0,-6-4 1,6 0 1,0 1 0,6-5-1,1 0-1,0 1-2,5-5 0,2 1 1,-1-1 1,0 0-1,6-2-1,-5-2 1,5-2-2,7-1 2,-6 2 0,6-2-1,0-4 1,7 0 0,-1 1 1,-6-4 1,13 1 0,-6-5 0,5 0 0,-5-4 0,7 1 0,-8 0-2,7-3 1,-6-3-1,-1-1-1,1 0 1,-1-2 1,1-1-1,-1-3 0,1 3 0,-7-1 0,0-4 0,0 0 0,0 0 0,1-4-1,-1-1 1,-1 3 3,-5-5 3,6-1 1,-6 0 2,5 1 1,-5-5 1,6 2 0,-6-5 2,-1 1-2,1-1 2,-1 1 3,-5-4-1,5-2 3,-6-1 2,0-2 2,0-2-1,-6-5 1,5 1-2,2 0-1,-8-8 0,0 1-5,2 0-2,-2-9-1,0 1-3,1-3-1,-7-1 1,0-3-1,0-4 2,0-1 0,0 2 0,-7-4 1,1-5 2,-8 1 1,8-1 0,-7-2 1,0-1 2,0 0 6,0 4 3,0-1 3,-7 1 2,1 3 3,-1 5-2,-6 2 0,0 4-4,1 4-7,-1 7-4,-7 1-5,7 7-5,-7 3-13,1 4-23,-2 7-27,-5 9-33,7 2-40,-1 8-80,7 2-166,-6 6-92</inkml:trace>
  <inkml:trace contextRef="#ctx0" brushRef="#br0" timeOffset="-71835.96">3421 15478 114,'0'4'110,"0"-4"-26,6 0-20,-6 2-13,0-2-11,0 6-6,0-6-8,0 2-5,6-2-5,-6 4-2,0 0 8,7 0 5,0-1 4,-1 1-1,1 4 2,-1-6 1,-6 6 2,13 0 0,-6-1-7,-1 0-3,0 0 2,8 1 3,-8 0-2,7-2 2,0 2 2,0-1 1,1-3-1,-2 0-1,1-2-5,0-2-2,0 0 1,7 0 1,-7-2 1,6-2 4,1-4-1,-1 1 0,-5 0 1,5-4 2,-6-4 0,6 4 0,-5-3 0,-2-1-4,-4 0 3,4-3-1,-5 3-2,-1-3-2,1 3 8,0-3 15,-7 0 10,6-1 5,-6 1 0,-6-1-1,6 1 3,-7 3 6,-6-3-7,6 4-16,-5-1-10,-8 0-10,6 5-3,-5-2-3,-7 9-1,0-4-3,0 7 0,-7 2 0,-6 6 0,7 0 0,-7 6-2,-1 5 0,2-2-4,-1 6 0,6 2 0,1 5 0,-2-1 0,9 4-1,-1 1 1,6-3 1,0 4 1,7 1-2,1 0-5,-2 1-1,8 0 0,0 3-3,-1 0-1,7 1 1,0 3-2,0-4 2,7 4 2,-1-1 3,0-2-1,8-5 2,5 5 1,-6-8-2,6 0 0,7 0-1,1-8-1,5 4-2,1-6 0,5-1-3,9-8-1,-9 1-2,15-5-1,-8-2-6,14-4-20,-1-4-34,1-4-42,0-4-40,6 2-48,-7-9-69,7 0-135,-12-3-116,-1 4-58</inkml:trace>
  <inkml:trace contextRef="#ctx0" brushRef="#br0" timeOffset="-70629.76">3271 14093 72,'0'0'72,"0"0"-10,0-4-2,-7 4-2,7 0 1,0 0-4,-7-3-1,7 3-3,0 0 0,-6 0-1,6 0-4,-6 0-5,6 0-3,-7 0-2,0 0-3,7 0-3,-6 0-4,-7 3-3,7 1-3,-2-1 1,2 6 2,-6-3 1,5 5 0,-6 1-4,6-2 4,1 5 6,-1-1 3,-6 5 0,7-2 0,0 6-2,6-1 2,-8 4 5,2-1-2,6 0-4,0 2-4,0-1 0,0-1-4,6 1-2,-6 3-4,8-4-5,-2-2-3,0 2-3,0-3-2,1 0-1,0-3-2,-1-2-1,7 3 1,1-6-2,-8-3 1,6 0 1,2 0-2,5-3-1,-5-6 1,5 3-3,0-5 0,1-5-2,-1 3-15,1-6-23,0 1-27,-1-5-45,1-2-75,-8 0-139,-4-6-87</inkml:trace>
  <inkml:trace contextRef="#ctx0" brushRef="#br0" timeOffset="-70449.93">3186 13873 39,'-6'-4'430,"6"-2"-166,-7 1-114,7 1-62,0 1-36,0 3-17,7-3-14,-7 3-8,12-4-13,-6 4-22,8 0-42,-1 0-72,7 0-134,-8 0-92</inkml:trace>
  <inkml:trace contextRef="#ctx0" brushRef="#br0" timeOffset="-69175.83">3824 14105 52,'0'0'66,"0"0"4,0 0 1,0 0 0,0 0-2,0 0-4,0 0-7,0-5-7,0 5-12,0 0-7,0 0-3,0-4-2,0 4 0,0-3-3,0 3-1,-6-4-1,6 4 0,0-3-1,0 3-4,0-4 0,0 4-1,-6 0 2,6-3 2,0 3 3,-8-4 2,8 4 1,0-4-2,0 4 1,0 0-3,0 0 0,-6-4-3,6 4-2,0 0-3,0-3-1,0 3-2,0 0-4,0-5-1,0 5-3,0-2 0,6 2-1,-6-5-2,0 5 0,8-2 0,-8-2 0,6 0 0,-6 0 1,6 0 0,-6 0 0,7 1 2,-1-1-1,-6 2 0,7-3 2,0 2 0,-1-1 0,0 0-2,8 0 0,-8-3 0,7 3-1,-6 1 1,6 0 0,-7-2-2,8 1 0,-2 1 0,2 3 2,-8-3-1,7 3-1,-7 3 0,8 0 0,-8 1 2,-6 4 2,6-1 2,0 0 1,-6 5 0,0-2 2,0 5 2,-6 4-1,0-5-1,0 8 1,-1 0-3,-6 0 0,0 4 0,-1-1 0,-4 4 0,-2-3 0,0 3 0,1-2 3,-1 2-2,0-4-2,1 1-1,-1-1-3,0 1 0,-5-5 0,5 6 0,0-5-7,1 0 3,-1-3 2,1-2 1,6 2 2,0-5 0,0-3 0,0 1-1,6-2 0,1-2 2,6-4 1,-7 3 4,7-5-2,0 3 3,0-1-1,7-1 3,-1-3 2,1 4-1,6-4 0,0 0-3,0 0 2,0 0-2,6-4-1,1 4-1,-1-3-2,7-1-2,-6-1-1,7 3-1,-1-2-1,-1 1-1,1 3 0,0-4-3,7 0 0,-7 4 2,7 0-13,-7 0-19,0 0-30,0 0-45,0 0-79,0 0-147,0 4-90</inkml:trace>
  <inkml:trace contextRef="#ctx0" brushRef="#br0" timeOffset="-68680.91">4307 14086 320,'-7'-15'290,"-6"3"-106,-6 5-60,5 1-30,2-6-15,-8 8-13,0 1-12,7-1-10,-7 4-4,8 0-5,-8 4-8,7-1-8,0 1-8,0 4-5,7 0-2,-1 1-1,7 3-2,0 3 2,0-1 1,7 5 2,5-1-1,2 0-3,-1 5 2,6 2 0,0 1 1,8-1-2,-1 5 0,0-1-1,0 0-1,0 4 2,7-4-1,-7 4-2,-1-4 1,-5 5-1,6-9 0,-6 5 1,-7-5-2,7 2 1,-14-2-1,0-3-1,-6 0 2,0-5 1,-6 2 1,-7-1 4,0-3 4,0-3 2,0-3 5,-6 0 5,-1-2 2,-6-3 3,6-4-1,-5 0 0,5-4-1,-7 0-2,8-3-3,0 0-1,5-5-3,-5 1-3,12 0-5,1-3 0,6-1-2,0 1-6,6-1-20,7-3-23,0 0-36,7-2-48,0 6-73,5-4-157,1 0-94</inkml:trace>
  <inkml:trace contextRef="#ctx0" brushRef="#br0" timeOffset="-68340.65">4515 14858 29,'-6'4'413,"6"0"-156,0-4-116,6 0-65,1-8-36,-1 5-16,8-4-10,-2-4-3,8 0-3,-1-3-2,1-1-1,0-4 1,5 1 2,-5-5 7,0 6 7,6-5 7,-7 0 7,-6 3 2,0-2 7,1 1 6,-2 3 9,-12 2-1,7 1-4,-7 2-5,-7 1-5,1 0 1,0 4-2,-8 0-3,1 3-7,0 0-3,-6 4-5,5 0 0,2 4-2,-8 0 1,0 3-3,7 5-2,-7-2-3,8 1 1,-1 4 0,0 3 1,0 1 2,-1-1-3,8 4-3,0 0-1,0 0 0,6 0-1,0 3-4,0-4-1,6 6-2,0-2-1,0-2-2,8 2-2,-1 0 0,7-3-2,-2 1 0,2-1-4,7-1-14,5-2-26,1-1-31,-1-3-41,1 0-58,5-1-95,2-3-152,-1 1-75</inkml:trace>
  <inkml:trace contextRef="#ctx0" brushRef="#br0" timeOffset="-68093.57">5180 15605 267,'-14'0'497,"2"0"-188,6 0-133,-2 0-73,2 0-34,0 0-15,6 0-6,0 0-3,6 0-1,0 0-4,2 0-3,4-2-5,8-2-8,5 0-8,1 0-7,7 1-3,-7-5-1,14 5-2,-7-5-1,5 5-1,7-5-1,-5 1-6,5 0-18,1 3-29,-7-7-38,7 8-58,-7-4-94,-6-1-148,-1 1-73</inkml:trace>
  <inkml:trace contextRef="#ctx0" brushRef="#br0" timeOffset="-67927.47">5421 15727 154,'-26'7'521,"0"0"-125,0 1-158,13-1-102,-1 0-54,2-3-29,4-1-13,2 2-1,6-2 2,6 1 2,2-4 1,4 4 0,2-4-6,5 0-3,7 0-8,0 0-9,7-4-6,-1 0-6,7 1-3,1-5-2,-1 2-2,0-2-13,7 0-24,-8 1-32,9-1-46,-9 2-65,1-6-140,-6 1-104,-7 4-72</inkml:trace>
  <inkml:trace contextRef="#ctx0" brushRef="#br0" timeOffset="-66570.27">23470 11592 79,'-13'-5'132,"0"5"-118,0 0-81,0 0-55</inkml:trace>
  <inkml:trace contextRef="#ctx0" brushRef="#br0" timeOffset="-66018.96">23288 11598 94,'0'0'105,"0"0"-9,0 0-12,0 0-13,0 0-16,0 0-14,0 0-13,0 3-8,0-3-9,0 0-5,0 0-1,0 0-4,0 0 3,0 0 0,0 4 2,-7 0 3,7 0 2,0 4 6,-6-1 3,0 4 5,6 3 1,-8 1 2,2 3-1,0 1-1,-1 2-1,0 1-5,7 4-4,0 0-1,0 3-1,0 0 0,0 0 0,0 5-1,7-1-1,-7 0 1,0-1 0,0 5-4,-7 0-2,7-1-1,-6 1-1,-1-5-1,1 5 0,0-3-2,-8-2-1,8 2 2,0-9 2,-8-2 2,8-2 6,-7-3 11,6-2 10,-6-6 8,7-3 9,0 1 4,-2-8 6,2 0-2,0-3-4,-1-5-8,7 0-11,-7-6-7,1-1-7,0 1-3,-1-2-5,1 2 2,-1-1 12,7 1 12,-7 3 10,1 3 9,0 2 5,6-1 0,-7 2-2,7 1-2,0 4-13,0-3-14,-7 3-13,7 3-10,0 1-6,0 3-4,0 1-1,0 3-2,7 4-2,-7-5-2,13 5-9,0-1-15,0 2-17,6-2-27,7-3-40,14 1-63,-1-9-138,6 0-116,8-6-69</inkml:trace>
  <inkml:trace contextRef="#ctx0" brushRef="#br0" timeOffset="-65330.66">26168 11558 35,'0'-7'343,"-7"-4"-119,7 3-83,0 2-44,0-2-23,0 4-16,0-3-15,0 3-13,0 1-9,0 3-4,7-4-3,-7 4-5,6 4-2,0-1-3,2 1-4,-2 7 2,7 0 3,0 0 4,0 7 2,0 0 1,6 4 1,-5 1-1,-2 2-1,8 5 1,-1-1-5,-5 0-1,5 4-3,-6 3 2,0 1-2,1-5 1,-8 2 0,0 3 0,0-8 0,2 0-1,-8 0 1,-8 1-2,8-5 2,-6-3 0,-6 0 3,5-3 6,-6-5 8,0 1 13,-1-3 5,2-5 7,-2-5 7,2 3 18,-1-5 12,-1 0 4,2 0 3,-2-5 0,2 3 7,5-5 6,0 3-3,1-4-14,-1 4-15,7-3-9,7 1-10,-1-6-12,8 5-15,5-5-12,7-3-6,14 5-10,-2-5-25,7 4-38,8-3-41,6 3-51,-7-1-70,-1-2-112,2 6-132,-1-3-75,-7 4-27</inkml:trace>
  <inkml:trace contextRef="#ctx0" brushRef="#br0" timeOffset="-62257.42">30586 11257 32,'0'-10'253,"-7"-1"-91,0 4-49,7-5-21,-6 5-12,6-3-7,0 2-10,0-4-4,0 5-4,0-1-8,0 1-10,6 4-11,-6-1-5,7 0-3,-7 4-3,7 0-3,6 4-4,-7 3-3,0 0-1,2 8 1,-2-1 1,0 9 1,0 3 2,2-1-1,-2 8 1,0 1 0,1 2 0,-1 4-2,1 0-1,0 1-2,-1-1-3,0 4-1,8 1 0,-8-2 2,7 1 1,-6-4 0,6 5-2,-7-9 1,7 1 0,-6-5 2,-1-2-2,0-1 1,1-7-2,-7-4-2,0-3 1,0-4-1,0-4 1,-7 2 0,1-9 0,0-5 0,-8 1 2,2 1 5,-1-8 13,-1 0 7,-6-1 6,8 2 8,-1-5 6,0 1 6,0-1 8,-1 0-1,8 0-9,0 1-6,0-1-5,6 4-7,0-3-8,6-1-5,6 1-9,8-1-6,7 4-4,-1-4-3,13 1-8,6 2-23,7 1-37,7-3-60,6 2-104,0-2-144,7 3-85,-7-4-50</inkml:trace>
  <inkml:trace contextRef="#ctx0" brushRef="#br0" timeOffset="-61832.03">32163 11118 113,'0'-8'428,"0"2"-178,0 2-117,0 4-60,0 4-28,0-1-9,0 8-5,0 4-2,0-1 2,0 8-2,0 3 0,6 6-3,-6 1-3,7 5-9,-7-1-5,6 2-3,0 1-3,1 2-1,6 0 0,-7-1 1,1 0-2,6-4 0,-6 1 0,-1-3 0,1-2 1,-1 2-1,-6-9 0,7 1-1,-7-5 2,0-2 1,0-5 3,-7-3 2,7-3-1,-6-2 2,-7-6-2,6 0 2,-6 0 1,0-3-1,0-4 2,-6 0 6,6-5 9,-7 2 3,6-1 4,-4 3 2,4-3 4,8 5 4,-7-2-3,7 1-6,-2 3-8,2 0-5,6 1-4,-6 3-2,6-4-4,6 4-5,-6 4-1,6-4 0,2 3-1,-2-3 0,7 4 0,7 0-1,-2-1 0,9-3 0,-1 4-3,0 0 0,0-4-1,0 4 1,1-1 0,-8-3 0,0 0 0,1 0 1,-1 0-1,-5 0 0,-2 0-6,-5 0-14,-1 0-30,1 0-49,0-3-85,-1-1-165,0 0-98,2-3-62</inkml:trace>
  <inkml:trace contextRef="#ctx0" brushRef="#br0" timeOffset="-61692.55">32632 11584 171,'-7'-12'471,"1"5"-178,-1 0-115,0 0-62,1-1-35,0 1-22,-1 0-14,0 4-9,1 3-12,0-5-20,-1 10-29,0-5-51,7 3-82,-6 0-174,6 1-93</inkml:trace>
  <inkml:trace contextRef="#ctx0" brushRef="#br0" timeOffset="-58465.98">7226 14572 244,'6'-2'195,"0"-2"-66,2 0-39,-2 0-20,7 1-12,-6-1-4,5 0-2,-5 0-3,6 2 1,-6-3-5,-1 5-5,7 0-7,-6-3-4,-1 3 1,0 0-3,-6 0 1,7 0-1,-7 0-1,0 0-2,0 0-2,0 3 1,0-3 0,0 0 3,0 5 5,-7-5 4,7 2 3,-6-2 2,0 4 3,-8 0 0,8-4-1,-7 4-3,-7-1-1,8 5 2,-8-4 5,6 3 8,2-4 5,-8 1 4,7-1 2,-7 1 2,8-4 7,-2 0 0,1 0-2,1 4-7,5-4-5,-6 0-8,7 0-4,-8 0-5,8 0-7,-1 0-1,7 0 1,-6 0 7,-1 0 8,7 0 9,-6 0 8,6 0 8,0 0 0,0 0 0,0 0-6,-7 0-11,7 0-11,0 0-12,0 0-10,0 0-11,0 0-4,0 4-10,0-4 0,0 0-2,0 3 1,-6 4 1,6 0 1,0 5 2,-6 3-1,-2-1 2,8 5 1,-6-2-1,6 6 1,-6-2-1,6 6 2,0-5 2,-7 4 3,7 3 3,0 0 7,0 0 13,7 0 7,-7 8 2,6 0 2,-6-1-1,6 5-2,2 2-5,-2 1-6,0 1-13,1 6-3,-1 0-3,7 5-3,-6-2 0,-1 5-2,8 3 0,-8-1 1,7 6-1,-6 2-5,-1 1-1,0 3-1,-6 0-7,7 4 2,-7 1 2,0 1-3,0 3 2,0-1 3,-7-2 1,7 3 0,0-2 5,-6 0-2,6-2 1,-6-1-2,6-4 1,0 0-1,0-7-2,0 0-1,0-8 1,0 0 0,0-5 0,6-2 0,-6-7-2,0-4 0,6 0 0,-6-6 2,0-1 0,7-8 0,-7 4 0,0-7 2,0 0 2,0-3 0,6-1 0,-6-3-1,0-1 1,0-3-4,7 1 3,-7-2 1,0-3 0,7 1-1,-7-1-1,6-3 0,0 3 0,8-7 0,-2 3-1,2-3-5,5 0-12,7-3-18,7-1-35,-1 1-61,1-1-66,13-3-65,-1-8-65,7 1-84,1-9-158,5-2-86,1 0-32</inkml:trace>
  <inkml:trace contextRef="#ctx0" brushRef="#br0" timeOffset="-57795.85">7740 15709 22,'0'-4'251,"0"4"-52,0-4-46,0 1-32,0-1-20,0 4-13,-6-4-2,6 1-8,-6 3-4,6-4-8,-7 4-6,0 0-8,1 0-6,0 0-8,-2 0-9,2 4-5,-7-4-2,7 3 2,-1 1 7,7-4 3,-6 0 4,-1 4 2,7-4 3,-6 0-4,6 3-3,0-3-5,0 0-5,0 0-5,0 0-4,0 4-4,6-4-1,1 0 4,6 4 2,0-1 2,-1-3 0,8 4 1,6 0-1,1-4 0,-1 0-4,6 4-4,7-4-4,-6-4-4,13 4-1,-7 0 1,6-4-1,1 0 1,-1 1-1,1-1-2,-1 0 1,-5-3 0,-1 3 0,0 1-4,-7 3-1,-6-4-1,-6 4 1,-7 0-1,0 0-2,-6 0 0,-1 0-1,-6 0 3,-6 0-9,-1 0-18,1 0-27,-7 0-34,0 0-50,-1-4-81,-5 1-157,6-1-94,0 1-45</inkml:trace>
  <inkml:trace contextRef="#ctx0" brushRef="#br0" timeOffset="-56914.49">9148 14441 102,'-7'-4'311,"7"1"-101,0-1-70,0-4-36,0 6-24,0-3-13,0 2-7,0-1-3,0 0-7,0 1-6,0 3-5,0-4-6,0 4-6,0-4-4,0 4-7,0 0-3,0 0-4,0 0-2,0 0-1,0 0 0,0 4-1,7-4 2,-7 4 5,0-1 2,0 5 2,7 0 9,-7 2 6,0 1 9,6 5 4,-6-3 4,6 5 5,-6 5 2,7 2 2,-7 1-3,6 7 2,1-4-1,0 8 0,-7 3-4,0 4-8,6 0-3,-6 4-2,0-1-4,0 2-10,6-3-7,-6 6-7,0-4-3,0-1-2,8-3-2,-8 4-3,0-8 0,0 4 1,6-8 0,-6 1 2,0-4-1,6 0-1,-6-7 0,0-3 3,7-6-3,-7-3 2,0-2 10,0-1 25,0-4 24,0-3 17,0-4 8,0-4 5,0-3 3,0-4 1,0-1-10,0-2-23,0-3-24,0-6-9,6 1-13,-6 0-5,7-3-5,-1-2-1,7-2-4,-7 0-1,8 0-2,-1-1-6,0 5 4,0-4-1,7 6 2,-8-2-2,8 2 3,-7 6 0,7-2 1,-8 5-1,8-2 0,-7 7 0,0-3 1,0 4 1,7 5-1,-8-1 0,-4 4-1,4 0-1,1 4 0,1 3 1,-8 1-2,0 0-1,8 1 0,-14 7 2,6-2 1,-6 5 0,6-2 1,-6 2-1,7 3 0,-7-4 4,0 5-1,0 2 0,-7-3 1,7-1 0,0 2 0,0-5 1,-6 4 0,6-3-5,0-5-4,0 5-5,0-5-31,0 4-41,6-3-43,1-3-44,0-2-57,-1-3-82,7-2-171,0-2-98,0 1-31</inkml:trace>
  <inkml:trace contextRef="#ctx0" brushRef="#br0" timeOffset="-56406.21">9826 15657 231,'0'0'314,"0"0"-120,0 4-79,0-4-43,0 0-21,0 0-11,6-4-3,-6 1-2,7 3-2,-1-7 0,1 2-2,-1-1-5,7-2-4,-7-3-2,8-1 3,-8-2 3,7 3 4,0-3 2,0-4 2,-6-1 1,6 1 2,0-1 2,0 2-2,-7-3 2,7-1-1,-6-1 5,0 4 3,-1-5 1,8 2 12,-8 3 7,-6-5 2,6 5 2,-6 0-1,6-1-1,-6 1 2,0 3 12,0 1 7,0 2 12,-6-2 16,6 8 15,0-3 11,0 1 1,0 5-6,-6 0-16,6-1-21,0 4-22,0 0-24,-6 4-22,-2-1-14,8 5-8,-6 4-7,0-3-2,-1 7 0,0 2-3,1 0 1,-1 4 1,1 4-1,6-5-1,-6 8 1,6-2 2,0-2 2,0 5-2,6-1-1,-6-4 1,6 1 1,1-1 0,-1 2 0,1-6-4,6 1-1,1-2 0,-2-3-4,8-5-7,-1 2-30,1-7-43,0 1-57,5-8-53,1-4-58,7-4-74,-1-2-117,2-9-144,-9 2-53,7-10-4</inkml:trace>
  <inkml:trace contextRef="#ctx0" brushRef="#br0" timeOffset="-55998.55">9910 14038 22,'-13'0'413,"7"4"-130,-8-4-112,8 0-65,0 4-32,-1 0-17,1 3-11,6 0-5,-7 4-8,7 0-3,-6-1-1,6 5-1,-7-1-4,7 5-2,0 0-2,0-2 2,7 3 6,-7-3 7,6 6 3,-6 2 1,7-3-2,-7 4-1,6-4-2,1 4-2,-1-4-7,0 3-5,2-3-5,-2-1 0,7 2-1,0-2-1,-7-2-3,7 0-2,7-1-1,-7 1-2,6-5 0,-6-3-3,7 1-3,6-3-9,-6-1-12,-1-4-22,7 4-38,-6-8-57,6-4-96,-7 0-152,1-4-80</inkml:trace>
  <inkml:trace contextRef="#ctx0" brushRef="#br0" timeOffset="-55695.34">10185 14155 47,'0'-4'449,"0"-3"-153,6 4-128,0 3-75,0-4-42,1 4-24,0 4-10,-1-1-10,1 1-1,-7 7-3,6 0 1,-6-1-3,0 5-1,0-1 5,-6 6 5,6-3 6,-7 6 4,7-5 5,-6 0 6,6-3 9,-7 3 10,7-3 3,-7-1-5,7 2-2,0-6-2,0 1-4,-6 0-3,6-4-3,0 1-2,0-4-2,6 3 4,-6-3 1,0 0 6,7-2 2,0-2-2,-1 0-4,7 0-4,1 0-11,4-2-2,2-2-5,7 0-11,-1-3-20,-1-5-24,1 5-33,0-4-43,7 0-57,-7 1-106,-6-6-147,6 2-70</inkml:trace>
  <inkml:trace contextRef="#ctx0" brushRef="#br0" timeOffset="-55452.39">10451 14057 343,'0'-11'361,"6"3"-121,1 0-82,0-1-48,5 1-24,2 0-11,-1 1-12,0 3-8,6-3-3,1 7-6,0 0-3,-1 0-2,7 0-2,-6 7-5,6 0-2,-7 5 0,1-2-1,-7 1 1,0 7-5,0 1-2,-7 3-4,1 4-2,-7-1-1,0 4-4,-7 5-4,1-1-4,-7-1-4,7 5-8,-14-1-18,6 2-26,2-1-38,-1 0-51,-7-1-81,8 4-161,-2-3-96,1 0-46</inkml:trace>
  <inkml:trace contextRef="#ctx0" brushRef="#br0" timeOffset="-54835.69">9206 16203 33,'0'0'229,"-6"0"-71,6 0-46,0-4-28,0 4-12,0 0-5,0 0-3,-6-3-1,6 3-5,0 0-4,0 0-8,0-5-3,0 5-4,0 0-3,0 0-4,0 0-4,0 0 0,0 0-2,0 0-3,0 0-1,0 0-3,0 0-1,0 0 1,0 0 1,0 0 2,0 0 0,0 0 4,0 0 0,0 0 3,0 0 2,6 0-2,-6-3 4,6 3 5,2 0 7,-2 0 7,7-3 5,-7 3 6,14-4 5,0 4 8,-1-4 0,7 1-3,6-1 0,8-4-4,-1 6-2,6-6 5,1-3 1,6 3-1,6-2 0,1-1-2,7-4-4,-1 0-3,6 1-1,1-1-10,-6 0-10,5 1-4,-6-1-6,6 1-3,-12 2-6,0 1-5,-7 0-6,0 1-6,-13 2-3,-6 1-4,-1 3-1,-12-3-1,-1 2 6,-5 5 4,-2-2 3,-4 2 4,-2-4-1,-6 4 3,0 0 0,-6 0-2,-2 0-5,2 0-7,0 0-4,-8 4-9,8-4-25,-7 2-44,7 3-49,-8-2-46,8 5-48,0-1-55,-8-3-77,8 6-117,-7-1-87,0 1-26</inkml:trace>
  <inkml:trace contextRef="#ctx0" brushRef="#br0" timeOffset="-54127.22">9526 16607 332,'0'-8'309,"-6"-3"-99,6 4-62,-8-1-34,8 1-19,-6 0-15,6 2-10,-6-1-5,6-2-5,0 5-10,0-1-4,-6 0-5,6 4-6,0-4-5,0 4-5,0-2-6,0 2-5,0 0-1,0 0-4,0 0 0,0 0 1,0 2 0,0 2 9,0 0 10,6 3 9,-6 1 14,0 6 9,0-3 12,6 4 19,-6 4 20,6 3 5,2-1-2,-2 4 7,0 2-3,1-2-1,-1 5-4,1 3-5,0-4-16,-1 7-6,0 1-2,1 0-11,0-1-8,-1 4-6,-6 4-10,6-3-13,1 3-7,0 0-8,-7-4-7,6 0-7,1 1-4,-1-1-4,0-3 0,1-1-2,0 1-4,-1-5 0,0 2 0,2-5 0,4 0-1,-5 0 0,-1-2 0,1-6 0,6 1-4,-13 0 2,6-8 4,0 5 3,-6-8 1,8 0 1,-8-4 0,0 1 2,0-5 5,0 1-1,0 0-3,-8-4 0,8-4 1,0 4-1,-6-4 2,6-3-3,0-1 2,-6-2 1,6 3 2,0-8-3,0 3-1,0-2 2,0-4-4,6 3 3,0-3-2,2-1-2,4-3 0,2 5 0,-8-6-2,7 5 0,0 0 1,0 0-1,0-1 0,0 1 0,7 3-1,-7 0 2,-1 1-1,2-1 1,-1 4 0,0 1 1,0 1-1,-7 3 0,8-2 1,-2 5-3,2 0 0,-2-2-1,1 5 1,-6 5 0,6-5-1,1 6 2,-8-2-2,6 6 1,2-1 0,-8 5 2,7 1 1,-7 2-2,2 2 2,-2-1 0,0 5 0,0-5 1,-6 4-1,8-1-1,-2 6 1,-6-6-1,0 2 0,0-2-2,6 1 1,-6 0-3,7 0-12,-7 0-24,6 0-39,-6-3-55,7-1-57,0 0-59,-1-4-77,0 1-114,8-3-140,-2-2-64,-5-3-13</inkml:trace>
  <inkml:trace contextRef="#ctx0" brushRef="#br0" timeOffset="-53650.52">10347 18057 294,'0'0'385,"0"4"-159,6-4-105,1 0-59,-1 0-30,1-4-18,0 1-12,5-2-3,2-2-1,-2 0-2,2-1-2,-1 1 2,-1-4 0,2 0 4,-2-3 9,2-1 8,-1-4 11,0 2 12,-7-2 8,1 1 9,-1-5 6,8 6 2,-8-10-1,-6 6-5,6-6-7,1 2-8,-7-4-7,0 4-7,7-5-8,-7 5-6,0-1-3,0-3-3,0 3-3,0 1-2,0-1 0,0 4 2,0 0 5,0 3 4,0 4 5,0 1 0,0 3 5,-7 4 6,7 0 5,0 0 0,0 3-4,0-1-4,-7 5-3,7 0 0,-6 5-3,6-1-1,-6 6 1,-2 1-1,2 4 3,0-1 2,-1 5 4,7-1 2,-6 4 5,6 0 2,0 0-3,-7 0 1,7 4 1,0-4 0,7 3-1,-7 1-3,0 0-3,6-4-5,-6 3-1,7 1-3,-1 0-4,-6-1-2,6 1-5,8-4-2,-8 0-1,1-1-4,6-2-3,0-4-6,7-1-17,-8-3-31,8-3-33,0-4-41,5-4-42,2-4-51,-1-4-66,6 1-115,-12-3-104,6-2-46</inkml:trace>
  <inkml:trace contextRef="#ctx0" brushRef="#br0" timeOffset="-53211.68">10451 16240 196,'-13'0'430,"7"-3"-141,-1 3-118,0 0-67,1 0-37,6 0-16,-6 0-18,-1 3-5,7 1 3,-7-1 3,7 4 4,-6 5 7,0 3 5,6-1 1,-7 3 7,0 0 6,7 3-1,-6 3 7,6-1 9,-7 0 4,7 3 4,0 1 5,0 0 1,0-1-5,0-3-1,0 4-9,7-1-14,-1-3-11,-6 1-9,7-1-3,0-5-11,5 2-8,-5-1-8,0 1-5,5-5-4,2-2-2,-1 2-6,-1-6-17,2 3-18,-2-5-30,2-2-33,5 0-33,-6 0-31,0-8-40,7 4-42,0-8-49,-8 6-68,1-10-98,1 4-39</inkml:trace>
  <inkml:trace contextRef="#ctx0" brushRef="#br0" timeOffset="-52952.77">10647 16320 294,'-6'-3'508,"-2"-2"-162,2 5-137,6 0-82,0 0-43,-6 0-31,6 5-14,0-2-5,0 6-1,0-3 1,0 2 4,0 3 6,6 0 8,-6-1 2,6 5-2,2-3-7,-8 2-4,6 1-2,0-5-6,1 9-7,-1-5-8,-6 1-7,7 4-4,-7-4-4,6-1-2,1 3-5,-1-2-9,-6 0-20,6-4-23,2 1-28,-2-6-29,0 2-31,-6 0-41,14-8-57,-14 0-95,6-5-97,-6 2-48</inkml:trace>
  <inkml:trace contextRef="#ctx0" brushRef="#br0" timeOffset="-52673.05">10771 16188 15,'-7'-7'581,"7"0"-1,-7 3-202,14 0-141,-7 4-78,7 0-50,5 0-36,2 0-17,-2 4-7,8 3 5,-1 1 7,7-2 6,-6 11 2,7-7-2,-1 9-6,-1-2-9,-5 5-9,0 0-13,-1 4-11,-6 4-9,-6-1-5,-1 4-5,-6 0 0,-6-1 0,-1 5 1,1-3 1,-8-2-1,-5-3 1,0 2-2,-1-2 2,-7-4 1,9-4-2,-9 2 0,7-5-2,-6 1-7,7-4-21,-7-5-31,13-3-33,-6 1-42,5-4-46,8-4-55,-1 3-66,1-6-111,6-1-94,-6 0-37</inkml:trace>
  <inkml:trace contextRef="#ctx0" brushRef="#br0" timeOffset="-51618.37">11448 14203 198,'-13'4'208,"0"-4"-83,6 2-53,1 3-28,0-2-19,-1-3-9,0 0-4,7 4-4,-6-4 3,6 4 0,0-4 6,0 0 8,0 0 8,0 4 3,0-4 5,6 0 7,-6 0 6,7-4 5,0 4 2,-1 0-2,0-4-2,1 0-3,6 1-2,0-2-6,1 3-5,4-5-5,2 2-5,-1-2-5,1-1 1,6 1 3,-6 4 1,5-8-2,-5 3-2,7 1 0,-1 0-1,-6 4-2,5-6-6,-5 3-4,0 2-3,-1 0-2,-6 1 0,6 0-2,-5 3-2,-2 0 0,2 0 0,-1 3 2,0 0 2,-7 5 3,7 3 4,-7-4 4,2 7 9,4 1 7,-5 3 2,-1 5 8,1-1 6,-1 3 6,1 1 9,6 7 11,-6-1 11,-1 6 16,0 1 19,8 9 10,-2 0 18,-5 4 16,13 6-1,-8 1-4,2 6-16,-2 1-20,8 7-15,-1 5-21,-5 2-21,6 8-22,-1 4-12,1 6-7,-1 5-2,7 4-4,-6-2-5,6 6-5,-7-5-6,7 1-4,0-1-2,7-4-2,-7-3-1,0 0 2,7-8 2,-7 0 3,0-1 0,0-3-2,-1-3 1,2-4 0,-7-2-3,6-2-5,-7-5-7,-6-3 1,0-5 0,0 0 1,-6-9-2,-1 1 0,0-4-2,-6-6 1,0-2 6,0-3-1,-6-3 2,0-7 0,6-1 1,-13-4 1,6-3 3,-6 0 0,-7-3 0,1-1 1,0-3 3,-8-1 0,-5-3 3,-1-3 0,1-1 2,-7-3 2,-1-1 5,1-3 1,1 0-1,-2-3 4,1-1-3,0 1 1,7-1-3,-1 0-2,1 0-6,5-3-7,7-1-21,2-2-37,-2-1-63,6 0-80,8 0-81,6-4-91,0 0-119,6-6-161,8-6-76,6 2-17</inkml:trace>
  <inkml:trace contextRef="#ctx0" brushRef="#br0" timeOffset="-50919.7">13651 15177 7,'0'0'343,"0"0"-104,-7 0-85,7 0-50,0 0-30,-7 0-18,7 0-7,0 4-4,-6-1-3,0 1 0,6 3 0,-14 5 0,8-1 5,-7 7 4,0 0 5,0 7 7,-7 1 0,1 3 4,-1 0 6,-6 8-3,6-3 0,-5 2 1,-1 1 0,6 0 1,-6-1 1,7 1-2,-8-4 0,8 0-3,-1-4-5,7 0-9,-7-3-8,8 0-8,-1-4-9,-1-4-11,8 0-9,0-3-8,-2 0-8,2-5-20,6-2-31,-6-1-35,6-2-38,6-5-49,-6 0-70,6-8-119,-6 0-124,8-3-53</inkml:trace>
  <inkml:trace contextRef="#ctx0" brushRef="#br0" timeOffset="-50710.48">13221 15357 207,'-7'-7'503,"7"3"-147,0 0-144,0 4-87,7 0-38,-7 4-13,6 0 0,1 7 11,-1-1 16,7 2 16,0 5 13,0 2 9,7-1 5,6 4 2,0 1 4,0 2-5,0-3-7,13 4-12,-6-4-17,-1 4-17,1-1-17,6-3-17,-7 4-18,1-4-14,-7 4-12,0-5-7,0 1-8,0 1-27,-6-2-43,-7 1-52,-1-4-54,2-3-60,-1 0-76,0-1-131,0-3-136,-7-3-61,-6-4-9</inkml:trace>
  <inkml:trace contextRef="#ctx0" brushRef="#br0" timeOffset="-49680.77">15110 13485 249,'0'-4'279,"0"4"-113,7 0-60,-7 0-31,0 4-18,0-4-7,-7 0-3,1 0-5,-1 4-2,0-4-6,-5 2-1,-2 3-5,-5-1-3,-1 4-3,-6-6 3,0 6 6,-7-1 6,1 1 3,-1-2-1,1 6 9,-7-5 7,7 1 11,-1-1 6,0 0 9,0-4 6,8 1 9,-1 4 3,0-5 0,6 1-2,1 0-5,-1-4-6,14 0-9,-8 3-9,8-3-12,-7 3-9,6-3-9,7 0-8,-7 5-10,7-5-2,-6 4 8,6 4 6,0-2 3,0 5 3,-6 1 1,6 2 6,0 4 11,0 4 3,6-1-9,-6 2-8,0 2-2,6 2-4,-6 2 2,7 0 3,0 5-1,-1 2 6,1 0 6,-1 5 8,8 5 5,-8 3 7,6 2 4,2 4-3,-1 3-6,7 0-9,-8 5-7,2 7-9,-2 0-5,8 4-6,-7 2-4,0 5-3,0-1-5,0 4-3,-6 4-5,6 4 1,-7 0 0,7 6-2,-6 2-3,-1-2-2,8 5-1,-8 3 1,7-3-2,6 0-1,-6-5-2,7 1-1,0-4-2,-1-3 3,1 0 1,0 0-1,-2-5 1,2 1 1,-7-4-1,7-3-1,-7-1-1,-6 1-4,5-8 2,-5 0-1,-1-4 1,-6-6-4,7-5 0,-7-2 0,0-5 1,0-3 1,0-4-2,-7-8 0,7 0 1,-6-6 5,-1 0 0,1-5-2,0-6 2,6-2 0,-7 2 1,0-8-1,7 0 1,-6-4-4,6-3 3,-6 3 4,6-3-1,0 4-2,0-6 2,0 3 3,6-1-4,-6-4 2,6 0-2,1 0 1,6 0-2,0 0 2,7-4-2,-1-1-1,14 3 2,-8-6-2,8 1-6,13-5-9,-7-2-20,7 3-32,5-3-48,8 7-61,-7-5-64,7 1-65,0-3-89,6-1-163,-7-3-106,1 3-46,0-4 7</inkml:trace>
  <inkml:trace contextRef="#ctx0" brushRef="#br0" timeOffset="-48911.96">15788 14572 1,'-7'-2'298,"7"-6"-84,0 4-65,-6 1-43,6-1-26,0 0-12,0 0-8,-7 2 0,7-3-2,0 5-6,0-3-7,0-1-3,0 4 2,0-4 2,-7 4-3,7-3 0,0 3 3,-6-4 3,6 4 3,-6 0 3,6-4-3,-6 4-2,6 0 0,-8 0-4,8 0-7,-6 0-7,6 0-7,0 0-1,-6 4 2,6 0 6,-7 3 8,7 0 11,-6 4 15,6 4 18,0 0 17,0 3 6,0 1 6,0 6 2,0 0-1,0 4-5,0 5-3,0 3-2,0 3-3,0 0-3,0 0-4,0 1-2,0 3-4,0-1-5,6 2-11,-6-2-16,0 1-14,7 0-9,-7 1-7,6-5-8,0 3-7,-6-2-3,8-4-5,-2-1-2,6-3-1,-5 0 1,0-8 0,-1 2-1,-6-9 2,7 4-2,-1-7 1,-6-5 4,0 2 3,0-5 3,7-3 3,-7 0 2,0-2 0,0 3 3,0-5-1,-7 0-7,7-5-25,0 3-55,-6-2-79,6 0-77,0-8-83,6 3-98,-6-7-167,14 1-113,-2-3-51,2 0 12</inkml:trace>
  <inkml:trace contextRef="#ctx0" brushRef="#br0" timeOffset="-48423.11">17156 15068 25,'0'0'363,"-6"-5"-95,-1 5-83,1 0-46,6-3-25,-7 3-14,7-3-11,0 3-5,-7 0-4,7-3-8,0 3-9,0 0-11,0 0-9,0 0-10,0 0-7,0 0-9,7 0-3,0 0-1,-7 0 1,6 0 0,7 0 0,1 0 6,-2 0 0,1 0 5,7 0 1,0 0 2,6 0 4,-1 0 1,8 0 2,0 0 3,6 0 8,0 0 3,7 0 4,-1-5 5,1 5 6,5-3 7,2 3 7,-1-4 1,1 4 0,-2-4-6,1 0-6,-5 4-6,-2-3-11,-7-1-10,2 4-12,-7-4-7,-7 4-11,-1 0-4,1-3-3,-6 3-2,-7 0-1,0 0 1,-6 0-2,-1 0-5,0 0-7,2 0-13,-8-4-26,0 4-33,0 0-37,-8-4-36,2 4-48,6-4-50,-6 1-66,-1 0-105,-6-5-86,7 5-35</inkml:trace>
  <inkml:trace contextRef="#ctx0" brushRef="#br0" timeOffset="-48161.62">17736 14745 263,'-7'-4'504,"7"0"-143,-6 1-133,6 3-81,-6-4-53,6 8-24,0-4-2,0 7 17,0 4 27,0 8 22,6-1 14,-6 5 8,0 6 5,6 0 1,1 3-7,-7 2-24,13 2-25,-6 0-24,-1 2-15,0-1-9,8 2-10,-2-3-7,-5 6-7,6-6-9,-6 1-10,5-1-5,2-3-2,-8 0-2,0-3-2,8-5-2,-8 0-1,1-2-5,-1-1-15,-6-3-31,0-9-46,0 5-51,0-4-49,0-4-55,-6-3-71,6-4-123,-7 0-125,1-4-52,0 0-2</inkml:trace>
  <inkml:trace contextRef="#ctx0" brushRef="#br0" timeOffset="-46641.59">19977 13404 182,'0'-3'125,"0"3"-40,0-4-22,0 4-11,0-4-6,0 0-1,0 4-2,0-2-5,0 2 0,7-5 2,-7 5 3,0-3 0,0 3-1,0 0-2,0-4 3,0 4 5,0 0 5,0-3 2,0 3 1,0 0 0,0 0-1,0 0 0,-7 0-3,7 0-8,0 0-5,0 0-6,-6 0-3,6-4-4,0 4 0,-6 0-3,6 0 2,0 0 0,-7 0 1,7 0-1,0 4-3,-7-4-4,7 0-4,0 0-3,0 3-4,0-3-3,-6 0-2,6 4-3,0-1 1,0 4 1,0 1 0,0-1 1,-6 1 3,6 3 1,6-1 2,-6 2 1,0 2 1,0 1 0,6 0 0,-6-1 1,7 5-1,-7-2-1,7 2-1,-1 3 1,0 0 0,1 0-1,-7 4-2,7-1 1,-1 1 0,1 0 0,-7-1 0,6 4 1,0 1-1,2-1 1,-2 0 0,0 2-1,0-6-2,-6 4-2,7-4-2,0 1 0,-1-1-1,1 2-1,-1-2 1,1 1 0,-7-4 0,7 3 1,-7-2 2,6-6-2,-6 5 2,6-3 1,-6-4-3,0-1 0,6 1 1,-6-4-2,0-3 0,0-2 0,0 2 1,0-5 0,0 5 2,0-8 17,0 4 14,0-4 17,0 0 3,0 0 3,0-4-2,0-4 2,0 1 0,0-3-14,0-2-13,0 1-15,0 0-3,0-8-1,8 5 2,-8-1-4,0-2-2,6-3-1,-6 3-1,6-2-1,-6 5 2,7-5 0,-1 4 0,1 1 1,0-4-2,-1 6 1,0-2 0,1 3-1,0 0-2,-1 0-2,7 0-2,-6 4-1,-1-1 1,7 4 0,-7-2-3,1 2 2,6 0 0,-7 1 0,8 3 0,-8 0 1,7 0 0,-6 0-2,6 3 1,-7-3 0,0 4-1,8 3 0,-8-4 2,1 6-1,6-3 0,-6 5 0,-1 1 1,0-2 0,1 1-1,0 5 1,-1-2-1,0 4 1,-6-4 1,8 1 0,-8 4 0,0-1 0,0 0 0,0 0 1,0 5 0,0-9 1,0 5-1,0-1 0,0-4 0,0 1-1,0-1 1,0-2 0,0-1-1,0 0-5,0-1 1,6-2 2,-6-4 0,0 3-1,0-4 0,0-3-4,0 5-8,0-2-20,6-3-34,-6 0-35,0 4-42,7-8-58,-7 4-100,6 0-157,1-3-77,-7-2-25</inkml:trace>
  <inkml:trace contextRef="#ctx0" brushRef="#br0" timeOffset="-46067.61">20727 14478 60,'0'0'217,"-6"4"-64,6-1-43,-8 0-25,8-3-13,0 5-8,0-5-7,0 0-4,0 0-3,0 2 0,0-2 1,0 0 3,8-2 4,-8 2 1,0 0 5,6-5 2,-6 5-3,0-3-4,6-4-8,1-1-7,-1 1-6,1-5-3,0 2-8,-1-1-3,0-4-1,0 1 1,2-1 6,-2 1 0,0-5 1,1 1-2,0-1 2,-1 4 2,1-2 1,-1-5-1,0 3-7,2-3-4,-8 1-3,0-1 0,0 3-6,0-3-5,0 0-5,-8 0-2,2 4 0,0 0-1,-1-1 3,1 4-3,-1 5 9,0-2 10,-5 1 6,4 5 5,2-3 1,0 6 2,0 0-2,-1-1 0,0 4-7,1 0-9,6 0-2,-7 4-9,7 2 0,-6 3 0,6 1-2,0 1 0,0 5 1,0-3-1,6 5-1,-6 1 3,7-1-1,-1 4 1,1 1-2,0-2 0,-1 2 0,0 2 1,0 1-1,2-4 1,-2 3-2,0 0 0,1-2 2,0 3-1,-1-4-1,7-4-1,-7 4 1,2-8-1,4 5 0,2-5 0,-8 1-2,7-4-2,7-3 3,-8-1-6,2 0 0,5-3-13,1-4-18,-1 0-28,0-4-31,1 1-46,6-6-64,-7-1-109,8-5-141,-8 2-67</inkml:trace>
  <inkml:trace contextRef="#ctx0" brushRef="#br0" timeOffset="-45617.55">20805 12990 104,'-7'-3'282,"1"3"-98,0 0-65,-2 0-32,2 0-15,0 0-10,0 0-7,-1 0-12,0 0-7,1 3-7,-1 1-7,1-4-6,0 7-7,-2-3-4,2 7 1,0-3-2,0 2 2,-2 2 0,2 2 6,6 1 2,-6-1 3,6 1 4,0-1 0,-7 5 2,7-1 2,0-3-2,0 3-3,0 1 1,0-1 7,0 0 1,0 0 1,0 1-1,0-2-1,0-2-2,7 4 0,-7-4-4,6-1-9,-6 1-6,6-1-1,8-2-2,-8 3-2,8-5 1,-2-3-3,1 5 0,1-5 0,-2 0-1,2 0-6,5-2-6,-6-5-8,6 3-15,-5-3-22,-2 0-32,2-3-48,-1-6-72,0 2-136,0-3-82</inkml:trace>
  <inkml:trace contextRef="#ctx0" brushRef="#br0" timeOffset="-45330.37">20890 13053 3,'0'0'419,"0"2"-132,-7-2-117,7 0-70,0 0-40,0 5-24,0-2-15,0 1-5,0 1-3,7-2 0,-7 4 1,0 0 0,6 5 1,1-5 1,-7 3 4,7-2-2,-1 3 0,0-1-1,0 2 0,2-1-1,-2 3-1,0-2-3,1 2-4,0-2-2,-1 2-3,-6 1-3,7 0 0,-7-1 1,0 1 1,6-1 0,-6 1-2,0 0 1,0-1 0,0-3 0,6 4 0,-6-5-1,0-2-9,7 3-15,-7-7-22,7 2-33,-7-6-55,6 0-115,0-2-115,-6-2-69</inkml:trace>
  <inkml:trace contextRef="#ctx0" brushRef="#br0" timeOffset="-45055.86">21040 12946 282,'-7'-4'364,"7"1"-132,0 0-81,7 3-46,-7 0-33,6 0-18,1 0-13,6 0-12,-7 0-8,8 3-10,5 4-4,-6-2-5,6 5-2,1 1 0,0 0 0,-1 3 0,-6 5 0,0-1 0,7 3-1,-8 2 2,-5 3 0,0 0-1,-1 3 2,-6 5 0,0-5-1,-6 3-1,-1 1 1,-6 4-2,7-4-1,-14-1-1,7 2-13,0-2-25,0 2-42,-7-1-73,8-4-158,-2-4-90</inkml:trace>
  <inkml:trace contextRef="#ctx0" brushRef="#br0" timeOffset="-44354.96">21561 12730 147,'-7'-4'349,"7"4"-117,-6-3-81,6 3-48,0-4-26,6 0-17,-6 4-10,7-3-9,-1 3-8,1 0-11,6 0-9,0 0-6,0 3-5,7-3 0,-7 8 0,6-1 1,-6 1 0,7 0 4,-7 5 3,6 3-1,-6-2 5,1 8-1,-2 0-1,-5 0 1,0 3-1,-1 4-3,1 1-1,-7-1-1,0 4 0,0 0 0,-7 0-1,1 1-2,-1-2 1,0 1 1,-5 0-14,-2 0-30,8-4-56,-7-3-134,6-1-115,-6 2-76</inkml:trace>
  <inkml:trace contextRef="#ctx0" brushRef="#br0" timeOffset="-42818.16">19821 15148 103,'0'-4'191,"0"1"-62,6-1-44,-6 0-28,0-3-14,0 3-10,0-3-2,7 4-3,-7-5 0,0 4 1,0-3 3,0 0 4,0 4 6,-7-1 8,7-4-1,-6 5-1,6-2-2,-6 2 0,0 0 2,6 0-5,-8 3-5,2 0-9,6-5-1,-6 2-3,6 3-3,0 0-7,-7 0-4,7-4-4,0 4 0,0 0-5,7 0-1,-7 0-1,0 0-2,6 0 1,0 0 1,2-4-2,4 4 1,1 0 1,0-4 0,0 4-2,7-3 1,-7 3 1,13-4-1,-6 4 1,12-4 1,-6 1 2,7-1 0,6 0 1,-1 0-1,15-2 3,-1 2 2,1-7-1,12 3 0,0-2 2,0-1-1,13 0 0,0-3 2,1 2-2,4 1-1,2-3 1,0 2-1,-6 5-2,-1-4 0,-6 3-2,-7 1 0,0 0-1,-13 0 0,0 3-1,-12 4-1,-8-4 0,-6 4 0,-7-3 2,-5 3 3,-2 0 7,-5 0 3,-7 0 3,0 0 0,-7 0 2,1 0 0,0 0 0,-8 3-6,2 1-7,-8-4-5,0 4-8,7 0-13,-7 3-20,8-4-24,-8 4-29,7 1-37,0-4-56,-6 3-102,-1 3-107</inkml:trace>
  <inkml:trace contextRef="#ctx0" brushRef="#br0" timeOffset="-41881.16">20415 15361 122,'0'-4'185,"0"1"-54,0-1-40,0 0-21,0 0-10,0 0-5,0 0-3,0 2 2,0-3-1,0 3-4,0-3 1,0 1 0,0 1-3,0-1-2,0 0-2,0 1-3,0-1-4,-8 1-2,8-1-6,0 0-1,0 4-4,0-3 0,8 3-3,-8-5-1,0 5 1,0 0-1,0-3 0,0 3 3,0-3 4,0 3 5,0 0 4,0 0 4,0-4 4,0 4 4,0 0 2,0 0-1,0 0-2,0 4-7,0-4-5,0 0-7,0 0-6,0 3-5,0-3-2,0 3 2,0 2-2,0 2 1,0 4-1,6-4 1,-6 9 2,0-7 0,6 11-2,-6-3 2,7 2 11,-1-1 11,-6 4 9,7 3 13,-1-2 16,-6 3 17,7-1 10,-1 4-1,0 1-10,-6-1-9,8 1-7,-2-1-11,-6 4-16,6-1-15,-6 2-12,7-5-5,-7 4-5,7-4-4,-1 0-1,-6 4-4,6-4-1,1-3 1,-1 3-3,-6-7-1,7 5 0,0-6 0,-7-2 1,0-1 1,0-4-1,0 1 0,0-3 2,0-2-2,0-3 0,0 1 2,0-2-3,0-1 2,0-2 1,0 1 4,0-4 10,0 0 16,0 5 18,0-5 14,0 0 12,0 0 5,0-5 1,-7 1-2,7 1-8,0-2-15,0-1-17,0-5-17,0-1-10,7-2-7,-7 3-2,0-7-2,6 0-1,0-1 0,1 1-3,6-1 1,-7-2 0,1 2 0,6-3 0,0 5 0,1-2-2,-2 0 2,1 5 1,0-5-1,0 1-2,7 0 3,-8 4-1,8-1-1,0 0-1,-7 4 0,7 0-1,-8 0 3,2 4 0,-1-1-3,-1 4 0,2 2 2,-8 2-2,8 0 2,-8 2-2,7 2-1,-7-1 2,1 9 1,0-4 2,-1 6-2,0-3 1,0 4 0,-6 3 1,8 0-1,-2 0 0,-6 4-1,6-3-2,-6 3 3,0 3 0,7-2 0,-7-2 0,0 1 6,7 1-4,-7-2 0,0-2 1,6-1-1,-6 0-2,0-3-1,7-1 2,-7 1-5,0 0 0,0-3 4,0-6-2,0 5-2,0-3 0,0-1 0,0 0-21,0 0-34,0-3-54,0 0-65,0 0-55,0-4-54,6 3-68,0-3-107,8-3-145,-2 3-54,2-8 6</inkml:trace>
  <inkml:trace contextRef="#ctx0" brushRef="#br0" timeOffset="-41385.83">21236 16423 411,'0'4'340,"0"-4"-138,0 4-93,6-4-51,-6 2-30,6-2-15,-6 0-5,6 0-3,1 0-4,0-2 0,-1 2 0,1-4 0,-1 0-1,0 0 2,2-3 0,-2 3 2,0-2 3,1-6 2,0 5 7,-7-4 4,6 0 4,0-1 4,-6-2 7,7-1 6,-1 1 3,1-5 4,0 1-2,-7 0-1,6-5-1,0 3-3,1-3-7,0-2-7,-1-2-5,0 2-7,-6-1-4,7-3-4,-7 3-2,7 1-3,-7-5-1,0 5 0,0 3 0,-7 0 2,7 0 6,-7 7 3,1-3 1,6 7 3,-6 0 1,-1 0 1,0 4-1,1 3 1,0 0-5,-1 1-2,0 3-3,1 0-2,-1 3 1,1 5 0,0 3-1,-1 0-1,7 0-3,-7 3 0,7 1 3,0 3 1,-6 0 6,6 1 3,6 3 3,-6 0 2,0 4 0,7-5 0,-7 1 1,7 4-1,-7-3-6,6-2-6,0 4-1,1-3-1,6 0 0,-6-3-2,5 3-1,2-3 0,-2-5-1,2 1 1,5-5 0,1 1-1,-1 0-1,7-7-1,0 0-1,7 0-12,-7-4-14,0-4-23,0 0-30,7-3-33,-7-1-40,-7-3-54,1 1-106,0-9-122,-8 5-55</inkml:trace>
  <inkml:trace contextRef="#ctx0" brushRef="#br0" timeOffset="-40934.15">21483 15170 11,'0'0'366,"0"-4"-111,-7 4-93,7 0-59,0 0-31,-7 0-16,7 0-10,-6 0-4,6 0-6,-6 4-2,6-4-4,-6 0-3,-2 5-3,2-3-8,6 2-5,-6-1-2,-1 1 0,1 3 1,-1-2 3,0 2 6,1-1 3,0 2 6,-1 4 6,0-2 1,1 1 0,0 4 1,-1-5-3,0 6-8,7-2 0,-6 2 0,6-3-1,-7 3-1,7 1 0,0 2-2,0-4-1,0 3 0,0-4-2,0 4-7,7-3-3,-7 5-3,6-6-1,1 1-2,0-5 1,5 5 0,-5-4-2,6 0 0,0 0-1,-6 0 0,12-4 0,-5 1-1,4 0 0,-4-6-7,5 2-12,1-4-15,0 0-21,5 0-29,-5-4-40,0-4-59,-8 6-106,8-10-118,-7 1-56</inkml:trace>
  <inkml:trace contextRef="#ctx0" brushRef="#br0" timeOffset="-40659.2">21757 15218 245,'-8'-5'371,"8"3"-129,0-2-89,0 4-43,0 0-20,0-3-13,0 3-10,0 0-9,0 0-10,0 0-8,0 0-8,0 3-12,0-3-10,8 4-5,-8 3 0,6 0-1,-6 1 3,0-1 2,0 3 2,0 2 2,6-1-1,-6 3 2,0 1-1,0-4-2,0 3-2,0 1-4,0 0-1,0-1-1,7-2 2,-7 3-4,7-5-1,-7 1 0,0 0 0,6 0-2,1 1 0,-7-6-5,6-2-15,0 3-22,1-7-34,6 0-50,-7 0-79,2-3-141,4-5-90</inkml:trace>
  <inkml:trace contextRef="#ctx0" brushRef="#br0" timeOffset="-40351.16">21913 15005 346,'0'-3'343,"0"-1"-141,6 4-90,1-4-52,0 4-27,-1 0-14,0 0-9,7 4-2,1 0 0,-2-1 6,2 4 6,5 1 3,-6 3 4,0 0 7,1 1 5,-2 2 2,1 4 3,0-4-5,-6 5-1,6 3-5,-13-5-4,7 6-6,-7 0-5,0-2-2,-7 1-5,0 4-2,1-4-2,-7-1 0,6 1 0,-6-3-3,1 3 0,-2-3-1,8-5-2,-7 4 0,-1-3-1,8-5-3,0 2-10,-1-1-21,0-5-32,1 0-52,6-4-78,0-2-153,0 0-87</inkml:trace>
  <inkml:trace contextRef="#ctx0" brushRef="#br0" timeOffset="-39477.66">23457 14426 122,'0'0'95,"0"0"-29,0 0-19,0 0-6,0 0-1,-6 0 4,6 0 11,0 0 12,0 0 15,0 0 9,0 0 3,0 0-1,0 0-3,-7 0-4,7-4-6,0 4-8,0-2-9,0 2-5,-7 0-3,7 0-3,0-5-6,0 5-8,0 0-7,0 0-4,0 0-8,7 0-7,-7-3-3,7 3-2,-1 0-2,1 0-2,5-4 1,2 4-2,5-4 1,7 4 0,6-3-2,1-1-1,0 0 1,13 1-1,-8-1-2,9 1 1,-2-1 1,1 0-3,-1-4 1,7 5 2,-6 0-1,-1-1 1,2 0 1,-2 1 0,-7-2 0,2 5 1,-7 0-1,-7-3-1,-1 3 0,-11 0 0,6 0-2,-14 0 1,0 3 5,1-3 9,-7 0 2,0 0 5,-7 0 1,1 5 1,0-5 2,-8 3-2,2-3-6,-2 0-9,1 4-14,0-4-26,6 4-45,7-4-65,0 0-128,0 0-126,7-4-82</inkml:trace>
  <inkml:trace contextRef="#ctx0" brushRef="#br0" timeOffset="-38861.19">24949 14013 165,'-6'0'249,"-1"0"-71,0 0-52,7 0-30,-6 0-13,6-4-5,-6 4-6,6 0-6,0 0-7,0 0-3,0-4-3,0 4-5,0 0-4,0 0-3,0 0-3,0 0-1,0 4-4,0-4-5,0 0-6,0 0-4,0 4-6,0-4-4,0 0-1,0 3 4,0 2 4,0-3 6,0 5 12,6 1 11,-6 4 10,0-3 12,6 3 6,-6 6 9,7-2 5,0 1 2,-7 2-8,6 3-5,-6-1-7,7 2-8,-1 2-5,1-3-11,-7 4-9,7-1-6,5 0-2,-12 6-3,14-6-4,-8 1-6,0 3-2,1-4-2,6 2-3,-6-2-1,-1 0-4,0-2-3,1 2 2,6-2 1,-13-1-1,6-1-1,1-2 0,0-2 0,-7-2 1,6-3 1,-6-2-2,0-3-2,7 1 0,-7-1 2,0-2-2,0-2-1,0 1 1,0-4 0,0 2-2,0-2 0,0-2-22,0 2-36,0-4-36,0-4-40,6 1-39,-6-4-44,6 0-51,1-4-82,0 0-115,5-2-53</inkml:trace>
  <inkml:trace contextRef="#ctx0" brushRef="#br0" timeOffset="-38479.91">25399 14173 33,'6'-7'372,"-6"4"-115,0-1-93,7 0-59,-7 0-29,0 4-19,-7 0-7,7 4-5,-6 0-7,-1 0-4,1 3-6,-7 1-4,7-2-4,-8 5-3,1 1-5,-6-2-2,6 2 1,-1-1 3,-5-5 3,6 6 3,0-1 4,-7 0 6,8-4 1,-2 5-2,8-6-4,-7 2-2,6-1-1,-6 1-2,7-6-6,0 6-6,-2-1-2,8 1-2,-6 0 1,6-2-2,-6 2 0,6 3-5,0-4 2,0 1 1,6 3 3,-6-3 2,6-2 2,2 2 4,4 3-1,1-5 2,1 2 0,-2 3 2,8-3-3,0-1-2,-1 1-3,1-1-2,-1 0 0,7 0-3,0 1 0,-6-5-2,6 5 0,-7 0 0,7-2 1,-6-2-2,-1 3 1,-5-3 1,-2 4-1,2-6 0,-8 3 1,7 2 0,-13-7-1,7 3 3,-7-3 1,6 4 1,-6 0 2,-6-4 2,6 4-1,-7-1 1,0 2-1,1-3-3,0 3-1,6-3-17,-6 2-30,-2 0-49,8-4-76,-6 0-163,6 0-101,0 0-60</inkml:trace>
  <inkml:trace contextRef="#ctx0" brushRef="#br0" timeOffset="-37014.04">26663 13101 67,'0'0'236,"0"0"-58,0 0-49,0 0-35,0 0-23,0 0-17,0 0-12,0 0-8,0 0-8,0 0-8,0 3-6,0-3-5,0 4-2,7-1-1,-7 1-1,0-1 4,6 5 7,-6-1 7,7 5 5,-1-2 7,-6 5 9,6-1 6,1 1 5,0 4-3,-1 2-4,0 1-4,2 4-3,-2-1-1,0 6-3,1-2-4,6 0-3,-7 0 0,1 3 0,-1 2-3,0-1-2,2 4-3,-2-5-6,0 1-4,1 4-2,0-4-1,-1-4-3,7 0 0,-7 1 0,1-1-4,0-3 0,-1-1 0,0 2 0,1-6-1,0 1 2,-1-3-2,-6-2 1,6-2 0,1 0-1,-7 1 1,7-7 0,-1 3 0,-6-4-1,0-6 0,7 5 0,-7-2 2,0-5 3,0 3 2,6-3 5,-6-3 1,0-2 1,0 3 3,0-5 1,0-1-1,0 0-2,6-3 0,-6 1-6,0-5 0,0 1-1,8-1-1,-8-4 0,6 5-3,-6-8-1,6 4-2,0-5 2,1 4-2,0-6-2,-1 4-1,1-2 1,5 2 2,-4 2 0,4 1 1,-6-1-1,2 5 0,4-1 1,-5 1 0,-1 7-1,8-5 0,-8 5 0,0 3 0,0 0 0,2 2 0,4 2 0,-5 0 0,0 0 0,-1 2 1,1 6 0,-1-1 0,0 1-1,-6 3 1,8-1 4,-2 5 0,-6-1 1,6 1 1,-6 4 0,6-1 1,-6 1 3,8-1-4,-8 0 0,0 0 0,6 1-4,-6-1-1,6 0 0,1 0-2,-1 1-3,-6-4 1,7 3 0,0-3-3,-1 0 1,0-1 0,0 1-9,2-5-18,4 1-24,-5 1-35,0-6-49,6 1-75,-7-2-148,7-2-96,0-3-43</inkml:trace>
  <inkml:trace contextRef="#ctx0" brushRef="#br0" timeOffset="-36571.05">27400 14203 131,'-8'0'407,"8"-3"-125,0 3-104,0 0-67,0-5-39,0 2-21,8-1-12,-2-4-11,0 6-6,1-6-7,6 1-5,-7-1-1,7 1-2,1-4-4,-2 4-1,2-4 2,-8 0-1,7-1 3,-7-2 1,1 3 1,6-3 2,-13-1 4,6-4 3,2 5 3,-8-5 1,6 1-1,-6-4 2,0 1-2,0-2-2,0 1-2,0 1 3,-6-2 1,-2 1 0,2 0 2,6 1-1,-6-2 4,-1 4 4,0 5 9,1-1 1,6 1-1,-7 3 8,7 4 3,-6 0 2,0 0 1,6 7-6,0-4-7,0 0-7,-7 4-6,7 0-9,0 4-7,-7 0-6,7 3-2,0 3-1,-6 2-1,6 2 0,-6 4 0,6 1 0,-7-1 2,7 5-1,-7 2-1,1-4 1,6 5 0,-7 0-1,1 3 1,6-3-1,0 0 0,-7 3 0,7-3 0,7-1 1,-7-4-1,6 6 2,1-5-2,-1-5 1,8 2 1,-2 0-1,2-4-1,5-5 0,1 2-2,6-5-11,-7 0-18,7-7-26,0 0-29,0-5-40,7 3-52,-7-10-84,0 1-155,1-3-83,-2-5-30</inkml:trace>
  <inkml:trace contextRef="#ctx0" brushRef="#br0" timeOffset="-35757.59">27477 12932 50,'0'0'113,"0"0"-26,-6 0-20,6 0-11,0 0-3,0 0-4,0 0-4,-6 0-3,6 0-1,0 0-1,0-4-3,-7 4-2,7 0-1,0 0-3,0-3 1,0 3-1,0 0-1,0 0-3,0 0-3,0 0-3,0 0-4,0 0-2,0 0-4,0 0-1,0 0-1,0 0-1,0 0-1,0 0 1,0 0 3,0 0 0,0 0 3,0 0 3,0 3-1,-7-3 4,7 0 1,0 0 1,0 0 0,0 0-2,-6 0-1,6 0-4,0 0-1,-7 0-4,7 0-3,0 0-2,-6 0-2,6 0-2,0 0 1,-7 0-1,7 0-1,-6 4 2,6-4 0,-7 0 0,1 4-1,0-4 5,-2 3 1,2 0 1,0 1 2,-1-4 2,1 5 1,-1-2 0,1 0-1,-1 5-1,1-5 2,-1 5 1,0-1 2,-5 0-1,5 4 2,0-3-2,1 2 2,6 1-2,-6 0-4,-1 1-2,7-2-4,-6 2 1,6-1-2,0 0-1,0 0 0,0 3 4,0-3 0,0 3-1,0 1 6,6-1-1,-6 3-1,7 0 0,-7-2-1,6-1-5,-6 5 1,0-5-2,0 5-5,6-5 3,-6 5-1,0-4 2,7 3 0,0-3 0,-7 0-1,6-1 0,0-3 1,1 3-2,0-3 1,6 0-1,-7 0 0,7 1 0,-6-6 1,5 2 1,-4-2-1,4-1 1,1 2 0,0-2-2,0-3 0,1-2 0,-2 0 1,-5 0-1,6 0 0,0 0-1,-7 0-1,8 0 0,-8 0 0,8-2 2,-8-3-4,0 2-7,0 3-5,1-4-12,6-1-12,-6 3-19,-1-2-20,0-4-32,8 2-45,-1-3-71,-6-1-121,-1 3-75</inkml:trace>
  <inkml:trace contextRef="#ctx0" brushRef="#br0" timeOffset="-35394.07">27621 13097 369,'6'-8'292,"1"1"-116,0 0-68,-1 4-34,0-6-16,1 6-11,6-2-7,0 3-4,0-2-8,0 1-10,0 3-2,0 3-4,0 1-5,-7-2-2,8 3-3,-8 2-1,-6 4 1,0 0 3,0 1 1,-6 2 3,0-3 3,-2 3 6,2 5 8,-7-4 5,7-1 3,-8 1 4,2 0 3,-2-4 2,2 3 1,-2-3-4,1 1-2,7-2-5,-7 1-2,6-1-5,1-2-6,0-1-4,-2 1-5,8 0-2,-6-5-4,6 0 2,0 2 1,0-1 2,0-1 0,6 1 0,2-4 0,-2 3-1,7-3 1,0-3-5,6 3-1,1-4-3,0 1-5,6-1-12,-1-1-18,1-1-26,1-6-41,-1 1-57,0 1-106,-7-5-142,7 1-72</inkml:trace>
  <inkml:trace contextRef="#ctx0" brushRef="#br0" timeOffset="-35048.95">27823 12884 23,'0'-4'368,"0"4"-114,0 0-96,0 0-60,0 4-39,0-4-21,7 4-15,-7-1-8,6 2-3,6 2 2,-4-1-1,4 2 4,1 0 2,7 3 4,-7-1 3,0 1 3,7 4 5,-7 3-1,-1-3 6,8 4-3,-14 3-1,8-1-3,-8 1-5,1 4-3,-1-4-5,-6 3-7,0 1-4,0-1-5,-6 1-1,-1 3-1,-5-2 0,4-6 1,-4 6-1,-8-6-1,7 2-1,-7-2-5,1-3-13,6-3-24,-7-1-40,7-3-66,1-3-135,-2-1-103,8-3-63</inkml:trace>
  <inkml:trace contextRef="#ctx0" brushRef="#br0" timeOffset="-34152.95">28122 12408 117,'0'0'120,"0"0"-25,0 0-19,0-4-13,0 4-5,0 0-3,0 0-2,0-3-3,0 3-1,0 0-1,0 0-1,0 0-6,0-4-2,0 4-2,0 0-3,0 0-1,0 0-2,0 0-4,0 0-1,7-4-1,-7 4-3,0 0-5,0 0-3,0 0-3,0 0-3,0 4-1,0-4-5,7 0-1,-7 4 1,0-1 0,6-3-2,-6 8 1,6-5-1,2 1 0,-2 3 1,0 0 2,1 4 1,-1-3 3,1 3 6,-1-4 4,1 4 1,-1 4 4,-6 0 5,6-1 0,-6 1 0,0 7-2,0-4-6,-6 4-3,6 1-2,-13-2-2,7 1-6,-1 4-3,1-5 0,-7 5-3,7-4 2,-8-1-2,1 6 0,6-8 1,-5 2 1,-1 1-2,-1-4-2,-6 0-4,8-2-20,-8-2-39,7-2-71,-7-6-150,8 2-100,-8-1-63</inkml:trace>
  <inkml:trace contextRef="#ctx0" brushRef="#br0" timeOffset="-32866.71">21574 12705 52,'-7'4'53,"7"-4"-26,-6 0-11,6 0-5,0 3 0,-7-3 7,7 0 4,0 0 12,0 0 9,0 0 11,0 3 5,-6-3 5,6 0-2,0 0-3,0 0-3,0 0-6,0 0-6,-6 0-3,6 0-6,0 0-6,0 0-1,0 0-3,0 0-6,0 0-5,0 0-4,0 0-6,0 0-1,0 0-1,0 0-2,0 0-2,0 0 0,0 0 0,0 0 2,0 4 1,0-4 3,6 4 4,-6-4 3,0 3 2,0 1 2,6-4 1,-6 4-1,7 0 0,-7 4-2,6-6-4,1 5-1,0-3-2,-1 4 0,0 0 0,8-1-3,-8 3 0,0 2 0,8-1 0,-8 0-1,1 3-1,-1-3 0,7 4 0,-6-1 0,-1 2 0,0 1 1,2-2-2,-2 3 2,0-3 0,1 0 1,-7 3-1,0 0 2,0-4-1,0 6 2,-7-6-1,1 4 1,0-3 1,-2 0 0,2-1 0,-7-3-2,6 3 0,1-2 5,-7-1-3,7-5 0,-1 6-5,0-4 1,7-5 0,-6 5 0,0-5-2,6 5-8,0-4-10,0-4-19,0 3-23,0-3-37,0-3-62,0-1-125,0-4-86</inkml:trace>
  <inkml:trace contextRef="#ctx0" brushRef="#br0" timeOffset="-32057.86">21587 12782 16,'6'-4'45,"8"4"-3,-8 0-2,7 0-1,-6 0 3,6 0-2,-7 4-5,0-4 0,8 2-2,-8 3-2,0-2 1,2 1 5,-8 4-1,6-1 0,-6 0-2,0 5-7,0-6-3,0 5 3,0 1 1,0-2-7,0 1 0,-6-3-4,6 3 1,0-1-1,0-2 0,0 3-6,-8-7-4,8 3-2,0-4 0,0 1 0,0 1-2,0-2-1,0 0 2,-6-3 0,6 0 0,0 0 1,0 0 1,-6 0-1,6 0 0,-7 0 0,7-3-3,-7 0-1,7-2 0,-6 1 1,0 1-2,6-4 0,-7 3 2,7-3-2,-6-1 1,6 0 2,-7 2-3,7-5 0,0 3 1,0 1-1,7-4 1,-7 4 1,0-1-2,0 1 0,0 0 0,6 4 0,-6-6 0,7 6 1,-1 0 0,-6-1-2,6 4 1,-6 0 0,7 0 0,-7 0 0,7 0 0,-1 0-1,0 4 1,-6-1 0,8 0 0,-2 2 0,0-1 0,1-1 0,-1 4 0,1 0 0,-7 1-1,6-1 1,-6 4-5,7-4 9,-7 4-2,0 3-2,-7-2 2,7 3-1,0-1 1,-6 1 4,-1-4-1,1 4-5,-1-5 4,1 2 3,0-2 1,-2-3 4,-4 1 1,5-1-2,0-2 2,1 2 1,0-5 4,-1 3 2,1-5 2,-1 3 2,0-3-2,7-3 1,-6 3 2,6-5-3,0 3-5,0-5-6,6-5-4,-6 4-4,7-2 0,0-5-3,-1 4-1,7-3 1,-7-1 0,1 0-1,0 1 3,-1 3-2,0-5 0,-6 7 1,0-3-1,0 4-1,0-2 3,0 3 0,0-1-2,0 1-2,0-1 1,-6 5 1,6 0-1,0-1 1,0 4-3,-6-5 0,6 5 1,0 0 1,0 0-1,0 5-1,-7-1 0,7-1 2,0 0 0,0 1 0,7 0 0,-7 3 1,0 1-1,0-1 1,0 0-1,6 0 0,-6 1 1,0 0 0,0 1 0,0 3 0,0-4 0,-6 3 1,6-1 1,0-2-2,-7 3 0,7-4 0,-7 4 0,7 0 1,-6-4-1,0 4 0,-1-4-8,7 0-12,-6 1-23,6-4-32,0-1-48,-7-3-99,0 0-117</inkml:trace>
  <inkml:trace contextRef="#ctx0" brushRef="#br0" timeOffset="-31769.43">21607 12804 61,'12'-4'171,"-5"4"-67,0 0-38,6-4-16,-1 4-6,2 0-5,-2 0 0,2 0-4,5 0-1,-6 4-4,0 0-3,7-1-4,-7 5 2,7-2 1,-8 3 1,2 1 0,-2 1-1,-4 4 2,4-1-1,-5 2-3,-7 1-5,6 2-3,-6 3-4,0 0-3,0-1 1,0 6-1,-6-5-2,6 4 0,-7-5 1,1 1 2,0 0 0,-8 0-2,8-5 1,-1 3 1,0-3 1,-5-1-2,5-2-3,-6 1-3,6-5 1,-5 5-3,4-7-11,-4 3-29,5-4-55,1-4-134,-1 1-106,7-4-66</inkml:trace>
  <inkml:trace contextRef="#ctx0" brushRef="#br0" timeOffset="-30868.3">27921 12481 221,'6'0'190,"0"0"-74,1 0-41,0 0-21,-1 0-11,7 0-5,-7 0-3,8 4-3,-2 0-8,2-1-4,-1 5-1,0-2-4,0 2-1,7-1-2,-8 1-1,8 3 2,-1-1-4,-5 5 2,-2-4-1,8 4-1,-13-1-1,6 2-1,-7 2-1,-6-3-2,7 2 2,-14 2-1,7-4-4,-6 3 1,-1 0 0,-6-4 0,1 6-4,-2-6-13,1 1-28,0-1-56,0 1-117,7-1-105</inkml:trace>
  <inkml:trace contextRef="#ctx0" brushRef="#br0" timeOffset="-29413.8">26904 14555 76,'-13'3'218,"0"-3"-77,0 4-48,0 0-21,0 0-13,0-4-3,7 2-1,-8 3-4,2-2-2,4-3-7,2 4-6,0-1-11,6-3-4,-7 0-6,7 4-3,-6-4-5,6 0-5,0 4 2,0-4-1,0 4 4,6-4 3,-6 3 3,7-3 5,-1 5 3,0-5 4,2 2 0,4-2 2,2 5-1,5-5 0,7 0 2,0 2 1,0-2 0,13-2 1,0 2-1,7-5 1,5 3-1,8-3 2,7-2-8,-1-1-3,7 1 0,6-1-5,0 2 1,7-5-3,0 3 1,-8-3-4,8 0-1,-6 4-2,-8 0-1,-6 0-1,0-2-2,-12 7-1,-1-3-3,-13-1 0,-7 2-1,-6 0 0,1 4-1,-15-4-1,8 4-2,-14-4-11,1 4-19,-7 0-34,0 0-52,-7-3-92,1 3-150,-6-4-77</inkml:trace>
  <inkml:trace contextRef="#ctx0" brushRef="#br0" timeOffset="-28431.7">27276 15112 172,'0'0'159,"-7"-4"-45,7 0-35,0 0-25,0 1-16,7-1-12,-7 1-6,0-4-6,0 3-2,6 0 0,-6 0 0,0 1-2,0-2 2,0 5-2,7-3 2,-7 0 4,0 0 3,-7 3 2,7-5 3,0 2 4,0 3 4,-6-4 2,6 4 0,0-4 1,-7 0 2,7 4 0,0-3 2,-7 3-1,7-4-1,0 4 1,-6-4 0,6 4-2,0-3-3,0 3-2,0-4-3,0 4-3,-6 0-1,6 0-4,0-4-3,0 4-3,0 0 0,0 0-4,0 0-3,0 0-2,0 0-1,0 0-2,0 4 0,0-4 0,0 0 0,0 4-1,0-1 2,0 5 0,0-1 1,0 1 7,6 0 6,-6 1 5,0 7 4,0-2 6,0 5 1,6-2 4,-6 2-3,0 3-5,7 0-7,-7 4-3,7-1-5,-7 1-2,6 3 0,-6 0 2,0 5 5,7-1 0,-7 3 2,0-3 0,0 0 0,0 0-2,6 0-4,-6 0-4,0 0-3,0-4-2,6 1-2,-6-5-1,0 4 0,0-3-1,0 0 0,0 0 2,0-4-3,0 3 0,-6-7 0,6 1-1,0-2 0,0-1 0,-6-5 0,6 3 1,0-6 0,0-1-1,0 0 1,0-7 13,-7 4 19,7 4 27,0-8 32,7 3 20,-7-3 15,0-3 10,0-1 4,0-4-9,6 1-19,-6-3-26,0-2-32,6 1-22,1-4-15,-7 5-8,7-9-6,-1 4-4,0-3 0,1 0 0,6-4-1,-6 4 0,-1 0-3,7-5 1,-6 5 1,5-1-1,-4 1 1,4 0-3,-5 3 6,6 1 0,0-1 0,-7 5-1,8-2 0,-2 1-1,-5-1 1,6 6-1,0-2-2,0 1-1,0 3 1,1 1 2,-2 3 0,1 0-1,7 0-1,-8 0 3,-4 3-4,4 1 1,2 3 2,-8 1-2,0-2 1,1 6 1,-1-1 4,-6 3-3,7 1 2,-7 4 2,7-5-2,-7 5 0,0-1 1,6-4 1,-6 6-5,0-3 0,6 2 1,1-5-1,-7 5 0,7-1 1,-1-4-3,0 1-3,1 3 1,0-7-4,-1 3-19,1-2-27,-1-1-31,0 0-32,2-4-31,-2 1-32,0-1-37,7 0-44,0-7-60,0 0-131,1 0-65,4 0-31</inkml:trace>
  <inkml:trace contextRef="#ctx0" brushRef="#br0" timeOffset="-27943.79">28057 16053 150,'0'-4'369,"0"0"-136,0-3-103,6 3-62,2-3-35,-2 0-18,7-1-6,-6-2-3,-1 3-1,7-5 1,-7 5 1,8-3 0,-8-2 4,8 1 2,-8 0 3,7-1 3,-7-2 5,1 3 4,-1-7 2,7 3 2,-13 1 2,6-4 2,2-1-1,-2-2-1,-6 1-5,6-1-1,-6-1-3,0 0-1,0 0 1,0 4 1,0-5 1,0 6-1,-6-3 0,0 6-1,6 0 1,-8-5-3,2 9-2,0-1-2,-1 0-1,7 4 2,-6-5 1,-1 9 2,7-1 1,-6 0-3,6 0 0,-7 4-1,7 0-6,0 4-1,-6 4-1,6-1-1,-6 1-2,6 2 1,0 1-1,0 4 2,0-4-1,0 7-3,6-3 0,-6-1-2,0 5-2,0-4 1,0 3-2,6 0 0,-6 4 0,0 0-1,0-4-1,0 4 0,0-7 1,7 3-1,-1 1 0,-6-5 0,7 1 1,6-1 1,-7 1 1,8-4-1,-2 0-1,2-4 1,-2 1-2,1-2-3,1-1-11,-2-2-14,2-3-16,5 0-20,-6-3-24,0-4-30,1 0-42,4-9-54,-4 5-84,-1-7-112,0 0-53</inkml:trace>
  <inkml:trace contextRef="#ctx0" brushRef="#br0" timeOffset="-27528.99">28188 14841 186,'-7'-4'353,"1"0"-142,-1 4-93,1-4-55,0 4-26,6 0-16,-8 0-7,8 4-2,-6 0 2,6 0 2,-6 3 5,-1 3 1,7 2 1,-7-1 0,1-1 3,6 6 4,-6-2 0,6 4 0,-7-3-2,7 3 2,0-3 0,0 3 2,0 0-1,0-3 1,0 4-2,0-1-2,0 0-1,0 1-2,7-5-2,-7 4-1,6-4-4,0 5-5,1-4-3,0 0-1,-1-1-2,0 1 0,8-4 0,-8 0 0,7 0 0,0-1 0,0-2 0,7 0-1,-7-5-2,0 4 0,6-7-3,-5 4-2,5-4-6,-6-4-13,7 4-19,-7-7-24,7 4-38,-8-8-55,1 0-99,7-4-133,-7 0-67</inkml:trace>
  <inkml:trace contextRef="#ctx0" brushRef="#br0" timeOffset="-27239.15">28448 14896 69,'0'-5'485,"0"1"-136,0 1-150,0 3-91,0 0-51,0 0-28,0 0-14,0 3-4,0 1 0,0 4 0,0 0 0,-6 3-1,6-1 2,-6 1 2,6 4-1,-7-4 0,7 3-3,0 1 0,-7-4 4,7 4 6,-6-4 5,6-4-1,0 4 5,0-3 0,0-2 1,0-1 0,0-2-2,0 1-4,0 0-1,0 0-6,0-1 5,6-3 4,-6 4 0,7-4 0,0 0-1,5 0-2,2-4-3,-2 1 3,8-1-10,-1-4-8,1 0-19,6 2-23,1-5-33,-9-1-42,9-2-67,-1-1-116,-6-3-123,6 3-67</inkml:trace>
  <inkml:trace contextRef="#ctx0" brushRef="#br0" timeOffset="-26977.74">28657 14664 233,'0'-3'483,"6"3"-178,0 0-134,2 3-71,4 1-41,8 0-20,-7 0-8,7-1 1,-8 5-1,8 3 3,0-1 2,-1 5-1,1-1-2,-7 6-4,6-2-7,-6 4-5,-6-1-5,6 2-4,-13 2-4,0 0-3,0-3 1,-6 4-1,-8 0 0,1-4-1,0-1-1,-6 2 1,5-5 0,-5 1 1,0-4-1,-1-1-4,7-3-11,-7 0-22,8-1-32,-1-6-47,6 0-83,0 0-159,7-4-93</inkml:trace>
  <inkml:trace contextRef="#ctx0" brushRef="#br0" timeOffset="-24291.79">20381 16837 288,'-6'0'217,"6"-4"-82,0 4-56,0 0-30,0-3-16,0 3-8,0 0-4,0 0-1,6 0-2,-6 0 1,7 0 1,0 0-1,-1-4-2,0 4-3,2 0-2,-2 0-3,7 0-2,-7 0-2,1 0-3,6 0 1,-7 4-1,0-4 0,2 0-1,-2 3-1,7-3 0,-6 4 3,-1-4 3,0 0 3,7 0 1,1 0 4,-2 0 6,2 0 4,5-4 0,1 4-3,0-3 0,-2-1-3,2 4-2,-1-7-4,7 3-4,-6 0-3,7 1-1,-1 3-1,-7-4 0,7 0-2,-6 4 0,6 0 1,-7-4 1,1 4-1,6 4 0,-6-4 0,-1 0-2,1 4 1,-1-4-1,1 4 1,6-4-2,-6 3-1,5-3-1,1 0 3,0 0 0,0 0 1,1 0-1,5-3 0,1 3 0,-7-4 0,13 0 1,-7 0 0,1 2 0,-1-2 0,8 0-1,-7 0 1,-1 1 0,7-2 2,-7-2 0,1 3-3,-1 1 0,1 0 1,7-1 1,-8 0 0,1 0-2,-1 1 0,-6 3-1,7 0 0,-1-4 1,-5 4-1,5 0 0,-6 0 1,7 0 0,-7 0-1,7-4 0,-1 4 0,1 0 0,-7-3 1,6 3 0,1 0-2,-7 0 2,7-4 0,-7 0 1,6 4 1,1-4 0,-7 4 1,6 0-1,1 0-1,-7-3 0,7 3-1,-1 0 0,1-4 0,-1 4-3,7-3 2,-7 3-1,8-4 1,-1 1-3,0 3 2,1-8 2,5 4 1,-6 1 1,7-4-2,-1 0 1,-5 3 1,5-4 0,1 1 0,-1-1 1,-6 6 1,7-6 0,-7 1 2,0 2-3,0 2 1,-6-1 1,6 0 0,-7 1-4,7 0 0,-6-2-1,6 5 0,-6-3 0,6-1-1,-7 0-1,8 1 0,-1-1-2,6 1 0,-5-1-2,5 0-1,1 0 0,-7 1 0,6-1 1,1-4 0,6 6 4,-7-6 1,2 4 1,-2-3 0,1 3 0,-1-2 0,-6 1 1,7 2 0,-7-4-2,0 3 1,0 0-1,0 0 1,-6 1 0,5-1 0,-4 1-1,-2-2 0,7 3 1,-6-3-2,5 5 0,-5-4 2,7 1-2,-1-4 1,-1 7-1,1-8 2,1 5 0,-1-1 0,0 0 0,0-4-1,0 6 1,0-2-1,0-4 1,1 5 0,-2-1 0,-5-4 0,6 6 1,-7-3 0,8 2 1,-14 3 3,7-4-2,-1 1-2,1 3 0,-7-4 0,7 4 3,-1-4-2,-6 4-2,7-4-1,-1 1 1,7 3 1,-6-4-2,-1 1-1,8-1-2,-8 1 3,7-1-1,0-1 3,-6 2-1,6 0-4,0-1 4,-6 0-1,5 0 1,-5-3 0,7 3 1,-8 1-2,7-2 1,-6 3 4,-1-2 0,7 0 1,-7 0-1,2 1 1,5-1 1,-7 0-1,1 0 1,6 4 0,0-2-2,-6-3 1,6 2-2,-1 3 1,-5-4-2,7 1 2,-1-1-2,-7 4-1,1-4 2,5 0-1,-5 1-2,-1 3 0,2-4 0,-2 4-1,-6-3 2,7 3-2,-8-4-1,8 4 0,-7-3 2,7 3 0,-7-4 1,0-1 0,6 2-2,-5 3 1,5-3 1,1-1 1,-7 4-1,6-4 0,1 4 0,-1-3 0,8 0 0,-7-2-1,6 5 0,-7-4-2,7 1 1,1-2 0,-2 5 0,1-3 1,-6 3 0,7-3 0,-2 3 0,-5-4 1,6 0 0,0 4-1,-6 0 0,6-3 0,0-1-1,-7 4 1,7-4 2,-6 0-2,6 2 0,-6-3 2,-1 2-1,7-1-2,-6 1 2,-1-1 0,8 0-1,-8-3 0,7 3 0,0 1 1,-6-1 1,6-3-1,0 3 3,-6 0 2,6 1 3,-7-5 3,2 5 6,-2 0 6,1-2 2,-7 5 3,-7-4-1,1 1-1,-2 0-1,-4 3-3,-1-4 0,-7 4-2,-6-4-1,0 4-2,-6-3-1,-1 3-4,-5-5-10,-2 5-27,-5 0-43,-1-3-60,-6 3-122,0-4-130,-7 0-83</inkml:trace>
  <inkml:trace contextRef="#ctx0" brushRef="#br0" timeOffset="-22451.86">20766 17387 173,'-6'-5'149,"-8"2"-35,8 0-26,-1 3-17,1-4-9,0 0-5,-2 4 1,8-3 2,-6 3-3,0-3-3,0 3-5,6-5-3,0 1-1,-8 4-1,8 0-2,0-3-3,0 3-1,0 0-3,0 0 0,0 0-2,0 0-3,0 0-3,0 0-2,0 0-3,0 0-6,0 0-4,0 0-2,0 3-3,0-3-4,0 0-3,0 0-2,0 4-1,0 1 1,0 1 2,0 2 7,0-2 3,-6 10 4,6-2 4,0 1 2,-6 7 5,6 0 1,0 0 0,0 4-4,-7-1-2,7 4-1,0 0-3,0 5 0,0-1-1,0 0-2,7 0-3,-7-1-1,6-2 1,0 2-2,2 2-1,4-1-2,-6 0-2,2 0-2,4-4 0,-5 3-2,-1 2 0,1-5 1,-7 0 0,0-3 0,7 0 0,-7-3 0,-7-2 0,7 1-1,0-7 0,0-1 1,-7-3 1,7-4-1,0 1 1,0-5 0,0 0 1,0-6-14,-6 3-22,6-7-37,0 0-47,-7-1-77,7-6-149,0 3-102,-6-7-54</inkml:trace>
  <inkml:trace contextRef="#ctx0" brushRef="#br0" timeOffset="-21997.59">20662 17412 259,'-7'-4'298,"7"4"-125,-7 0-79,7-3-43,0 3-19,7 0-9,-7 0-3,0 0 0,7 0 1,-7 0 3,6 0 3,1 0-2,-1 0-1,8 0-4,-8 0-3,6-4-1,2 1-1,-1-1-1,0 1 1,0-1 1,-1-4 1,2 1 1,6 3 0,-7-2-1,-1-3-1,2-1-2,6 3 0,-8-1 2,1 0-2,7-3 0,0 4-1,-8-4 1,8 0-1,-1 4-1,1-5-1,-7 6-4,7-5-1,-1 3-2,-6 1-2,1 0-1,-2 3-1,1 1 0,-6-1 2,-1 0-1,1 4 0,-1 0 0,1 0 5,-7 4 5,7 0 7,-7-1 9,0 3 4,0 6 6,0-1 2,0 3 1,0-2-2,-7 6-3,7-3-5,0 3-8,-7 1-6,7 3-4,0-5-4,-6 6-1,6-5 0,0 0-5,0 5 0,0-6-2,6 2 0,-6 0-2,7-1 2,-7 1-2,7-5-7,-7 3-19,0-5-31,6 3-41,0-5-67,-6-3-126,7 1-111,-7 0-71</inkml:trace>
  <inkml:trace contextRef="#ctx0" brushRef="#br0" timeOffset="-21363.55">21301 18490 347,'0'0'259,"0"0"-112,0 0-68,0 0-32,0-5-17,6 5-8,-6-3-3,6-1-3,8-4 0,-8 1-2,0-3 1,7 2-2,1-6 0,-2 3 1,2-4 1,-2 0 4,2-3 2,-8 3 5,7 0-1,1-3 6,-2-3 1,-6 2 1,8-3 1,-8 4-3,1-4 2,-1-1-3,-6 2 0,7-1-6,-7 0-3,-7 0 0,7 0 3,0 1 1,-6 1-4,-1 3-1,-6-2-1,6 4 1,1 1 0,-6 3 6,-2 3 0,1 1-2,7 3 2,-8-2-2,2 6 0,5 0-2,-6 0-2,7 6-9,-1 2-5,0-1-1,1 4-3,6 0 0,0 4 1,0-1-1,0 1 1,0 4 0,0-2 0,6 2-1,1 3-1,0-4-1,-1 5-1,0-6 0,1 5 0,0 1 0,-1-2 1,0 1 0,1 4 0,0-7 1,6 2-1,-7 2-1,8-5-1,-2 0-1,-6-3-1,8-1 0,-1 1 0,0-4-5,6-4-9,-5 1-12,5-5-23,1 1-29,6-1-43,0-3-68,-7-3-137,7-1-95,0-7-54</inkml:trace>
  <inkml:trace contextRef="#ctx0" brushRef="#br0" timeOffset="-20979.83">22037 17581 410,'-7'-4'309,"-6"0"-132,6 4-81,1-3-44,0 6-21,-1-3-13,0 0-4,-5 8-7,5-4 1,0 3 2,-6 3 3,7 2-2,0-2-2,-1 2-1,0 2-2,1 1 4,0-1 3,-2 5 2,2-1 0,0 1 2,-1 2 5,1 2 6,6-2 4,-7 2 2,1-2-4,6 5-3,-7 0-1,7-1-1,0-3-4,0 4-6,0-1-5,0 1-3,0 0 0,7-3-2,-1 2-2,1-4 0,-1 1-2,7-3 1,1-2 0,5 2 0,0-4 0,1 0-2,-1-4-1,7 0 1,7-4-3,-1-3-5,1-1-8,-1-3-11,1 0-24,0-3-33,0-1-56,-8 1-111,9-5-123,-15 1-68</inkml:trace>
  <inkml:trace contextRef="#ctx0" brushRef="#br0" timeOffset="-20617.04">22219 17679 427,'-6'-7'388,"-1"7"-158,7-7-104,-7 7-57,7-4-28,0 4-17,0 0-8,7 0-4,-7 0-1,7 4 3,-7 0 0,6-1 5,0 8-3,8-3 1,-8-1 1,1 3-2,5 5 1,-4 0-4,4-1-2,-6 1 1,2 4 5,-2-5 1,0 5 2,-6-5 2,7 5 0,-7-1 0,0-3 3,0 2-4,0 2-5,0 0-2,0-1-7,0 1-1,0-5-2,0 1-1,0-1-3,0-2 1,-7 2-2,7-3 1,0-4 0,0 0 0,0-3-1,0 0 0,0 0 1,0-1-2,0-3 0,0 4 2,0-4-6,0-4-9,-6 4-20,6-3-30,0-1-37,0 0-49,6 0-74,-6-3-125,0 0-91</inkml:trace>
  <inkml:trace contextRef="#ctx0" brushRef="#br0" timeOffset="-20287.69">22545 17687 216,'-7'-4'407,"7"0"-144,-6 1-113,-1 3-66,7 0-35,-6 0-17,0 3-12,-2-3-8,2 4-5,0 4-1,-7-5-2,6 5-1,1-2 1,-7 2-1,6-1 0,0 1 0,1 3 1,-7-4 1,6 4 2,1-4 3,-7 5 2,7-5 0,-1 4 2,0 0 2,1-4-2,0 1 0,-2-2-4,2 2-1,6-1-2,0-3 1,-6 4 2,6-1 0,6 3 0,-6-2-1,0-1 1,6 1 0,2 2-2,-2-2-1,7 3-3,-6-3 0,6-1 0,-1 1 1,2-2 0,-2 2 0,8-1 2,-7-3-3,7 3 1,-8-3-2,8-1 0,-7 1-2,0-1 0,0 5-1,1-8-1,-2 7-2,-5-7-7,6 4-10,-7 0-15,1-4-17,-1 0-30,1 0-43,6-4-74,-7 4-138,2-4-83</inkml:trace>
  <inkml:trace contextRef="#ctx0" brushRef="#br0" timeOffset="-19964.06">22701 17566 12,'0'-8'518,"-6"1"-76,6 0-179,0 0-116,0 3-66,0-3-32,6 3-20,-6 1-10,13-1-9,-7 1-3,14-1-2,-6 4-2,5-5 0,1 5 0,6 5 0,0-1-1,-1-1 0,1 1 0,1 3 0,5 4 0,-6-4 0,-6 5 1,6 2 2,-7 1 3,-5 2 1,-1 2 1,-1 3 1,2 0 2,-8 0 2,-6 4 0,0-1-1,0 1 0,-13 0-1,6-1 3,-5-3 2,-8 4 1,1-1 2,-1 1 2,0-4-1,1 0-1,-1 0 0,-6-4-3,13 1-3,-7-4-4,8 2-5,-2-5-4,2-2-8,5 2-17,7-5-27,0-3-43,7 0-79,5-2-170,2-4-109,-2-2-61</inkml:trace>
  <inkml:trace contextRef="#ctx0" brushRef="#br0" timeOffset="-19542.71">24056 17749 351,'0'0'288,"-6"0"-112,6 0-77,-7 0-46,7 0-19,0 0-9,0 0-1,0 0 3,7 3 4,-7-3 5,6 4 3,8-4 1,-8 0-2,8 0-5,4 0-5,2-4-4,-1 4-5,7-3-6,1-1-2,-1 1 0,6-1 1,-5 1 2,5-1 1,1 0 2,-1-3 2,8 3-1,-8-4 2,1 6 0,6-2 1,-7 0-2,1-3-3,-7 3-1,0 0-2,7 4 0,-13-4-1,5 1-2,-5-1-2,0 4 2,-1-3-1,-6-1 2,-7 4 2,7 0 5,-6-4 6,0 4 4,-7 0 3,0 4 3,6-4-2,-6 0-1,0 0-4,-6 0-7,6 0-7,0 0-10,-7 0-18,7 0-25,-7 0-37,7-4-49,-6 4-79,6-3-169,-7-1-94,7 4-52</inkml:trace>
  <inkml:trace contextRef="#ctx0" brushRef="#br0" timeOffset="-18714.79">25503 17401 220,'0'-7'179,"0"4"-48,0-1-34,0-4-20,0 5-11,0-1-6,0 0-1,0 1 1,-6 0 2,6 3-2,0-5 2,-7 5 1,7-4 3,0 4 5,0 0-1,0 0-2,0 0-5,0 0-8,0 0-9,0 0-10,0 0-10,0 0-8,0 4-7,0 1-6,7-2-2,-1 4-1,-6 0 11,6 1 7,8 3 3,-8 3 2,0 1 3,8 3 2,-1 1-1,-1-2-1,-4 2-11,4 3-6,2 0-4,-2 0-1,-5-1-2,6-2 0,0 6-1,-7-6 1,8 3 1,-8 0-2,0 0-2,1 0 1,0-4-1,-1 1-3,-6-4 2,0-1 0,7 1 3,-7-5-1,-7 2 1,7-1-1,0-4-1,-6 0 0,6 0 0,-7 1 0,7-4-1,-7-1-3,7 1 3,-6-4-1,6 0-1,0 0-9,-6 0-24,6 0-34,-6-4-44,6-3-59,-8-1-104,2-2-137,6 3-83</inkml:trace>
  <inkml:trace contextRef="#ctx0" brushRef="#br0" timeOffset="-18354.27">26031 17445 319,'7'-4'358,"-7"0"-137,6 2-92,-6-3-53,0 5-27,0 5-16,0-3-7,-6 2-6,-1 0-4,0 3 3,-6 1-1,7-2-2,-7 6-3,6-4-3,-5 3-5,4-5-1,-4 6 1,-1-1-3,0-4 1,0 4 4,-1-4 6,8 4 5,-7-3 3,6-1 3,-5 3 2,5-2 0,1-4 0,-8 3-2,14 1-7,-6-5-5,0 4-4,-2-2-2,8 2-1,0 0-3,-6 0 1,6 1-3,0-1 0,0 0 1,0 4 1,0-3 0,6 3 1,-6-5-1,8 6 3,-2-5 0,0 1-2,1-1 1,6 0-1,0 4-3,-7-7 1,8 3 1,-2-3-2,8 2 2,-7-1 0,0-1 0,0-1-1,1 1 2,-2-1-2,1 5 0,0-8 0,-6 7-1,6-3 0,-6-4 0,-1 4-1,0 0 0,1-4-1,0 2-1,-7-2 1,6 4-1,0-4-1,-6 0-7,7 0-13,-1 0-24,1-4-35,6 2-60,1-6-114,-2 1-122,1-1-72</inkml:trace>
  <inkml:trace contextRef="#ctx0" brushRef="#br0" timeOffset="-16909.49">27360 16749 91,'0'0'85,"0"0"-18,0 0-7,0 0 1,0 0 1,0 0 3,0 0 3,0 0 2,-6 0-1,6 0-2,0 0-6,0 0-6,0 0-10,0 0-10,0 0-8,0 4-6,0 0-3,0-1-2,0 0-1,0 5 0,0 0 1,0 3 8,0-1 6,0 1 3,0 4 4,0-1 3,0 1 2,0 4-2,6-1 0,-6 1-3,0 2-1,0 5 0,0-4-2,0 3-6,0 6-2,0-6-2,0 4-2,0 4-3,0-4-5,0 0-5,0 1-2,0 0-1,0-5-2,0 4-1,0-4 1,0 0-1,0 2-1,0-5-1,-6 0 0,6-3-1,0-5 0,0 1 0,0-5 0,0 2 0,0-5 3,0 0 4,0-4 10,0 2 16,0-1 15,0-4 8,0 0 4,0-4 3,6-1 1,-6-1-2,0-2-9,7-3-12,-1-1-12,-6 2-7,7-5-4,-1 1-3,0-1-1,2-3-2,4 3-2,-5-2-3,-1-2-3,7 0-2,-6 1-1,6-1 0,-6 2 0,5-2 0,-5 0-1,6 2 1,-7 1 0,7-2 0,1 3-1,-8 1 0,8 2 0,-8 2-1,6 3-1,-5-1 1,6 1 0,-6 3 1,5 1-1,-4-1 0,-2 4 0,7 0 0,-6 0-1,-1 4 0,0-4 0,1 7-2,-1-4 2,8 6-1,-8-3 0,0 5 1,1 1 0,0-2 1,-1 1 1,0 0-1,1 3 1,0 2 0,-1-3 0,1 4 1,-1-3 0,0 1-1,2-5 0,4 5 1,-6-1-2,1 1 0,0-3 1,-1 2-1,1-2 1,-1-2-1,8 0-1,-8-1-1,0 1 0,0-3-3,2-3-1,-8 4 0,6-5-4,-6 1-14,6-1-15,-6-3-18,7 0-21,-7 0-23,6-3-32,1-1-40,0-3-51,-1-1-76,0 1-119,1-3-58</inkml:trace>
  <inkml:trace contextRef="#ctx0" brushRef="#br0" timeOffset="-16505.78">27940 16599 320,'-13'-4'394,"0"4"-150,6-4-107,-5 4-63,-2 4-37,8-4-17,-7 0-7,7 7-2,-8-2-1,8-2 3,-7 4-1,6 0-2,-6 5 2,7-2-1,-1 2 0,0 3-3,1-1 6,0 1 0,6 2 5,-6 2 1,-2-4 0,8 3 0,-6 1 0,6-1-2,0 0-6,0 0-3,0 1-4,0-4-1,0 2 1,6-1 0,2-3-1,-2-1-1,0 3 1,0-5 3,8 2 2,-1-5 2,0 0-1,0 0-1,-1 1 1,8-5-3,-7-3-2,7 4-11,0-8-17,-8 4-21,8-3-27,-1-5-39,1 4-53,0-6-83,-1 3-130,-6-8-69</inkml:trace>
  <inkml:trace contextRef="#ctx0" brushRef="#br0" timeOffset="-16239.71">28051 16639 465,'-7'-3'398,"7"3"-163,-6-4-109,6 4-61,0 4-31,0-4-20,0 3-7,0 2-3,0-3-1,0 6-1,6-1 3,-6 1 2,7-2 1,-1 6 3,-6-1-2,6 0 1,2-1-2,-2 2-1,0 2-2,1-2-1,-7-2-3,7 5-1,-1-3 0,-6-2 0,7 5 0,-1-4-1,-6-1-1,6 2 0,-6-5-6,7 3-9,-7-1-15,7-6-17,-1 4-22,-6-3-34,6-4-61,8 0-109,-8-4-101</inkml:trace>
  <inkml:trace contextRef="#ctx0" brushRef="#br0" timeOffset="-15945.02">28175 16511 314,'-7'-3'468,"7"-1"-181,0 0-134,7 0-71,-7 1-37,6 3-20,1-4-12,6 4-3,-7 0-6,8 4 0,-2-1 0,2 1 0,-2 4-1,1 2 0,7-3-1,-7 8 0,6-3 3,-5 2 0,-1 1-3,-7-1 3,8 4-2,-8 1 2,0-1 0,-6 1-2,0 2 1,0-2-2,0 3 1,0-4-2,0 0 0,-6 1-1,0-1-1,6 1-1,-8-5 0,2 1-2,6-1-11,-6-2-19,6-2-33,0-3-51,0 1-97,0-4-143,0 0-82</inkml:trace>
  <inkml:trace contextRef="#ctx0" brushRef="#br0" timeOffset="-15522.05">28624 16339 315,'0'-4'333,"0"0"-136,0 4-90,7-2-50,-1-3-20,1 1-7,0 4-6,-1-3-1,6-2 0,-4 5 0,4 0 2,2 0-2,-1 5-3,-1-2-4,2 1-2,-2 3 4,2 1-1,-1 2-1,0 2 1,-7-1 1,7 0 0,-7 0 2,2-1 4,-2 5 0,-6-1-1,0 5 2,0-4-2,0 4-2,-6-1-2,-2 1-3,2-2-7,-7 2-2,7-1-3,-7-4-3,0 2 1,-1-2-1,2 1 0,-8-1 0,7-3-8,0 1-30,0-2-48,-1 1-85,2-3-178,6-1-88,6 0-49</inkml:trace>
  <inkml:trace contextRef="#ctx0" brushRef="#br0" timeOffset="-14754.42">27341 17877 92,'0'-4'198,"-7"4"-61,7 0-41,-7 0-21,7-3-12,0 3-10,0 0-4,0 0-8,0 0-3,0 0-5,7-4-2,0 4-6,-7 0-6,6 0-1,7-3 0,-6-1 0,6 4-4,-1-3 1,2 3-1,5-4-3,-6 0 2,7 0 2,-1 1 5,7-1 2,1 0 4,-1-2-4,6-2-1,1 1 5,12-1-3,-5-3 4,5 4-4,1-4 2,5 0-1,2-1 3,-1 2 1,1-1 0,-2 0 2,8-3-1,-7 2-1,7 1 2,-14 0 3,7 4 4,-5-4 0,-2 4-1,-7-4-2,-5 4-1,0-1-3,-14 1-2,8 3 0,-15-4 5,2 5 6,-2-1 1,-12 4 0,8-3-1,-8-2 0,0 5-3,0 0-8,-8-2-14,8 2-10,-12 2-6,6-2-7,-2 5-18,-4-5-26,5 3-32,-6-3-41,0 4-66,0-4-112,0 3-132,0 5-69</inkml:trace>
  <inkml:trace contextRef="#ctx0" brushRef="#br0" timeOffset="-13619.16">27998 18255 21,'0'0'98,"0"-4"7,0 1 3,0 3 1,0-4 1,0 0-5,0 0-8,0 1-10,0-1-11,0 1-9,0-1-7,0 1-4,0-1-7,0 0-5,0 0-3,0 4 0,0-3-3,0 3-4,0-5-3,0 5-6,0 0-4,0 0-4,0 0-7,0 0-4,0 0-4,0 5-2,0-2-1,0 1 1,0 4 0,0-1 4,0 3 0,-6 5 1,6-1 8,0 5 3,0 0 4,0-2 2,-6 5 1,6-3-1,0 6-1,-7-2-1,7-1-7,0 0-1,0-1-5,0-2 0,0 3-4,0-1 0,7-2-1,-7 3 0,6-4 2,-6 5-2,0-6 0,6 3-1,-6-6-1,8 0 0,-8 1 1,6-1 0,-6-2-1,0-1 1,6-5-2,-6 2 2,0-1 1,7 1 1,-7-4 4,0 0 8,6-4 6,-6 4 5,0-8 4,0 0-1,0 0 3,0 0 1,0-3-6,0-1-8,0 2-5,7-6-1,-7 1-2,6-3 0,-6 3 1,7 0-4,-1-4 1,0 1-1,2-2-3,4 1-3,-5-2 0,6 3 1,-6-2-3,5 5 1,-5-3 0,6 2 0,1 2 0,-8-1-1,7 0 0,0 4-8,-7 0 3,7-1 0,-7 0 1,8 4 2,-8 2 1,8-3 1,-8 2-1,0 3 5,1 0-3,-1 3-1,1 2 0,0-3-2,-7 2 0,6 4 0,-6 0 0,0-1-1,0 3 3,0-2 0,-6 3 0,6-1 0,-7 6 0,7-2 0,-7-3-1,7 3-1,-6 1 1,6-1 0,0-2 0,-7 3 0,7 0 1,7-5-2,-7 1 0,0 0 1,0-3-1,6 2-2,-6 2-12,0-5-18,7 1-25,-7-2-33,7 2-45,-7-1-73,6 1-148,0-4-104,1 0-47</inkml:trace>
  <inkml:trace contextRef="#ctx0" brushRef="#br0" timeOffset="-12822.18">28454 18885 91,'0'0'150,"0"0"-29,0 0-24,0 0-11,0 0-9,0-4-9,0 0-11,0 4-12,0-3-9,0 3-8,8-4-6,-8 4-5,6-4-4,0 4-4,-6-4-2,7 2-2,-1 2-4,1-4-1,-7 0 1,7 0 0,-1 1 0,0-1 0,1 0 1,0 1 0,-1-1 5,0-3 2,8-1 4,-8 1 6,7 0 1,-7-4 4,2 4 4,4-4 3,-6 3-1,8-3-3,-8-1-1,7 6-4,-6-2 0,6 1-4,-7-1-5,0 1-2,2 0-2,-8 0-1,6 3-1,0-3 0,1-1 0,-7 1 6,0 4 5,7-4 6,-7-5 9,0 4 5,0 1 9,0-1 4,0 6 4,-7-6 1,7 1-3,0-1-4,-7 4-4,7 2-3,-6-3-8,6 2-9,-6-1-4,6 0-5,0 4-4,-8-3-4,8-1-4,0 4-3,0 0-1,0-4 1,0 4-3,-6 0 1,6-3 1,0 3 2,-6-4-2,6 4 0,0 0 0,-6-3 0,6 3 0,0 0 0,-7-4-1,0 4 0,7 0 2,-6 0-1,-1 0 0,1 0-1,-8 0 1,8 4 0,0-1 0,-8-3-1,8 4-2,0-1 1,-1-3 1,1 4 1,-1 0 0,0 3 0,1-3 0,0-1 0,6 2 0,-7 1 0,7-2 0,-7 3 0,7 1 0,0-2-1,0 2 1,-6-1 0,6 5 0,0-4 0,6 2-2,-6 1 1,0 0 1,7-4 0,-7 4 0,7 0 0,-1 0 1,7 1-1,0-2 1,0-3 0,1 1-1,4 0 1,2-2-1,7-1 0,-1-3-1,0-2-4,-1 0-9,1 0-19,1 0-26,-1-2-31,0 2-44,0-5-50,-7 3-89,1-6-141,0 4-64</inkml:trace>
  <inkml:trace contextRef="#ctx0" brushRef="#br0" timeOffset="-10206.27">28110 17585 1,'0'0'97,"0"0"-13,0 0-10,0 0-11,0 2-7,0-2-9,0 0-2,0 0-7,0 0-4,0 0-6,0 0-5,6 0-3,-6-2-3,0 2-4,0 0-5,0 0-3,0 0-2,0 0-1,0 0-2,0 0 0,0 0 0,0 0 4,0 0 5,0 0 3,0 2 3,0-2 4,0 0 3,0 0 2,0 5 3,-6-5-3,6 3-2,0-3-3,0 4 0,-7-4-5,7 3-3,0-3-1,0 0-3,0 4-2,0-4-1,0 0 0,0 0-2,0 0 4,0 0 5,0 0 7,7 0 8,-7 0 4,6 0 5,-6 0 2,6 0 3,-6-4-2,7 4-6,0-3-6,-1 3-7,0-4-4,-6 1-4,8-2-2,-2 3-3,0-6-1,1 4 0,-1 1-1,1-5 1,-1 4-1,1-3 0,-1 0 2,-6 0 1,6 3 0,2-3 2,-2 0 0,-6-4-1,6 3 0,-6 1 1,7-5 2,-7 5-1,7-3 1,-7 2-2,0-3-1,0 1 1,0-2-2,0 5-2,0-1-2,0 1 0,0 0-3,-7 0 0,7-1 1,0 5 0,-7-1 0,7 0 0,-6 1-1,0 3 0,6-3 3,-8-2 4,2 5 0,6-4 0,-6 4 1,-1 0-1,7 0 1,-6 0 0,6 0-3,0 0-3,-7 0 0,7 0-2,0 0-1,0 0-1,0 4 0,-6 1 0,6 1 0,0-2 1,0 3 0,0 1 0,-7-1 2,7 4-2,0-4 1,0 4 0,0-4 0,7 4 0,-7 0 0,0-3 0,6 3 1,-6-4 2,7 4-1,-7-3-1,6-2 0,7 3 0,-7-2-1,2 0 0,4 4-2,2-7-1,-2 3-6,1-4-8,1 2-17,5-5-25,-6 2-36,13-2-64,-7-2-134,1 2-98,0-5-61</inkml:trace>
  <inkml:trace contextRef="#ctx0" brushRef="#br0" timeOffset="-7947.63">28735 17837 117,'0'0'169,"-7"0"-72,7 0-44,0 0-16,-6 0-6,6 0 2,0 0 3,0 0 5,0-4 5,0 4 4,0 0 0,0 0-5,0 0-5,0 0-7,0 0-7,0 0-5,0 0-3,0 0-2,0 0-1,0 0 1,0 0-2,0 0 2,0 0 0,-6 4 0,6-4 0,0 0-4,-7 4-2,1-4-2,6 3-2,-14 1 0,8 0 1,0 0 3,-8-1 4,8 1 3,-7-1 2,0 4 1,6-3 1,-5 4-1,4-1-3,-4 0-3,6 0-3,-8 1-3,8 3-1,-1-3-1,-6 2-2,6 1 0,1 0 0,0 1-1,-1-2-1,0-3 1,1 5-2,0-1 0,6-5 1,0 6-1,0-5 1,0 5-1,0-5 3,6 1 4,0-2 2,1-2 5,0 3 3,5-3 1,2 0 1,-1 0 0,-1-4 1,8 2-6,0-2-3,-1 0-11,1 0-8,-8 0-14,8 0-15,0 0-19,-1 0-30,-5 0-38,5-2-68,-6-2-125,0 0-90</inkml:trace>
  <inkml:trace contextRef="#ctx0" brushRef="#br0" timeOffset="-7657.27">28827 17829 293,'0'-2'329,"-8"-2"-138,8 4-88,0-4-51,-6 4-25,6 4-14,0-4-8,6 4-4,-6-2 0,0 2-1,0 4 0,0-1 0,8 1 0,-8 2 1,0-3 1,6 5 0,-6-1-3,0-1 0,6 1 1,-6 1-1,0 2 0,0-3 1,7 0 0,-7-3-1,0 3 1,6-1 0,-6-2 0,0 3 1,7-4 0,-7 0-1,0-2-2,6 1-12,-6-2-22,7 0-36,-7-1-58,6 2-122,1-5-98</inkml:trace>
  <inkml:trace contextRef="#ctx0" brushRef="#br0" timeOffset="-7283.64">28995 17779 62,'0'-8'325,"0"4"-118,7 1-92,-7-1-51,0 0-27,7 0-15,-1 1-9,1-1-6,-1 1-2,0-1-2,-6 4-2,14 0 2,-8-3-2,1 3-1,0 0 2,5 0-1,-5 3 0,6-3 2,-6 0 0,-1 4-1,8-1 3,-8 1 3,0-1 5,0 5 4,1-4 2,0 3 1,-1 1 3,1 3 1,-1-4-2,-6 4-1,6 0-6,-6-1-5,0 2 0,0 3-3,0-5-1,0 5-1,-6 0-1,6 0-2,-6-1 2,-1 4-3,1-7-1,-8 4 1,8 0 0,-6-5-1,4 5 1,-4-7-2,5 2 0,0-2-1,1-1-20,-1 0-32,1-2-54,6-2-119,-6 1-110</inkml:trace>
  <inkml:trace contextRef="#ctx0" brushRef="#br0" timeOffset="-4198.42">29328 13126 51,'0'4'62,"-6"-1"2,-1-3 0,7 4-2,-7-4-1,1 3 2,6-3-3,-7 0-1,7 5-5,0-5-3,0 0-6,-6 2-6,6-2-5,0 0-8,0 0-2,0 4-3,0-4-1,0 0-1,6 0 2,-6 0 3,7 4 4,-1-4 2,1 0 1,0 0-1,5 0-1,-5 0 1,6-4-4,0 4 0,0 0-4,6-4-1,-5 2-2,6-3-1,-1 5-1,0-7-2,0 4 0,8-5-2,-7 4-4,6-3 1,0 0-2,0 0-1,-1-1 0,2 1-2,-1 0-1,6-1 2,-6 1 1,1 0-1,-7 3-2,5-4 1,-12 5-2,0 3 1,1-4-2,-8 0-1,0 4 0,0 0-1,2 0 3,-8-4 1,0 4-1,6 0 3,-6 0 0,0 0 1,0 0 0,0 0 2,0 0-3,0 0-1,0 0-1,-6 4-1,6-4-1,0 0-1,0 4 1,0 0-2,-8-1 0,8 2 0,-6 2 1,6-5 1,0 3 1,0 2 1,0-2-2,0 5 4,0-3-1,-6 1-1,6 3 2,0-1 4,0 2 5,0 3 2,-6-5 3,6 5 0,0-1 1,-7 1 2,7-1-1,0 2-3,0 2-6,-7-4-2,7 1 2,0 4 0,0-2 2,0 2 2,0 0 2,7-1 3,-7 1 1,0 2 0,0-3-2,7 4 0,-7 1-1,0-3 0,6 7-3,-6-6-2,0 6-1,6-2 4,-6 1 1,6 0-1,-6-1 2,8 1 1,-2 3-1,0-4 0,-6 2 0,7-2-4,-1 0-5,1 1 0,0 0-2,-1-1-1,-6 2-2,6-2 1,1 5 0,0-5 1,-7 0 3,6 0 0,0 5 0,1-4 2,0 3 1,-1-3 4,1 4 7,5-1 8,-4-4 2,-2 5 6,6-1 5,-4 0 3,-2 4-1,0-4 0,1 1-3,-1-1-2,-6 3 2,7 2 0,-7-1-4,0-4 3,7 4 2,-7 0 1,0 1-5,0-2-4,0 2-5,0-2-5,0 1-1,0 0-6,6-4-3,-6 5-1,0-5-2,6 3-2,-6-3-2,6 1-1,2 3-2,-2-4-1,0 0 0,1 0-3,0 1 2,-1 0-1,1-1 1,-1 3 1,0-2 2,1-1 4,0 4 2,-1-4 1,0 1 1,1 3 1,0 0-1,-1 0-1,1-4-1,-1 4-3,1-4-3,-7 5-2,6-5-3,1 0-2,-7 4-1,6-3-1,0 3 1,2-4-1,-2 4 1,-6-4 1,6 0-2,1 0 2,-1 1 1,1-1 0,-1 0-2,1 1 1,6-1 1,-6-3-2,-1 4 1,0-5 1,1 1-2,0 3 1,5-3 2,-5-1-1,6 1-1,-6 0-2,-1-1 2,8 1-2,-8-1 2,6-3 0,-5 4 1,0 0-1,-1-1 0,1 1 0,-1-1-1,0 1 0,2-4-1,-2 5-1,0-6-2,0 4 0,-6-3 2,8 0 0,-2 1-1,0-1 0,1-1 1,-1 5 1,1-8-3,0 4 0,-1 0 2,8 1-1,-8-2-1,-6 1 2,6 4 0,0-4 0,1 0 1,0-1 1,6 1-2,-7 1 2,-6-2-1,6 2-2,2 2 2,-2-3 0,0 0 0,0-1 0,2 2 0,-8 0-2,6-2 1,-6-3-1,6 4 2,-6-3-1,0 3 0,7-3 0,-7-2 1,0-2 2,6 3-1,-6 1 0,7-5-1,0 1-1,-1-1 0,0 2 0,-6-6-1,6 5-1,2-1 0,-2 1 2,0-1 1,1 1 0,0 0-1,-7-1 0,6 2 0,-6-2 0,7 1-2,-7 0 0,0 2 2,0-2 0,0 0-1,0-1-1,0 1 3,0-3 0,0 2 1,0 1-1,0-4-1,0 3-1,0-3 2,0 1 2,0-5 1,0 3-6,0-2 1,0-1-1,0-3 1,0 3 0,-7-4 0,7 1-1,0 1-2,0-2 3,0 0 1,0 1 0,0 0-2,0 0 0,0 0-1,0-1 0,0 1 1,0-1 1,7 2 1,-7 1-1,0-2 1,0 0-1,6-1 0,-6 5 1,0-4 0,6-1-1,-6 1 2,7 3-1,-7-7-1,7 3-1,-7 5-7,6-8-11,-6 7-5,6-7-3,1 4-3,0 0-7,-7-1-3,6-3-3,1 3 6,-1 1 7,1 1 4,-1-5 2,-6 3 2,7 0 7,-1 1 4,-6 0 4,6-1 0,-6-3 3,0 5 2,0-2 3,-6 1 0,6-1 1,-13 2 2,7 1 3,-7-2 1,-7 7 1,-6-3 1,-6-1 1,-2 0 8,-4 4 8,-7-4 10,-8 4 9,1-4 7,-7 4 4,-6-3 2,6 3-2,-6-4-6,-6 4-14,6-3-34,-1-1-81,1 1-99,13-1-143,6-4-188,8 1-118,18-4-70,7-7-37</inkml:trace>
  <inkml:trace contextRef="#ctx0" brushRef="#br0" timeOffset="-292.82">9421 13397 4,'0'0'171,"0"0"-51,-6-4-39,6 4-28,0 0-12,0-4-5,0 4-4,0-2-6,6 2-7,-6-5-5,0 2-1,0-1 0,8 4-4,-8-3-4,0-1 1,0 0 2,0 4 7,0 0 5,6-4 2,-6 4 4,0 0-1,0 0 1,0 0 0,0 0-2,0 0-2,0 0-2,6 0-1,-6 0-2,6 0 1,-6 0-1,7-3 3,-7 3 0,7-4 2,-7 4 0,6 0 1,-6-3 0,7 3 2,-7 0 0,0 0-3,0 0 0,0 0-4,0 0-3,6 0-2,-6 0-2,0 0-1,0 0-3,0 0 0,0 0-6,0 0 0,0 0 2,0 3-1,0-3-2,0 0 1,0 4 1,7-4 0,-7 3 1,7 1-1,-7-4-1,6 4 1,-6 0 1,6-1 0,-6-3-1,0 4-1,6-1 0,-6-3 1,8 5-2,-8-5 0,6 2 0,-6-2-1,6 4 0,-6 0 1,7-4 0,-7 4 0,6-1 1,-6 1 3,7 0 3,-7-4 0,7 4 1,-7-2 2,6 3-1,-6-5 0,0 3 1,0 1-4,0-4-2,6 0-2,-6 0 0,0 3-1,0-3-1,0 0 1,0 0 0,0 4-1,7-4 1,-7 0-1,0 0 1,7 4-1,-7-4 1,0 4-1,6-4 1,-6 3-1,6-3 0,1 4 2,0-1-1,-1 1 1,1-4 1,-1 3-1,0-3 0,8 4 3,-8-4 2,0 0 0,2 0-1,4 0 1,-5 0-1,-1 0 1,1 0 1,0 0-2,-1-4 1,-6 4 2,6 0 3,0 0 1,-6 0 3,0 0 0,8 0-1,-8 0 0,0 0-1,0 0-3,0 0-4,6 0-1,-6 0-3,0 0-1,0 0-1,0 0 1,0 0-2,6 0 1,-6 0 0,0 0 0,7 0-1,0-3 0,-7 3 0,13-4 2,-7 4 0,0-3-1,8-4 3,-2 3 0,2-4 1,-1 1-1,6-3 3,0-2-1,8-3-2,-1 1 0,0-1 0,13-2-1,1-6-1,-2 0-1,15 2-1,-2-4-5,8-1-16,6-3-47,0-8-96,1 0-164,12 1-101,-6-9-54</inkml:trace>
  <inkml:trace contextRef="#ctx0" brushRef="#br0" timeOffset="634.6">16120 12627 17,'0'0'149,"-6"0"-58,6 5-33,0-5-18,0 0-14,0 2-10,0-2-7,0 5-6,0-5-3,0 3 0,0-3 0,6 4 0,-6-4-1,0 4-1,0 0 1,0-1 1,0 1 0,6-1 0,-6 4-1,0-3 1,7 4 0,-7-1 2,0 0-1,0 1 0,0 2 0,0-2 0,0 3 1,0-4 0,0 4 7,0-4 11,0 1 11,0 0 12,7-1 13,-7 0 14,6-4 14,-6 1 10,13-4 2,-6 0-8,-1 0-6,7-4-7,7-4-6,-7 2-11,6-5-8,8-4-9,-1 1-6,6-5-1,1 0-6,6 2-3,-1-5-7,9 0-5,-2 0-6,7 1-3,7-6-4,0 5-6,6-4-23,-7 1-48,1-1-89,0 4-164,-7-4-97,-7 1-46</inkml:trace>
  <inkml:trace contextRef="#ctx0" brushRef="#br0" timeOffset="8453.6">11780 18369 30,'-6'-8'404,"0"1"-131,-2 2-103,2-2-59,0 0-32,6 4-14,-6-5-9,-1 4-11,7 1-9,0-1-2,-7 1-3,7-1-3,0 4-5,0 0-8,0-3-6,0 3-4,0 0-1,0 0-4,0 0 0,0 3-1,0-3-2,0 0 3,0 4 6,7-1 6,-7 1 8,7 3 7,-1 1 4,0 0 3,0-1 6,8 3 5,-1 2-2,7 2-4,-8 1-8,14-1-6,-6 1-3,6-1-5,1 1-3,5-1-5,1 1-3,5-1 0,1 2-3,7-5 1,0-4-3,0 4 2,-1-3-1,7-5-1,1 4-1,-8-7 0,7 0 0,0 0 1,-6-3 0,-8-1 0,2-3 1,-7 3 0,-7-4 0,-7 5 3,1-4 1,-14 3 2,0-3 4,-12-1 4,0 5 7,-7-4 8,-7 0 6,-6 2 2,0 2 2,0-1 9,-7 4 7,7-4 2,-7 8 3,1-4-3,6 4-1,7-4-4,-1 3-2,7 2-14,0-2-9,6 1-9,7 3-8,7-4-6,6 9-6,0-5-3,7 0-1,-1 1-2,7-1-2,0 0-1,0 0 0,0 4-1,1 0-3,-8-4-2,-6 5-4,0 3-3,-7-5-6,1 5-12,-14-1-18,1 1-14,-13 4-17,5-5-12,-12 5-10,0 2-7,-7-2-7,1 0-1,-1-1 2,7 0-1,-6-3-10,5-4-22,9 0-61,-2-7-129,7-2-67</inkml:trace>
  <inkml:trace contextRef="#ctx0" brushRef="#br0" timeOffset="11505.77">12543 13364 139,'-7'-4'229,"1"-3"-86,6 0-52,-6 0-26,6-1-12,-8 1-4,2-1-4,0 1-5,6 0-5,-7 2-4,0-1-5,1-2-5,0 1 6,-1-1-5,1 6 0,-1-6-1,0 1 0,1-1 0,0 4-1,-8-3 2,8 0-8,-7 0 0,0-1 0,0 5 1,-1-5 0,2 2 0,-8-6 1,1 5-2,-1-1-1,0 1-5,1-1-1,-7 2 0,6-2-2,-6 1 3,1-5 2,-1 5 4,6 0 5,-7-4-2,1 0 1,0 4-3,1-5 1,-1 2-3,-7-2-4,7 1-2,-7 0-4,7 4 0,-6-4-3,6 0 0,-13 4 0,6-4 0,1 4 0,-8-1-2,1 2 2,0 1 0,-1-2 0,2 0 0,-7 3 0,-2-3 0,9 3-1,-8-4 1,0 4-1,0 2 0,1-2 1,-7 1 0,7 3 0,-1-5 0,-7 5 0,8-3 0,-1 3-2,1 0 0,-1 0 2,1-4-1,-1 4 1,7 0-1,0 0 1,-1 0-1,-5 0 2,6 0 0,-1 0-1,2 0 0,-1 0 1,-1 0-1,-5 4 0,6-4 0,-7 0 1,1 3-1,-1-3 0,1 5 0,-2-2 0,9 1 0,-8-2-1,0 2 0,8 0-1,-2 4-1,-5-4 2,6 3 1,-1 0-1,1 0 1,0 1 0,0-1 2,0 4 1,0-3-1,0 2 0,-1-3 0,2 5 1,5-2-3,-6-3 0,7 5 0,-2-4 0,-4 1 0,5 3 1,0-1-1,1 0 0,-7 1 2,7-2 0,-2 1-2,-5 4 1,1-1-1,5 1 0,-6-5 1,-1 10-1,8-6-1,-7 1 0,0-1-1,7 1 0,-8 3 1,1-3 0,7 0 0,-7 3 0,6-4-1,0 2 0,-6-2 2,7 1 1,-7-1-1,6 1 0,-7-5 1,8 5 0,-1-3 1,-5 2 0,5 1-2,1 0 0,-1-4 0,1 3 0,-1 1-1,1 0 0,5 3 0,1-4 0,-6 1 1,5 3 0,1-3-2,0 4 1,0-4 1,1 2-1,-2 2 1,7-5 0,-6 1 0,6 0 1,-5-1 1,5 1-1,-6-1 1,6 1-1,-5 0-1,5-1 1,0 5-2,-6-5-1,1 5-1,5 0 1,-6-6 0,-1 7 2,1 1 0,1-2-1,-1-1 1,0 0-1,6 0 1,-6 5 0,-1-5 0,8 0 0,-7 5 0,6-6 0,-6 5 3,1-3-2,5 6-1,-6-4 1,6 6 1,-5-1 2,-2-1-3,8 4 1,-8 0-3,1 5 2,1-1 3,-9 0-3,9 0 0,-1 0 0,0-3-1,6 1 1,-6 6 2,7-3-2,-7-1 3,6 3-1,7 1 1,-7-4 1,8 3 1,-8 4 1,7-2-1,-1-1 1,2-1-3,-2 0 0,8 5-1,-7-4 0,6-1-3,1 3 0,-7-2 2,7 1 0,-1-2 1,0 4 2,1-3 0,6 0-1,-6 3 3,-1-4 3,7 5 2,0-4 1,-7 3 2,7 0 1,0-3-1,-6 7 0,6-4-1,6 4-4,-6-4-2,7 0 1,0 4-2,-1-3-1,0-1 1,1 4 0,6-3 0,0-1 0,0 0-1,0 4-1,1-3-2,-2 3 1,1-5 0,7 6-1,-8-2-1,2 1-1,-2 0 3,2 4-1,-1-4 2,0 4-1,0-4 0,-1 3 1,2-3 1,-1 0 2,0 0-1,0-4-1,7 1-2,-8-1 1,8 0 1,0 1 1,-1-1-1,1 4-3,0-3 0,-1-3-1,1-1 3,-1 4-1,1-4 0,-1 0-1,8-1 2,-8 1 1,7 0 1,-6-4 0,6-1 1,-7 2 4,7-5 1,-6 0 0,-1 0 0,1 1 3,0-1 1,-1-4-1,7 0-1,-6 2-1,-1 2 0,0-3 1,1 3 2,7-4-2,-9 1-2,9 4 1,-1-5-2,0 0-1,0 6-1,0-6-1,0 4-3,0 0-4,0 1 1,0-1-1,7 4-1,-7 0-1,6-1 0,1 2-2,-7-1 0,7-4 2,-1 1 0,1-5 0,-1 4 0,1-6 0,-1 2 0,-6-3 0,7 0 0,-1 1 0,1-2 0,-7-3 1,7 5 2,-1-5 0,2 0 1,-2 0 0,-7 1-2,9-2-1,-2 2 3,1-1-1,-1 1-3,1-4-1,-1 3-1,1-3 1,-1 2 0,1 2 1,6-1-2,1 1-3,57 32 1,-26-18-1,-12-11-2,-6-4 0,-15-10 0,1-5-3,1-3 0,-8 0 2,1 0 0,-1 0 0,-5 0 0,-1 0 0,0 0 1,-1 0 1,2 0 0,-1 0 1,-6 0 0,6 0 1,0 0-1,-1 0 4,1 0-1,7 0 0,-7 0 1,7 0 0,-1 0 1,1 0-2,-1 0 1,2 0-2,5 0-1,-7 0-2,1 0-3,5 0-9,2 0-9,5 0-7,1 0-2,-1 0-6,8 0-2,-2 0-4,-5 0-4,7 0 7,-2 0 4,2 0 5,-1 0 1,-7 0 2,-5 0 6,5 0 5,1 0 4,-7 0 2,0 0 3,1 0-2,-8 0 0,1 0-1,-7 0-5,-1 0-5,1 0-4,0 0-5,-6 0-4,7 0 1,-2 0 3,1 0 1,-6 0 5,12 0 6,-5 0 4,5 0 5,-6 0 1,13 0 5,0 0-2,1 0-1,-1 0-1,13 0 0,-1 0 1,2 0 1,-1 0 3,1 0 0,4 0 3,-4 0 2,-7 0-2,-1 0-2,1 0-2,-7 0 0,0 0-4,0 0 1,-6 0-2,-1 0-2,1 0 3,-1 0 0,-5 0 2,5 0-1,-6 0 5,1 0 1,5 0 0,1 0 2,-1 0 0,1 0 4,-1 0 3,7 0 0,0 0 0,7 0 2,-7 0 0,7 0-1,-7 0 0,7 0 0,-8 0-2,1 0 2,0 0-2,1 0 1,-27 0-4,6 0 0,0 0 2,1-3-2,6 0-3,-6-5-2,6-4-1,-7 2 1,8-5 0,-7 4-1,-2 1 2,2-5 0,-7 0 2,7-1 1,-8-1 1,8 2 0,-7-3 4,7-1 2,0 1-1,-8 0 1,8-4 1,-1-1 0,1 2-1,0-2-1,-1-2-1,1 0-1,6-1-2,-6 1 0,-7-5 1,6 4 1,0 1-1,1-1 2,-7 0 1,7-3 4,-8 4 5,2 3 3,5-4 1,-6 0-1,0 1 2,1 3-1,-2-4-1,2 4-3,-2-4-2,1 1-2,7-1 3,-6-3 1,-2-1 4,8 1 2,-1 0 2,1-4-3,-7-4 0,6 4-1,1 0-1,-7-4-4,7 1-5,-8-1-1,8 5-3,-7-5-1,-7 4-2,8-3 1,-8 2 0,0 1 3,1 0 2,0 0 4,-7 4 3,0-3 3,0-2 1,-7 1 3,0 0 0,7 0-2,-6-3-3,0-1-1,0 1-3,6-5-4,-8 0 0,8 2-3,-6-2-4,6-2 1,0-2 0,-6 1-3,6-8 0,0 6 1,0-6 0,6-3 2,-6 0-1,0 0-1,-6-4 0,6 1 1,0 0 0,-7-5-1,1 1 0,-8-1-1,2 2 1,-2-2 1,2 1 3,-8-5 0,1 5 1,5-1 1,-6 2 1,1-5 0,-1 3 3,8-2 0,-8-1-2,0 4 1,1-5 0,-1 2 1,1 2-1,-1-3 1,1 1-4,0-5-2,-8 0-2,8 1 1,-1-5-1,1 1-2,-1 0 1,1-1 1,5-2 3,-6-1 2,8 0 2,-1 3 3,0-2 2,0 2 3,-7 0-2,8 5 0,-2 4-3,1-6-1,0 13-1,0-5-4,-1 5-3,-4 4-3,4-1 2,-5 3-2,-1 0 1,8 8 1,-15 5 1,7-2 0,-6 5 2,0 6 2,1 1 0,-1 4 0,-7 2 0,1 9-1,-1-1-2,-7 8-6,8 7-10,-7 3-21,0 1-29,7 11-41,-8-1-68,7 4-177,7 1-96,-6 3-49</inkml:trace>
  <inkml:trace contextRef="#ctx0" brushRef="#br0" timeOffset="25002.85">25699 17478 104,'-7'0'106,"7"0"-42,-7 0-29,7 0-15,0-4-10,0 4-7,-6 0-2,6 0 0,0 0 2,0 0 0,0 0 1,0 0 0,0-3 2,0 3 1,0 0-1,0 0 0,0 0-2,0 0 1,0 0-4,0 0 0,0 0 1,0 0 2,0 0 4,0 0 5,0 0 6,0 0 5,0 0 7,0 0 5,0 0 2,0 0 2,0 0 2,0 0-1,0 0-3,0 0-4,0 0-5,0 0-3,0-5-1,0 5-3,0 0-4,0 0-1,0 0-3,0-2 0,0 2 2,0 0 2,0 0-1,0-4 1,0 4 0,0 0 1,0 0 1,0 0 1,0 0-1,0 0 0,0 0-3,0 0-3,0 0-1,0 0-2,0 0-1,0 0-4,0 0-2,0 0-2,0 0 0,6 0 0,-6 0-2,0 4 0,0-4 0,0 2 0,0 3-2,0 2 2,0 1 0,0-1 1,0 0 0,0 5 0,0-5 0,0 3-1,7 2 2,-7 3-1,0-5 1,7 1-2,-7 4 0,6-1 3,-6 1-2,7 0 2,-7-4-2,6 3 0,-6 1 1,6 0 0,-6 0-1,0-1-1,0 1 0,0-1 0,0 4 1,0-4 1,0 2-1,8-1 0,-8 0-1,0-5 1,0 5-1,0-4 0,6 3 1,-6-3-1,0 0 0,0 1 0,0-2 0,0 2 1,0-5 1,6 1-1,-6-2-1,0 5-1,0-3 1,0-1-2,0 0 1,0 0 0,0 1-2,0-1 1,0 1 1,0-5 1,6 4-2,-6-2 2,0-2-1,0 4 1,0-7-1,0 7-5,0-7-12,0 5-11,0-5-23,0 3-31,0-3-43,0 0-93,0 0-115</inkml:trace>
  <inkml:trace contextRef="#ctx0" brushRef="#br0" timeOffset="44139.82">27041 9617 31,'-6'10'134,"6"-2"-57,-8-1-30,8 0-13,-6-3-4,6 3-1,0-3 2,0 3 5,0-3 5,0-4 3,6 4 2,-6-4 0,0 3 1,0-3 0,0 3 1,0-3-2,-6 0-2,6 0-3,0 0-3,0 5-4,0-5-4,-6 0-2,6 4-5,0-4-2,-6 3-2,6-3-2,-8 3 3,8-3 1,-6 4 3,6-4 1,0 0 1,0 4 2,0-4 1,0 0 1,0 0-2,0 0 0,0 0-1,0 0-1,0 0 2,0 0-1,0 0-1,0-4 2,0 4 1,0 0-1,6 0 1,-6-4-1,0 4-4,0-3 0,8 0-2,-2-6-2,0 3-2,8-2 2,-8-3 1,7 0 3,7 1 3,-8-10 0,8 7 4,0-6 2,5-4-1,1 3-1,1-6-2,5-1 1,8-2-2,-1-4 0,0 4-1,7-3 0,-1-5 0,7-1-2,1 2-2,4-1-4,-4-2-3,5-6-3,1 1-3,0 1-3,-7-1-3,7-4 1,0 0-3,-8 4 1,2 0-1,-7 1-1,-1 1 0,-13 10 0,1 3 1,-7 3 2,-6 8 1,-8 0-1,-5 6 0,0 1 1,-7 7-3,-7 2-2,0 2 0,1 2-6,-7 6 2,0-1 0,7 5-2,-8 2 1,8-3 2,-1 8 0,1-5 0,6 1 2,0 3-1,0 0 0,0 1 2,6-1 0,1 5-3,-7-6-8,6 2-15,1-1-20,0 1-23,-1-2-27,0 5-32,-6-3-40,7 0-64,-7-5-134,7 4-90,-1-4-50</inkml:trace>
  <inkml:trace contextRef="#ctx0" brushRef="#br0" timeOffset="44522.98">29218 7906 290,'0'-15'294,"6"0"-88,-6 4-55,0-4-30,0 4-21,0 0-12,0 1-5,0-1-8,0 3-6,-6 1-8,6 3-6,0-3-7,0 4-4,0 3-5,0-4-5,0 4-7,0 0-7,-8 0-7,8 4-3,0 3 3,8 0 5,-2 4 3,7 7 3,-7-3 9,8 7 9,-2 3 8,2 5 2,-2 0-5,1 2-5,1 1-2,-2 4-4,2 3-7,-2 0-10,2 0-6,-1 5-5,-1-5-1,2 0-2,-8 5-11,8-2-21,-8-2-28,0-2-28,-6 2-34,7 0-37,-7-9-56,-7 5-90,7-4-140,-6-4-65</inkml:trace>
  <inkml:trace contextRef="#ctx0" brushRef="#br0" timeOffset="44868.62">29322 8232 109,'0'-8'486,"-7"0"-167,7 6-136,0-2-81,0 0-41,0 4-23,7-4-15,-1 4-7,0 0-4,14-3-4,-7 3-2,7-4-3,6 0 0,0-2 0,0-2 1,-1 1 0,-5-5 2,7 2 3,-8-2 4,0-2 3,1-1 3,0 1 7,-7-1 4,7 1 4,-14-5 2,7 1 2,-6-1 0,5-3 3,-12 4 1,7-5-1,-7 2 1,6-1 9,-6 3 8,0 1 4,0 0 8,0 3 7,0 1 6,0-1 4,7 7 4,-7-2-11,0 6-9,0 1-10,0-1-12,0 4-10,0 0-13,0 7-9,0 0-10,0 4-4,7 8-3,-7-1 2,6 7-1,0-3 1,1 8-1,0-4-2,-1 7 0,7-5 1,0 5-1,-6 4-1,13-4-1,-8 4-9,1-4-29,0 4-38,0-4-48,1 3-48,4-7-63,-4 0-110,5-2-142,1-6-77,-7 1-23</inkml:trace>
  <inkml:trace contextRef="#ctx0" brushRef="#br0" timeOffset="45033.76">30143 8199 440,'-7'-4'527,"7"0"-192,-6-2-135,6 6-78,0-6-43,0 6-24,6 0-13,-6 0-14,13 6-23,-7-6-34,8 2-46,5-2-66,-6 0-122,0 0-124,7 0-89</inkml:trace>
  <inkml:trace contextRef="#ctx0" brushRef="#br0" timeOffset="45551.63">30449 7671 266,'0'-7'542,"0"0"-167,0-1-144,0 4-84,0 1-49,6 3-24,0-4-19,2 8-9,-2-1-7,6 5-5,2 6-2,-1 1 0,7 3 3,-8 8 1,2 0 3,5 3-5,-6 0-7,0 4 0,-7 3-7,8 5-6,-8-4-3,0 3-3,2-4-3,-2 1 0,0 0-1,1-1-4,-7-6 0,0-1 2,6-3-1,-6-4 4,0-3 12,0-5 24,0-3 37,0-4 53,0 0 40,0-3 26,0-4 15,0 0 9,0-4-4,0-3-17,0-4-33,7 0-46,-7 1-36,0-9-21,7 4-13,-7-4-12,0-2-4,6 3-5,-6-5-5,6 1-4,0 4-5,-6-1-2,8 5-4,-2-1-2,-6 5-2,6 3 0,-6-1-2,7 4-2,0 4-1,-1 4-1,1 4 0,5 1-1,2 7 0,5 3-3,1 2 0,-1 5-1,8-1-2,-8 1-3,7 4-3,0-5-4,0 1-3,0 0-3,7-4-4,-1 0-1,1-8 3,-7 1 2,13-8 3,-7 0 3,1-7 3,-7-7 3,7 0 8,-7-8 4,0 1 4,-7-8 10,7 0 7,-6-4 5,-7-3 6,0-4 6,0 0 1,-7-1 0,1-2 1,0-1-8,-7-4-3,0 2-5,-7-2-5,0 0-4,1 3-7,-7-8-3,0 3-12,6-1-11,-12 4-15,6 0-21,7 3-39,-8 4-78,8 3-90,-1 5-82,1 0-80,6 6-125,6 1-129,-6 3-72,7 4-15</inkml:trace>
  <inkml:trace contextRef="#ctx0" brushRef="#br0" timeOffset="46111.83">32214 6927 118,'14'-29'541,"-8"0"-136,1 3-142,-7 0-72,6 4-31,-6-3-11,-6 3-6,6-1-6,-13 6-14,6-2-12,-12 0-16,-1 5-18,1-1-18,-15 1-16,2 3-15,-7-1-11,-6 3-6,-7 1-4,-7 0-3,6 1 1,-12 3-3,0-3 2,0 7 5,0-3 4,-7 3 3,1 3 5,-14-3 6,0 7 1,-6-3 3,-7 7 1,-6 1-4,-7 2 2,-6 4 3,-7 4 6,0-1 7,-6 9 16,7-1 8,-8 4 10,1 4 5,6 7 2,-6 3-3,12 5-5,-5 6-5,12 9-16,-1-2-12,15 5-13,6 3-7,13 1-4,6 2-5,7 6-7,6-7-5,14 3-4,-1 2-1,13-2 1,7-1-1,7 0-1,6 0 3,0-1 0,13 1 0,6 0 4,7-4 1,7 1-2,6 2 0,7-6 1,5 4-3,8-5 1,6-2-3,14-6-3,-1-1-1,6-2 0,14-7-4,0-3-3,6-5-3,7-6 5,-1-8 1,14-3 1,7-11 0,6-5 2,-1-2 4,7-8 0,8-8 4,-8-2-7,6-5-4,-5-6 10,-1-6 0,7-2 2,-7-11 2,0 0 1,0-12 4,1-6 4,0-5 4,-8-10-7,1-4-4,0-11 4,-1-8 7,-5-2 2,-13-8-1,-2-5 0,-5-2 2,-7-4 3,-12 3 9,-14-3 0,0 7 3,-19 4 1,-7 3 1,-13 7 1,-13 9 1,-13 7-2,-13 3-7,-13 6-5,-7 3-9,-25 9-5,-7 0-3,-14 8-6,-25 3-2,-13 8-3,-21 7-10,-18 4-15,-13 7-14,-13 8-53,-14 7-92,-13 9-92,8 5-93,-8 13-132,7-3-155,7 12-89,12 1-47,7 7 13</inkml:trace>
  <inkml:trace contextRef="#ctx0" brushRef="#br0" timeOffset="81391.78">16765 18530 72,'0'-4'105,"0"4"-48,0 0-27,0-4-15,6 4-9,-6-3-3,0 3-1,7 0-1,-7-4 1,7 4-2,-7-4 1,6 0 3,0 4 2,-6-3 2,8-2 4,-2 5 2,-6-2 1,6 2 0,-6 0-1,0 0-1,7 0 1,-7 0 1,0 0 2,6 2 3,-6-2 5,7 5 6,-1-2 4,1 1 5,5 0 3,2 0-1,-1 3-4,6 0-4,1-4-3,-1 5-6,8 0-5,5-1-5,1 0-4,-1 0-4,8 1-3,-1 0-1,6-2-3,7 2 2,1-1-1,5 1-1,1 0 0,6-6 1,0 5 0,6-2 0,2-5 2,-2 0-4,8 0-1,-8 0-2,0 0-5,2-5-8,-15 5-6,1-3-7,0 3-4,-14 0 0,-6 0 0,-7 3 3,2-3 5,-9 5 6,-5-2 6,6-3 10,-6 4 6,-8 0 6,8 0 7,-1-4 6,1 2 6,6 3 3,-7-2 4,14-3-1,-7 4-1,14-4-4,-8 0-7,13 0-5,1 0-4,0 0-2,6 0-3,7 0-3,-7 0-2,6 0-1,1 0-2,-1 3-7,1 1-12,0 0-13,-1-1-8,1 5-12,-6-5-9,-1 5-13,-1-5-9,2 4-4,-8-3 4,-5 4 8,-2-5 7,1 5 9,1-4 12,-1 2 14,-7-2 13,1 3 12,-1 1 11,7-4 7,-6 4 6,0-6 3,6 3 5,0-3 5,0 6 4,7-4 2,6-4-2,0 0 2,0 0 2,7-4 3,6 1 1,0-2-4,7 3-2,-1-5-2,8 3-3,-8 0-6,1 0-5,0 0-11,-13 4-20,6 0-26,-14 4-32,1 4-39,-5-4-36</inkml:trace>
  <inkml:trace contextRef="#ctx0" brushRef="#br0" timeOffset="81905.14">21769 18933 76,'46'7'158,"6"-3"-33,-6-4-26,13 0-21,-1-4-16,7-1-11,0 3-10,7-5-10,0 3-7,-1 0-8,1-4-7,0 4-2,-1 4-3,2-3-3,-2 3-1,-6 0-2,0 0-3,0 3-6,-13-3-9,1 4-11,-2 4-9,-5 0-5,-1-1-4,1 0-1,-7 0 4,1 1 5,-1-1 11,-7 0 9,14-3 9,-7 4 11,0-5 6,0 4 4,7 0 4,-7-3 1,7 0 1,-1 0-1,1-4 0,6 2-1,-6-2-4,6-2-2,0 2 0,0-4 6,0 0 2,7 0 6,-8-3 4,2 3 4,6 1 0,-7-5 1,7 5-3,-8-1-5,2 1-6,-1 3-6,-7-4-4,1 4-6,-1-4-6,1 4-9,0 0-13,-7 0-12,0 4-10,0-4-7,7 0-3,-13 0-3,5 0 2,1-4 8,1 4 12,-1 0 14,0 0 17,-1 0 13,2 0 13,-7 0 10,6 0 8,-1-3 6,2 3 2,-1-4 1,-7 4-4,7-4-8,1 4-5,-7 0-7,-1 0-7,1 0-5,-7 0-2,6 0-4,1 0 1,-7 0-2,7 0-1,-1 0 0,1 0 1,-1 0 2,1 0 0,-1-3-1,7 3-1,1-4 1,-2-1 0,9 3 1,-2-2 1,7 1 3,0-5 4,0 4 7,0-4 8,7-1 9,0 1 5,6-4 7,-7 5 3,8-1 0,-8-2-2,7 3-8,-6-1-5,0 1-7,6 3-5,-13-3-8,-1 3-5,2-3-5,-7 4-4,-1-1-2,-5 4-7,-1-4-4,-7 0-5,1 1-1,-7 3-2,0-5-4,0 3-10,-7-3-18,-5 3-32,-2-2-66,-5-4-133</inkml:trace>
  <inkml:trace contextRef="#ctx0" brushRef="#br0" timeOffset="153581.95">11722 13833 155,'0'-4'250,"-7"-3"-103,7 3-55,0 1-30,0-1-16,0-3-11,0 3-4,7-3-7,-7 3-1,0-4-1,0 6-2,0-2 4,0 0-2,0 0 5,0 4 0,0-3 1,0-2 0,0 5 1,0-3-3,6-1-3,-6 0-2,0 1-7,7 0-3,-7-6-1,7 3-3,-1-2 0,6 1 0,-4-4-2,4-3 0,2 2 1,-1-3 0,-1 1 0,8-3 1,0-6 0,-1 4 0,7-2 0,0-6 1,0 2 1,1 0-1,5-5-1,-6 4-4,13-3 1,-6 0 0,6-3 0,-7 1 2,8-1 0,-1-1-2,6-4 1,1 1 2,-7-1-1,7 1-1,5-5 0,2 5-3,-7-5-1,5-3 3,2 4-4,-1 0 1,0-1 0,0 1-1,-12 0 1,-2 2 0,-5 6 0,-1 3 1,-12 3 0,-7 4-1,-1 0 1,-12 7 0,0 1-2,-6 3 0,0 3-1,-14 5-1,1-1 0,-1 4 3,-6 4-4,0-1 2,7 1 0,-7 0 1,6 3 0,1-3-1,5-1 0,8 1-2,0 3 1,6-2-1,0 1 1,6-2-2,0 3 1,8 1 1,5 4 0,1-6 0,6 5 1,0 1 0,-7-3-1,7 7 1,0-2 1,-13 1 0,7 3 0,-14 0 1,0 5 0,-12 2 1,0 1-3,-7 0-10,-7 3-17,-6 0-30,0 3-52,-7-1-102,7-2-123,-6-4-76</inkml:trace>
  <inkml:trace contextRef="#ctx0" brushRef="#br0" timeOffset="154484.95">17377 13266 301,'0'-5'216,"-6"2"-71,6 3-38,-6-4-22,6 4-13,0-3-7,-7 3-7,7-4-10,0 4-7,-6-4-5,6 4-6,0-4-3,-7 4-3,7-3-1,-7 3 2,7-4 7,0 1 1,0 3 1,0-7 2,0 3-2,-6-1 1,6-1-1,6-2 0,-6-3 6,0-1-1,7-2-1,0-1 2,-1-2 1,7-2 2,0-3 2,0-4-2,7 1-4,-1-4 1,1-4 4,12 3-4,-5-7 1,5 1-4,1-1-5,5-3-4,8-4-6,0 1-5,0-5-7,6 0-3,-1 0-5,2-3-1,6 4 0,-1-1-1,1 0-1,0 4-2,-7 4 2,0 3-1,-6 1 2,-1 7-1,-13 4 0,-5-2 0,-1 8-1,-6 5-3,-8 3-3,2 4-4,-14 0-2,0 3-3,-7 4-6,-6 4-3,-7 3-2,1 0-3,-7 4 1,0 1 2,-1-2 1,1 5 2,7-4 2,-1 7 5,1-4 2,6 4 3,7-2 2,-8 3 1,14 2-2,-6 1-6,6 0-3,0 0-4,0 4-7,6-4-5,-6 3-6,0 1-8,0-1-10,-6 1-11,-1 4-20,-6-5-34,0 0-51,0 5-120,0-5-87,-7 2-55</inkml:trace>
  <inkml:trace contextRef="#ctx0" brushRef="#br0" timeOffset="-172105.55">12100 13767 38,'6'-3'191,"-6"-5"-63,0 4-46,0-3-25,7 4-13,-7-6-4,0 6-6,0-4 0,6 3-1,-6-3-2,0 3 0,0-3 0,0 3-1,0-3 3,6 4 4,-6-1 1,0-4 2,0 5 0,0-1-1,0 1 3,-6-2 0,6 3-2,-6-2-1,6 0 2,-7 0 0,1 1 5,-1-1 4,0-4 6,-5 6 7,6-3 3,-8 2 3,-6-1-1,7-1 5,-6-1 6,0 2 8,5 0 4,-12-3 5,7 3 3,-1-3 2,1 3 7,-1-3-3,7 0-6,-6-1-5,-1 1-6,7-3-10,-7 2-6,8 1-6,-2-5-9,-5 2-8,6 1-5,0-1-7,-1 3-5,2-1-5,-2-3-7,2 4-5,-8 4-1,7-5-3,-7 4-3,1-3-2,-7 4-3,0-2-3,0 3 4,-1 2 1,1-4 3,-6 0 3,-1 0 4,7 1 9,-6-1 9,-1 0 7,7 0 2,-7 2 1,1-6-1,6 4-1,-7-3-5,7-1-6,1 1-8,-2 4-5,1-4-10,0-2 0,-6 3 0,5 2 0,1-4-2,0 4 0,-7 1 0,1-1-1,6 1 1,-7-2-2,7 3-4,-6 2-2,5-4 3,-5 0-1,-1 0-1,7 1 1,-6-1 3,5-4 1,-5 6 2,7-3 1,-2-2-4,-5 4 0,6-5 1,0 4-1,-1-3-1,-5 0 1,6 0-1,-1-1-3,1 5 2,-6-5-1,7 2-2,-2-3 0,-5 6 0,6-4-1,-7 3-1,1 0 4,-2 0-1,2 1-2,-1-1 3,1 0-2,-7 4 1,0-4 2,6 4 2,-6 0 0,0-2 0,0 2-1,-1 0 3,1-5 2,7 5-2,-7 0 0,7-3-2,-8-1-2,7 4 1,1 0 9,6 0-6,-7-3 4,8 3-4,-9-4-5,9 4-2,-7 0 4,5-4-1,-5 4-9,-2 4 5,-4-4-5,5 4 6,1-4 3,-1 3 2,-6 4-2,-1-2 1,8-3-1,-7 2 2,7 4-3,-7-5 0,6 1 1,-7 4-2,8-6 2,-1 6 0,1-4 1,-1 4-4,1-5 1,-1 1 2,7 0-1,0 2 1,-6-1 0,5-1-2,1 3 0,1 0 2,-1-4-2,0 5-1,-1-1-2,1 5 4,-6-6 1,5 5 1,1 1 0,-6-2 0,-1 1 3,7 4 3,-7 0 0,7-1-1,1 1-4,-1-3 1,-7 2-2,7-3 0,6 3 0,-6-3-1,7 0-2,-1-4 0,0 4 2,1-3-1,6-1 1,0 1-1,-7-1 0,8 0-1,-2 4 3,-5-3 0,6 3 0,-6-5-1,-1 6 2,0-1 3,1 0-3,-1 3 1,0-3-2,1 3-1,-7 3-2,6-7 2,-6 5 0,0-1-5,1 1 5,-2 3-4,1-3 1,0 2 3,0-2-1,0 4-1,7-5-1,-8 1 3,1 0 0,6-1 0,1 1 1,-1-1-3,1-2 1,6 2 0,-7-2 1,7-2-2,-6 2-1,6-1 3,-7 3-1,7-3 2,-6 0 0,-1 3-3,1 1 0,5 4 1,-5-5 1,-1 5-3,8-4-3,-8 3 1,0 0 2,7 0-2,1 1 3,-8-1-1,6 4-1,2-4 3,-8 3 2,7-1 1,-1 2 0,2-1 5,-1-2-3,0 3 1,0-5 0,-1 6 1,2-1 3,-2-4-3,8 4 0,-7-3-4,0 4 0,6-6 1,-5 4 0,-2 2-3,8-5-6,0 8 6,-8-4-2,8 3 0,-1 2 2,-5-2-3,5 1-1,0 3 3,1 0 1,0 1-2,-1-1 1,0 0 1,1 0-3,-1 5 3,7-5 0,0 0-1,-6 0 0,6 0 0,0 1 0,0-1-1,6 0 3,-6 0-1,0 0-1,0 5 1,7-5-1,-7 8-2,0 0 3,0-5-1,0 10 0,0-6 3,0 4 2,0-1-1,0 3-1,0-2 3,-7-1-3,7-2 0,0 4-2,-6-4-2,6 4 2,0-5 0,0 0 0,0 1 0,0-1 1,0 1-2,6 3 3,-6-7-1,7 4-2,-1 0 2,1-1 0,0 0 0,-1 1-1,0 1 3,8-2-3,-8-3 1,7 4 0,-7-1-2,1 1 1,6-1-4,-7 1 0,2 3 0,-2-3-3,0 4 1,0-4 3,1 2 3,0-3 0,-1 5 3,-6-5 1,7 5-1,-1-4 3,0 0-2,2-1-3,-2 1-1,-6-1-1,6-3-2,8 4 3,-8-4-1,0 0 2,1-1-1,6 2 0,-6-5 0,5 0 1,-6 0 1,8 1-2,-1-1 0,-6 1 0,6-5-2,-1 1 0,2-1 1,-2 1 0,-4 0 0,4-1 0,8 1-1,-7-1-1,-1-3 4,2 8 0,6-5-3,-1-2 0,1 6 1,-1-4 1,7 5 2,0-1 1,0 0-2,0 0 1,1 0 1,-1-2 0,6-2 0,-5 5-3,5-1 1,-7 0 1,2-2-2,5-2 0,-6 0-1,7 0-2,-7-2 1,6 0 1,1 2-4,-1-4-2,1 1 3,0 0 0,6 1 2,-6-2-1,6 2 1,-1-1 1,2-5 1,-1 6 1,-6-9-1,5 4-5,2 1-1,-7-1 2,-1-3-2,1 3 2,-1-3-3,1 3-1,-1 0 3,-6 1 4,7-5 1,-7 5-4,0-1 2,0 1 10,7-5-7,-7 4-1,-1-3-1,9-1-3,-2 1 1,1-3 0,-1-2-2,1 5-13,6-3 5,0-5-1,0 3-1,0 2-7,6-2-5,-5 1-4,5 0-4,-5 0-5,-1 1 1,0-2 0,-1 5-3,2-1 4,-1-3 2,-6 1 2,5 1 0,-5-1 2,7 3 0,-8-4 2,1-3 2,6-2 2,-7 2 5,8-5 4,-8 1 9,1-4 1,6 0 1,-1 0 2,-5-4 4,7 1 0,5-1 0,-6-3 0,7-1-3,-1-2 3,1 2 1,6-3-2,0-1 0,-6 3-3,6 1 5,-7 4-10,2-4-17,-9 8-15,1-3-12,0 6-6,1-3-7,-8 4-5,1-4-11,-1 4 3,-5-4 12,5 4 13,-6 0 8,0 0 10,0-4 9,-6 3 3,6 1 8,-6-2 6,-1 3 4,0-5 2,8 4 1,-8-4 2,0 0-2,8 0 3,-1-4 1,0-1-1,-1 3 0,9-5 1,-9-1 2,8 4 0,0 0-1,0-3-1,-1 3 0,1 4-1,5-2 1,-11 2-11,5 0-16,-6 0-16,0 2-9,7-2-6,-7 0-5,-7 4 2,1-1 0,0-3 7,-1 4 16,1-4 16,-8 0 8,8 0 8,0 0 5,-7-4 0,7 1 2,-1-1 0,7 2 0,-6-6-1,6 4 1,-1-4-1,1 5 0,0-1 0,1-4-2,5 6 1,-6-2 0,1 0-1,-1 0 1,6 1 0,-5-1 0,-1 0 0,-1-3 0,1 3 0,0-3 1,1 0 0,-1 3-1,0-3 1,6-4-2,-5 4 0,-2-4 1,8-1 0,-7 1 2,6 1-3,2-2 1,-2 1 0,1-3 0,-1 3 1,1-4 2,5 4-2,-5-3-1,6 3 0,-6-3 0,6-2 0,0 1 1,-7 4-2,7-7-2,-5 7 1,4-8 1,-5 2 1,0 2-1,-1-4 1,1 4 0,-1-2 1,1 2-1,-7-3-1,0-1-1,0 4 1,0-2-1,1 2-3,-2 1-2,1-6 0,0 6-2,-6-1 1,6-3 1,-7 3-1,7-3 1,-6 4 2,-1-5 1,7 2 0,-6-3 2,0 3 0,5-6 0,-5 5 2,7-4 1,-8 3 0,0-3 3,8 0-2,-8-3 1,8 0-1,-8-2 2,0 2-2,8-4-1,-8 3-1,0-3 1,-6 0 3,7-2-2,-6 2 0,-2 0 0,1 0 0,0 0 0,0 0 1,1-5 4,-8 5 3,7 0 3,-6 0 3,-1-5 2,7 5 5,-7-3 5,1-1 5,0-1 0,-1 1 0,0 0-2,1-3-1,0 3-2,-1-4-6,-6 1-3,6-1-6,8-4-6,-8 5-3,1-5-2,-1-2 2,8 3 0,-8-4-1,6-4 0,2 4 0,-1-4 0,0 5 1,-6-5 1,5 4-3,-6 0-1,8 0 0,-8 4-2,-6-1 1,7 1 13,-7 4 7,0-1 5,0 0 6,-7 1 2,1 2 2,-8-3 1,2 1 1,-1 3-11,0-4-8,0 1 2,-1-1 11,-4-3 5,4 3 3,1-3 4,0-4 2,0 4-1,7-8-1,-8 4-9,2-6-12,5 1-9,-6-5-6,6-1 1,1-1-4,0 1-2,-1-7 0,0 0 1,7-1-3,-6-2 1,0 0-1,-2-2-5,-4-2 4,-1 6 1,-1-3 0,2 4-1,-8-1 1,-6 6 1,0-3 3,0 1 3,-7 8 9,0 4 21,-5-1 21,-1 5 12,-7-2 9,1 8 7,-8 0 2,8 1 2,-14 3-10,7 4-21,-13 4-20,6-2-16,-6 2-7,0 7-6,6-4-6,-7 3-2,-5 5-1,6-1 0,0 4-1,0-3 4,6 2-3,1 1-6,-1 0 1,13 4-9,1-4-31,6 0-43,6 4-58,7-4-58,6 0-58,8-4-73,4 5-122,8-6-130,8 2-54,4 2-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36:31.89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63 0 84,'19'0'139,"8"0"-70,5 0-37,1 0-26,-1 0-14,1 0-6,-1 0-3,1 0-1,-13 0 1,-1 0-15,-19 0-38,19 0-65</inkml:trace>
  <inkml:trace contextRef="#ctx0" brushRef="#br0" timeOffset="1594.62">6346 1047 68,'0'-3'125,"6"-1"-40,1 1-20,-7-4-12,0 3-5,7 0-4,-7 0-6,0-4-4,0 5-4,0-1-4,0 4-2,6-2-2,-6-3-2,0 2-4,-6 3-1,6-4-2,0 0-2,0 4-2,0-4-3,0 4-3,-7 0-2,7 0 1,0-3-2,0 3 0,0 0-1,0 0 1,0 0 0,0 0 1,0 0 0,0 0 1,0 0 6,0 0 5,0 0 8,0 0 5,0 0 6,0 0 2,0-4 3,0 4 3,0-4-1,0 4 2,0-3-1,0 3 2,0 0 2,0-3 3,0 3 0,0 0-1,0-5-3,0 5-4,0 0-3,-7-3-5,7 3-6,0 0-4,0 0-1,-6 0-1,6 0-1,0 0-1,0 0-2,-6 0-3,6 0 0,0 0 0,0 0-3,0 0 2,0 0 1,0 0 2,0 0 3,0 0 6,0 0 3,0 0 5,0 0 5,0 0 2,-7 0 2,7 3-1,0-3 0,0 0-4,0 0-3,0 0-6,0 0-5,0 0-2,0 0-6,0 0-4,0 0-2,0 0-4,0 0-2,0 5 0,0-5-1,0 0-1,0 0 1,0 0-1,0 0 0,0 0-1,0 0 2,0 0-2,0 3 2,-7-3 1,7 3 0,0-3-1,0 4 0,0 0 0,-6-4 0,6 3 0,0 1 0,0 0-4,0 0 1,0-1 2,0 2 0,0-3-1,0 5 1,-6 1 0,6 0 1,0 3-1,0-4 1,0 4 0,-7 0 0,7 3 0,0 1 1,0 0-1,0-1 1,0 1 3,0 4-1,0-1 1,0 0 0,0 4 0,0 0 3,0 0 0,7-1 0,-7-1-2,6 1 0,-6 4 0,6-2 2,1 2 0,0 1 1,-7 4 2,0 3 0,6-1 5,-6 2 4,0-1 2,0 3 0,-6 4-1,6-3 1,0 0-1,-7 3-1,0-4-5,7 1-3,-6-4-4,6 1 0,-6-5-1,6-4-2,0 0-1,0-3-3,0 0 1,0-3-1,0-4 1,0-1 1,0 1 1,0-8-1,0 0 2,0 1 5,0-5 14,0 1 24,0 0 26,0-4 23,6 0 21,-6-4 10,0 0 6,6-2-1,1-3-14,0-1-14,-1-5-22,0 1-16,1-1-20,6-4-12,-6-3-5,-1 5-3,7-6-3,-6 1-6,5-3-7,-4 3-6,4-4-2,-5 0-2,6 1-2,-7 3 2,7-4-1,1 1-1,-2 3 0,2-1 2,-2 5-1,1-1 2,1 5 0,-2-1-1,2 5 0,-2-1 2,2 3 1,-1 1-2,-1 3-1,2 1-3,6 3 2,-8 0-2,1 3 1,1 1-3,-2 3 3,2 1 0,-2 3 3,2 3 2,-1 1-3,-1 3 1,2 4 3,-2 0-1,-4 1 1,-2 2-2,7 0-2,-7 1 1,1 0 2,0 0 1,-1-1-4,0-3 1,0 4-1,2-1-2,-8 1 12,6-4-7,-6 0-1,6-1 0,-6-2 2,0-1-1,7 1-1,-7-5 2,0 1-11,7-1 5,-7 2 0,0-5 1,0-4-2,0 0 1,6 1 0,-6-5 0,0 1 1,0-1 1,0-3 0,0 4-1,0-4 2,0 0 1,0 3 0,0-3 0,0 0-2,0 0 0,0 0-11,0 0-23,0 0-46,7 0-63,-7-3-72,0 3-73,0-4-98,0-3-179,6 0-94,0-4-42,-6-1 10</inkml:trace>
  <inkml:trace contextRef="#ctx0" brushRef="#br0" timeOffset="2517.28">6965 630 80,'0'-4'213,"0"4"-44,0-3-38,0-5-29,0 4-16,0 2-12,-7-4-7,7 4-6,0-2-2,-6 4-3,6-3-1,0-1-3,-6 0-4,6 4-4,0 0-5,0-4-8,-7 4-2,7 0-8,-7 0-4,1 4-4,-7 0-4,7 0-5,-8 3 0,8 3 2,-8 2-1,2 3 4,-1-1 0,0 4 3,0-3 2,-1 3 5,2 1 0,-2-1 0,8 1 1,-7 2 0,7-3 1,-1 1 0,0-1-2,1-4-2,6 5 1,-6-1-1,6 1 0,0-1-1,0-3-3,0 3-3,0-4-2,6 1-1,-6 1 0,6-7 0,1 3-3,0-2-2,-1 2-2,1-1 1,5 0 0,-4-4 2,4 0-1,2 1-2,-2-5 1,1 5 1,7-8 2,-8 3-1,8-3-1,0-3-5,-1 3-8,1-4-13,-7 0-17,7-2-24,-7-3-25,0 2-34,-1-3-41,-4-2-67,-2 2-130,0-1-72</inkml:trace>
  <inkml:trace contextRef="#ctx0" brushRef="#br0" timeOffset="2802.16">7037 590 23,'0'-4'450,"0"4"-150,0 0-125,0 0-74,0 0-39,0 0-22,0 0-8,0 4-6,0 0-1,0 3-1,6-5-1,-6 4 4,7 0 2,-7 5 5,6 1-1,1-2-2,-1 1-2,1 0-2,-1 0 2,1 4-3,6-1-8,-7-2-8,1 2-3,0-3-2,-1 1-3,0 2-1,1-3-1,-1 0-1,1 3 1,0-3 1,-1 0 0,0-3 0,2 2 0,-8 1-1,6-3-10,0 0-16,-6-2-15,6 2-23,1-4-24,-7-1-32,7-3-59,-7 0-114,6-3-86</inkml:trace>
  <inkml:trace contextRef="#ctx0" brushRef="#br0" timeOffset="3036.65">7232 549 299,'0'-7'338,"6"3"-124,2 0-78,4 1-38,2-1-20,-2 1-10,8-2-4,-1 5-5,7-2-2,1 2-5,-1 0-3,0 2-9,0 3-10,-1-2-6,2 8-8,-7-3-6,-1 2-3,0 6-1,-5-6-4,-1 2-2,-1 3 1,-5 2 0,-7-3-1,7 5-1,-14 3-9,7-4-11,-7 5-18,-5-1-22,-1-1-30,-1 2-37,2-2-63,-8 1-124,0 0-83</inkml:trace>
  <inkml:trace contextRef="#ctx0" brushRef="#br0" timeOffset="3742.47">7923 1509 84,'-6'-3'305,"-1"3"-97,0 0-72,1-4-40,-1 4-25,1 0-15,0-4-6,-1 4-4,0 0-3,1 0-4,0-4-4,6 4-5,-8 0-3,2 0-2,6 0-6,-6 4-4,-1-4-5,1 0-1,-1 4-1,1 0 1,-1-1-1,-5 4 2,4 0 2,-4 1 2,-2-1 1,1 1 2,1 3 1,-2 3 3,2-2 1,-2 3 0,1-1 0,0 4-1,0-4 0,1 9 0,-2-5-1,8 4-3,-8 0-4,8 0 0,0 4-1,-1-5 0,1 5 0,6 0-3,-7 0 2,7-4 0,0 3 2,0 4 1,0-3 7,0-1 7,7 6 3,-7-2 3,0-4-1,6 5 1,1-5-3,-1 1-2,7-4-5,-6 3-8,5 1-4,2-4-4,-1-1-1,6-1 0,-6 1 0,7-3-1,0-2-4,-1-2-2,1 1 3,6-5 0,-7 1-2,7 0 1,-6-4-2,6 0 1,0 1 1,-7 0 2,7-4-3,-6-1 0,7-3-1,-9 4-2,9-4-7,-14 0-10,6 0-11,1-4-15,-7 4-18,7 0-22,-8-3-24,2-1-25,-2 0-31,8 0-47,-13-4-97,5 1-90,-5-3-51</inkml:trace>
  <inkml:trace contextRef="#ctx0" brushRef="#br0" timeOffset="4399.43">8144 1751 204,'-6'-3'303,"6"-5"-89,-6 8-67,-1-7-41,7 3-20,-7 4-10,1-4-6,6 4-5,-7-4-6,7 4-8,0 0-8,0 0-11,0 0-7,0 0-10,0 4-5,0 0-1,0 3-3,7 5 0,-7-5 1,6 3 6,-6 5 2,7-1 4,-7 1 2,7 4 1,-1-1 5,-6 3 2,6 2-1,0 0-1,-6-2-3,8 1-3,-2 0-3,-6 0-4,6 0-4,-6 0-3,7-3-2,-7 2-2,7-3 1,-7 4 0,0-8-1,0 5 1,0-7-1,0 3-2,6-5 2,-6 1-2,0-3 0,0-5-3,0 1-5,0-1-7,0 1-14,7-4-22,-7 0-30,6-4-34,0-3-45,1-4-64,6 0-111,-7 1-87</inkml:trace>
  <inkml:trace contextRef="#ctx0" brushRef="#br0" timeOffset="4734.19">8425 1806 441,'-13'3'280,"6"1"-127,-6 4-74,0-1-37,0 0-19,0-4-12,0 5 0,-7-1-1,14 1-1,-8-2 2,2 3 1,-1 1 0,6-2 0,-6-1-2,7-3-1,0 4-3,-2-2 1,8 2 1,-6-1 1,6-3 2,-6 3 2,6 0 0,-7 0 0,7 1 2,0-1 1,-7 1 1,7-2-2,7-2 3,-7 4-2,0-1 5,7-3 0,-1 4 1,0-5 0,2 1-2,-2-1 0,0 2-2,7-3-3,-6 2-2,6 0-2,-1 0-1,2-1-4,-1 5-1,0-8 0,0 6-3,0-1 1,0-2-1,0 4-1,0-3-1,-6 0 0,6 0 0,0-1 0,-1 1-1,-4-1-8,4 1-12,1-1-23,0 1-28,0-4-46,1 5-91,-2-10-138,-5 5-83</inkml:trace>
  <inkml:trace contextRef="#ctx0" brushRef="#br0" timeOffset="5138.38">8542 2118 182,'0'-9'429,"7"6"-154,-7-1-118,6 1-67,0-4-38,7-5-19,-6 5-5,6-3-6,1-2 1,-2 1 3,1 0 2,0-4 1,0 4-3,1-4 0,-8 5-6,6-5 3,-4 4 3,-8-3 0,0-1 1,0 1 0,-8 3-1,-4-4-3,-2 3-1,2 2-5,-8-1-7,1-1-3,-1 9-3,0-4-3,7 3 0,-6 1-1,6-1-1,7 4 0,-8 0-1,8 0 0,6 0-3,-7 0 3,7 4 0,0 3-3,0 0 2,7 0 0,-1 4 2,8 0 0,-2 1 1,2-2-1,-2 2 0,8-1 1,-1 3 0,7-3-1,-6 4 0,-1-1 0,1-3-1,6 3 2,-6-2-1,-1 2 0,-5 1 0,5-4 1,1 0 0,-8 3 0,2-2 0,-2-1-1,2 0 1,-1-1-2,-7-1-3,8 1-4,-2-3-6,-6 1-6,8-1-6,-8 0-12,1-3-12,-1-1-8,1-3-11,0 5-12,-1-10-18,0 5-25,1-3-48,-7-3-94,7-2-90</inkml:trace>
  <inkml:trace contextRef="#ctx0" brushRef="#br0" timeOffset="5490.6">8861 1583 12,'0'-4'439,"0"4"-152,0-4-125,0 0-72,7 0-41,-1 4-21,1-3-10,0 3-4,5 0-1,-6 0-1,14 0 1,-7 0-2,7 0 0,0 3-1,-1 1 0,7 0 0,0 4 1,0-2 2,0 3 4,1-3 0,-1 5 2,-1 1 0,1-2 0,1 5 1,-8 4 3,0-2 3,1 5 1,0-3 1,-7 3 2,0 4 1,0-5-1,-7 5-2,-6 0-6,0 0-5,-6 3-5,-7-7-2,0 3-3,0 1-7,-7-4-9,0 0-22,-5 0-31,5-1-39,-6-2-63,0-1-121,0-2-101,7-2-67</inkml:trace>
  <inkml:trace contextRef="#ctx0" brushRef="#br0" timeOffset="6536.19">7063 3142 222,'-7'4'253,"1"4"-96,-1 0-59,1-5-32,0 1-17,6-2-9,-8 3-5,8-1-3,0-4-3,-6 3-2,6-3-3,0 0 0,0 0-2,0 0 0,0 0 3,6 0 5,-6 0 4,0 0 2,0 0 4,0-3-3,8-1 0,-8-1-4,6-1-6,0-2-5,1 2-5,-1-6 1,7 1 2,-6 0 1,-1-3 2,8-1 4,-8 0 3,7 1 7,0-5 3,-7 0 0,7 2 2,1-2 2,-8-3 2,0 5 4,2-6-1,-2 0 1,0 6 1,0-4-1,1 1-3,-7-1-4,0 2-2,0 1-3,-7 0 6,7 2-5,-6 3-1,0 1-3,0 1-2,-2 3-2,2 2-3,-7-2-4,0 5-11,0 3-6,7 0-3,-14 0-2,7 3-1,0 5-2,0-2 1,0 6 1,0-5-1,-1 5 0,2 1-1,5-1-1,1 6 1,-1-3-2,1 3 1,-1 0 1,7 1 0,0 2 2,-6-2-1,6 3 2,6 0 1,-6 0 0,0-1-1,7-2 1,-1 4-1,1-5 2,-1 0-1,7 0 1,-7-3-2,8 3 0,-1-7 1,0 4-2,0-5-1,7-1-3,-1-3-11,0 2-19,8-4-28,-1-2-33,6-2-30,1-2-37,12-2-39,1-4-42,7-3-59,-2 0-79,8 1-78,6-5-34</inkml:trace>
  <inkml:trace contextRef="#ctx0" brushRef="#br0" timeOffset="7030.44">10399 1817 265,'0'0'331,"-7"0"-123,7 0-81,0 0-45,0 0-27,0 0-13,0 4-4,7-4-3,-7 0 1,7 0 0,5 0 1,2 0-2,-1 0-3,-1 0-1,8 0-5,0 0-1,6 0-5,-7-4-2,14 4-3,-7-4-2,0 0 0,7 4-2,5-3-2,-4-5 0,-2 4-1,1 2-1,6-6-1,-7 4 1,-6-3-9,7 3-10,-7 0-17,-7 1-17,1-1-17,-7 1-18,0 3-18,-13-4-23,0 4-14,-6 4-17,-8-1-19,-12 1-27,1-1-30</inkml:trace>
  <inkml:trace contextRef="#ctx0" brushRef="#br0" timeOffset="7213.34">10516 1909 242,'-25'10'250,"5"1"-61,0 1-58,7-5-38,0 0-23,6 4-9,1-4-5,0 1-3,6-2-1,6-2-4,0 4-2,1-5-1,6 5-4,0-8-7,7 3-8,-8 2-6,15-5-4,-8 0-3,8 0-2,-1 0-3,-1-5-1,9 2 0,-9 3 1,7-4 3,2 0-1,-2-2 2,7 1 0,-6-2 1,5 0 2,2 0 0,-7 3 0,-1-4-2,1 1-4,-7 4-3,-7-1-13,1 1-18,-8 3-24,-4 0-30,-2 0-39,-6 0-69,0 0-149,-6 0-87</inkml:trace>
  <inkml:trace contextRef="#ctx0" brushRef="#br0" timeOffset="8056.19">12243 1359 14,'-7'-3'379,"1"-1"-105,0-1-89,6 2-54,-7 0-30,0-1-17,1 0-13,6 4-6,-6-3-4,6 3-6,0 0-8,-7-3-3,7 3-8,0 0-7,0 0-6,0 3-6,0-3-6,0 7-2,7 0 0,-7 1 7,6 3 5,0 3 5,1 1 5,6-1 8,-7 9 6,8-4 2,-1 1 3,-1 3-3,2 2 0,-2 5-1,8-1-1,-7 0-6,7 4-3,0 1-4,-8-2-5,8 1-5,-1 0-6,-5 0-4,5 0-5,-6-1-1,0-1-2,-7-2 0,8-4 0,-14 1-1,6-1 3,-6-2-1,-6-5 0,6 1 2,-7-2 0,-6-2 2,0-1 2,0-2 10,0-1 4,0-5 1,-6-1 0,-1-1-1,7-1-2,-7-3-2,1-3 0,6-1-11,0-1-13,-1-1-34,2-5-35,-2-1-33,8-2-35,0-4-38,-1 0-46,1-7-66,-1-2-123,7 2-64,-7-8-30</inkml:trace>
  <inkml:trace contextRef="#ctx0" brushRef="#br0" timeOffset="8220.94">12275 1102 127,'8'-11'510,"-8"0"-167,0 4-138,6 0-74,-6 0-46,0-1-27,6 4-19,-6-3-12,0 7-20,6-3-18,1 3-24,0 0-30,-1 3-33,7-3-51,-6 4-93,6 3-130,-1-3-66</inkml:trace>
  <inkml:trace contextRef="#ctx0" brushRef="#br0" timeOffset="8722.97">12615 2439 292,'-7'0'489,"7"0"-187,0 0-132,0 0-78,0 0-41,7 0-26,-7-4-11,13 4-10,-7-7-3,7 5 0,0-6-1,0 0-1,7-3-1,-7 1 3,6-2-1,-5-2 5,5 2 6,-6-5 1,0 2 6,0-3 8,0-1 7,-7 1 5,8-4 4,-14 0-3,6 0-1,0 0 3,-6 1 1,0-2-1,0 0-2,0 6-2,-6-5-1,0 3 3,-1 2 2,0 2-1,1-1-6,0 1-4,-8 1-4,8 7-3,-1-4-3,1 4-7,-1 3-3,1-3-4,-1 3 0,7 4-3,0-4-1,-6 4-1,6 4 0,0 0 0,0 3-1,-6 0 0,6 4 1,0 0 0,0 3 0,0 5 0,0-4 2,0 3-1,0 1 0,0 2 1,6 1 0,-6 0 1,6 1 0,-6-1 1,7 0-3,-1 3 2,-6 1 2,13-4-3,-6-1 0,-1 6-2,8-9-2,-2 3-4,2-2-2,-2 0-11,8-9-17,-1 1-18,1 0-23,6-6-28,7-3-24,-1-2-33,1-2-38,-1-6-56,7-4-114,1-2-64</inkml:trace>
  <inkml:trace contextRef="#ctx0" brushRef="#br0" timeOffset="9056.47">13436 1344 397,'-14'0'312,"8"-3"-125,-7 3-71,0 0-42,6 3-21,-6 0-14,0 2-6,1 2-3,4 4-3,-4 0 0,5 3-4,-6 1-1,7 4-4,-1 3 0,-6 0-1,6-1 0,-5 8 2,5-2 1,0 2 2,1 4 1,0-3 3,-1 1 2,1 3 0,6-1 0,0 0-1,0 0-5,0-4-1,0 3-1,6-1-6,1-2-1,5-4-4,2 5-2,-2-9-1,2 2-3,5-1 0,1-5-1,6-2-1,0 4-2,0-9-5,0 2-7,6-5-9,2-3-12,-2-1-17,7-3-20,-7-3-28,7-1-32,1-3-43,-7-1-92,-8-3-114,1-3-56</inkml:trace>
  <inkml:trace contextRef="#ctx0" brushRef="#br0" timeOffset="9332.38">13677 1480 287,'-7'-7'485,"7"-1"-179,0 5-118,0-1-66,0 4-41,0 0-24,7 0-10,-7 4-5,6-1-3,1 5-4,5 3-1,-4-1 0,-2 5-3,6 3-1,2 1-4,-8 2-8,7 1-7,-6 1-2,6 2-3,-7-3-1,8 4-1,-8-1 0,0-2-1,1 2-1,-7 1 2,6-4-3,1 0-1,-7-4 1,0 0-1,0 1-1,0-4-4,0 0-4,0-5-9,0-3-8,0 1-10,0-1-13,-7-3-16,7-1-21,0-3-26,-6 0-24,6-3-34,-7-4-49,7-1-83,0-3-98</inkml:trace>
  <inkml:trace contextRef="#ctx0" brushRef="#br0" timeOffset="9609.5">13970 1535 337,'-7'0'280,"-5"3"-106,-2 1-62,1 0-35,0 2-16,0 2-7,-7-1-6,8 1-4,-2 0-7,2-2-6,-2 3-5,8-3-2,-7 2-2,7-1-4,-2 1-3,8-1-1,-6 3 1,6-2 3,0-1 0,0 5 2,0-2-1,6-3 0,-6 8-1,8-4 0,4 0 1,-5 0-6,-1 1-1,8-2-2,-2 1-1,-5 0-2,6 1 0,0-2-2,0-3-1,0 5 1,-7-5-1,8 0-1,6 4-2,-8-7-1,1 3 2,0 0-3,0-4-3,1 6-7,5-6-8,-6 1-14,0-1-20,0 1-24,6 0-27,-5 0-43,5-4-76,-6 0-135,6 0-69</inkml:trace>
  <inkml:trace contextRef="#ctx0" brushRef="#br0" timeOffset="10008.35">14231 2000 403,'0'-3'319,"0"-2"-127,0 1-77,6-2-45,-6 2-19,6-3-10,1-5-1,6 5-4,-7-3-1,8-2-2,-1-3-1,-1 1 0,2-1 1,-2 0 0,2-3 1,-8 0 7,7-4 5,-6 1 2,0-2 4,-1 2 0,0-6-5,-6 6-2,-6-1-7,6 0-5,-6 0-7,-1 3-2,-6 2-4,6 5-3,-6 1-4,0 0-1,-7 4-2,8 2-2,-1 5-2,-1-2-1,8 4-3,0 3-2,-1-2 0,0 4-2,7 1-2,7 3-1,-7 1 0,13 2-1,-7 1 0,8 0-3,-1-1 1,7 3 1,-8-2-1,8 4 1,-1-1 0,1 1 1,0-1 0,-1-3 1,1 2-1,-8-2 1,2 4 2,-2-5 1,2 1-2,-1-5-1,-1 6 4,2-9 1,-8 4 0,0-3 0,2-2-5,4 2-7,-5-4-9,-7 3-9,6-3-12,1 0-15,0-1-17,-7-3-26,6 0-23,0-3-34,0-5-50,2 1-108,-2-1-81</inkml:trace>
  <inkml:trace contextRef="#ctx0" brushRef="#br0" timeOffset="10376.03">14484 1245 174,'0'-3'450,"0"3"-170,7-4-119,0 4-61,-1 0-38,1 0-23,13 0-12,-8 0-4,8 4-2,-1-1-1,1 1-2,6 3-6,0 1-2,0-1-2,0 3-3,7 5 2,-8-3-3,8 2-2,0 5-1,-7-4 0,6 6 0,-6 2 1,0 2-1,1 1-1,-1 3 0,-6 0 1,-8 0 0,1 4 3,1 0-1,-8 5 1,0-2 1,-6 0-1,-6 1 3,-7 0 0,0-1 2,0-3 0,-7-4 0,-6 4 2,0-7-2,1 0 1,-2-5-1,1 1-2,-6-2-1,5-6-1,1-3-6,6 0-12,1-4-24,0 0-36,12-3-65,1-4-146,-1-4-99,7 0-69</inkml:trace>
  <inkml:trace contextRef="#ctx0" brushRef="#br0" timeOffset="10789.95">15808 1758 251,'-14'0'266,"14"4"-90,-6-4-58,-1 0-33,7 0-17,-6 0-11,6 0-7,0 0-3,0 0-8,0 0-4,0 3-4,6-3-5,1 0-1,-1 0-4,8 0 3,-8 0-1,14-3 1,-8 3 3,8 0-1,6-4 1,-7 4-1,8 0-2,5-3-5,-6-1 1,7 4 2,6-3 1,-7-1 2,8 0 2,-1 0 4,6-3 3,-5 3 2,5 0 2,1-3-2,-1 3-1,1-3-2,-1 4-5,-5-1-6,-7 0-7,5 0-3,-11 1-15,-9-1-15,2 4-19,0-3-23,-13-2-31,5 5-31,-12-2-36,7-6-59,-14 4-100,7-3-97,-12-3-51</inkml:trace>
  <inkml:trace contextRef="#ctx0" brushRef="#br0" timeOffset="10986.45">16276 1531 339,'-6'0'328,"6"0"-123,0 0-82,0 4-47,0-4-26,0 3-11,0 1-3,0 4 1,6-1 6,-6 3 9,0 6 5,7-1 1,0-1-5,-7 4-2,6 0-8,-6 5-3,0-2-9,6 1-10,1 4-4,-7-1-4,6-2-3,-6 2-5,7 0-8,0 1-9,-1 0-13,0-1-18,8-2-30,-2-5-38,8 0-61,-1-4-119,1-2-104,0-5-59</inkml:trace>
  <inkml:trace contextRef="#ctx0" brushRef="#br0" timeOffset="11323.14">17534 1395 490,'0'-3'374,"0"-1"-154,0 4-94,0 0-53,0 0-33,0 0-15,-7 4-6,7-1 7,0 4-1,-6 1 1,6 3 2,-6-1 4,6 7 4,-7 0 0,7-2 2,-6 3-5,6 0 5,0 4 4,-7-3 4,7 3 1,0 3-2,0-2 0,0-2-4,0 2-4,0-2-5,7 1-5,-1 0-4,1-3-3,-1 3-2,7-5-4,-6-2 0,12 0-2,1-1-3,-1-2-2,8-1-2,-8-5-14,7-2-20,6 1-23,-6-5-34,1 0-31,-1-5-34,0-2-40,-7-4-56,1 0-107,0-7-82,-1 3-39</inkml:trace>
  <inkml:trace contextRef="#ctx0" brushRef="#br0" timeOffset="11469.59">17482 1158 162,'-6'-7'517,"-2"-5"-134,2 8-158,6 0-91,0 1-52,0-1-32,0 4-15,6-3-12,8 3-6,-1 0-10,0 0-15,6 3-24,1 1-37,6-1-50,0 1-97,1 0-146,-8 0-83</inkml:trace>
  <inkml:trace contextRef="#ctx0" brushRef="#br0" timeOffset="12036.4">18017 1458 126,'0'-7'504,"-8"4"-164,8 3-136,0-5-72,0 5-45,0 0-26,0 0-15,0-4-6,0 4-5,0 4-5,0-4-7,8 5-8,-8 1-5,6 2-3,0 3-1,1 0 1,-1 3 0,1 1-1,6 3 2,-7 1 2,0-2 1,2 5 0,-2 1 0,0-1-1,1 0 0,-7 0 2,7 0-3,-1-1 0,-6 2-2,7-5-1,-7 0 0,0-4 0,0 1 0,6-3 2,-6-2 7,0-3 14,0 1 22,0-4 29,0-1 25,0-3 17,0 0 9,0-3 2,-6-5-1,6 1-12,-7-7-19,7-1-24,-6-3-22,6-1-15,-7-2 2,7-2 12,0-2 5,0 3 3,0-4-1,7 1-2,-1-1-4,1 0-2,-1 3-11,7-2-18,0 0-10,0 0-7,0-1-4,0 0-3,0 3 0,0 6-3,7-5 2,-7 6 0,6 2 0,-6 3-1,1-1 1,5 6 1,-6-2-2,6 5-1,-5-1 1,-2 4 1,2 0 1,-1 4 0,0-1 1,0 5-2,-1-2 1,2 6 2,-1-1-1,-6 0 0,5 4-1,-5 3 0,-1 0 1,1 1 1,0-2 4,-1 3-3,0 2 2,-6-1 0,7 1-1,-7 0 1,0 0-3,0 1 3,0 2-4,0-3 1,0 0-1,0 4-13,0-4-33,0-1-49,7 2-54,-7-2-54,6 2-49,7-5-51,-6-3-66,6-1-85,-1 1-116,8-4-34</inkml:trace>
  <inkml:trace contextRef="#ctx0" brushRef="#br0" timeOffset="12461.69">18713 2157 545,'0'0'563,"0"4"-208,0-4-143,0 0-81,7 0-50,0-4-25,-1 2-10,0 2-1,8-8-2,-2 4-1,2-4 0,5 1 2,1-3-2,-8-2-7,8 1-3,0-4-1,-7 5 8,-1-9 15,2 4 16,6-2 18,-7-2 15,-7 4 9,7-3 3,-6 0-1,-1-1-4,0-2-15,-6 2-22,7-4-15,-7 6-17,0-5-12,0 3-4,-7 2-5,7-2 0,0 4 8,-6 5 15,6-2 1,0 5 1,-6-1 1,6 6-4,0-3-3,0 1-5,0 4-12,-7 4-12,0 3-5,1 1-4,0 3-2,-1 4 1,1-1-3,-1 5 0,0-1 1,1 0 2,0 4 3,-2-1 0,8-2 1,0 4-3,-6-2 5,6 1-1,0 0 0,6 1-1,-6-1-4,8-5 1,-2 6 1,7-5 1,-6 0-2,6-4 1,-1 1 0,8-4 1,0 1-1,-1-4-15,7-6-28,0 2-42,0-4-53,1-4-56,-1 2-50,6-6-42,1-1-38,-7-1-20,7-5-10,-1 1-8,-6-5-22,7 2-63,-7-2-31</inkml:trace>
  <inkml:trace contextRef="#ctx0" brushRef="#br0" timeOffset="12752.49">19671 1249 362,'-6'-4'346,"0"1"-121,-2-1-78,2 1-42,-7 3-24,7 0-15,-7 3-8,-7 4-6,7-3-6,-7 7-6,8 0 0,-8 3-3,7 2 1,-7-2-1,1 4 2,6 1-1,0 2 2,-7 6-1,8-2 2,-2 1 5,1 3 0,0-3 3,0 3-2,-1 0 2,8 1 0,0-5 2,0 4 2,-1 1-3,7-5-1,0 1-5,7 0-1,-1-1-4,0 1-8,8-4-5,5 0-6,1-1-5,0-2-4,6 0-4,6-5-2,1-3-1,6 0-5,-1-4-21,2 0-30,-1-3-27,0-4-33,0-4-28,0 1-33,-6-1-32,-1-3-31,1-4-24,-13-4-43,5 1-80,-5-5-57</inkml:trace>
  <inkml:trace contextRef="#ctx0" brushRef="#br0" timeOffset="13002.8">19919 1359 378,'0'-3'339,"0"3"-121,0-4-77,0 4-43,0 4-23,0-1-16,0 1-4,0 3 0,0 0 3,0 4 1,0 1 1,0 5-2,0-3 2,0 6 2,0-3-3,0 6 0,6-1 3,-6 0 3,7 0-1,-7 0-4,7-3-4,-1 2-7,-6 2-2,6-6-6,1 5-8,0-3-8,-1 0-5,0-2-2,1-2-6,-7 3-5,7-3-2,-1-1-5,1-3-14,-7 1-21,6-2-24,0-3-22,-6 1-24,8-4-26,-8-1-32,6-3-36,0 0-38,0-3-73,1-5-113,0-3-53</inkml:trace>
  <inkml:trace contextRef="#ctx0" brushRef="#br0" timeOffset="13288.84">20322 1370 192,'0'0'317,"-6"3"-109,0 1-75,-1 4-45,-6-1-20,0 1-16,1 2-5,-8-3-8,6 5-4,-5-2-4,6 2-6,-6-1-3,5 0-5,2 0 1,-2-4 2,1 4 3,1 0 4,4-1 4,2 2 2,0-5 1,6 3 2,-6 2 2,6-1 1,0 0-1,0-3-4,0 2 1,0-2 5,6 3 4,-6 0 4,6-1-3,0-2-3,2 3-3,-2-3-3,0 2-4,1-3-6,6 5-7,-6-5-3,12 0-3,-6 0 0,0 1-2,7-1 1,-1-3 0,0 4-4,8-5-1,-8-3-15,8 4-20,-8-4-27,1 0-27,6 0-34,-6-4-42,5 4-55,-5-7-89,6 3-128,-6-7-55</inkml:trace>
  <inkml:trace contextRef="#ctx0" brushRef="#br0" timeOffset="13672.38">20480 1725 268,'0'0'292,"0"4"-110,0-4-60,0 4-29,0-4-11,6 0-3,0 0 0,1 0 2,6 0-2,0-4-6,7 0-5,-8 0-5,8-3-7,0 3 0,-1-3 2,1 0 10,-1-4 7,1 4 4,0-4 2,-2 0-3,-4-1-2,-1-2-3,0-1-5,-6 1-13,-1-1-11,0 0-10,-6-4-7,0 5-7,-6-1-6,0 1-8,-8 3-8,1 0-7,-7 4-7,8 0-6,-8 2-1,7 2-6,0 3-6,0 0-5,1 0-1,4 0 1,8 3 1,-6 2 1,6 2-1,-6 0 3,6 0 5,6 1 6,-6-1 5,6 5 4,2-2 3,-2 1 3,0-1 2,0 2 4,8 3 1,-1-5 2,-1 2 0,-4 2 1,10-2 0,-10 3 1,4-5 3,1 5-2,1-1 4,-2-3-4,2 4 0,-2-3-2,2-2 1,-1 1-1,-1 0 2,2 0-2,-2-4-3,8 1 2,-7-5 1,1 5 0,-2-8-4,2 4-9,5-4-17,-6-4-21,6 4-29,1-8-37,-7 1-38,7-1-56,-7-6-105,0 3-111,-1-4-50</inkml:trace>
  <inkml:trace contextRef="#ctx0" brushRef="#br0" timeOffset="13932.88">20916 1164 51,'6'-6'455,"0"1"-142,8 3-116,-1-3-64,7 5-40,-8-3-18,8 3-9,6 0-2,-6 3-1,5 2-3,2-3-7,-1 5-9,0 1-3,6 4-5,-5-3-3,-1 8-6,6-3-1,-5 4-1,-1 0 0,-1 5 1,-5-1 0,0 4-4,-1-1 4,-6 0-2,0 0-1,-7 4-4,2 2 0,-16-2-3,2 3-1,0 2 2,-7-2-4,-1 2-3,2-5-2,-8 4-1,0-8-2,7 1-12,-6 0-16,6-8-22,-1 0-22,2 1-23,-1-8-25,6 3-28,0-3-31,1-3-45,0-2-103,6-2-90,0 1-43</inkml:trace>
  <inkml:trace contextRef="#ctx0" brushRef="#br0" timeOffset="14156.2">21984 1673 252,'7'0'531,"-7"0"-159,0 0-156,0 0-88,0 0-56,0 0-31,0 5-15,0-5-10,0 0-8,0 0-15,0 3-20,-7-3-38,7 0-61,0 4-141,-6-4-109,0 0-77</inkml:trace>
  <inkml:trace contextRef="#ctx0" brushRef="#br0" timeOffset="15480.41">6776 3612 218,'0'0'275,"0"0"-82,0-3-56,0 3-34,0-4-20,0 4-14,6 0-8,-6 0-8,0 0-8,0 0-8,0 0-9,0 0-7,8 0-7,-8 0-5,0 4-2,6-1 0,0 1 5,0-2 1,2 6 5,-2 4 3,7-5 6,-7 8 7,8-1 6,-8 4 3,6 4-1,-4 1 0,4 2-3,-5 1 0,6 3-4,-6 4-4,-1 0-6,0 4-5,1-1-2,0 4-1,-7-3 0,6 4-2,-6-5-2,0 4 0,0-3 0,0-3 1,0-2-1,0-3-4,0 0-1,-6-7-2,6 4 1,-7-7 0,7-5 4,-7 4 4,7-7 13,0 0 21,-6-3 31,6-5 33,0 0 18,0-3 7,0 0 3,-6-3-2,6-4-12,0-4-20,6 0-33,-6-3-31,0-1-19,6-3-10,1-1-6,0-4-1,-1 2-1,7-1-3,0 0 5,0 4 0,0-3-1,0 2-1,7 0 0,-1 2-2,-6 1-2,0 5-1,1 1-2,-2 6-2,2-4 2,-2 8 0,1 0-1,1 0 1,-2 8 1,2-1 0,-2 4 0,-5 0 2,6 3-3,0 1 2,-7 4-1,8 0 0,-8-2 0,1 2 1,0 3 0,-1-5-1,0 3 0,1 1-2,-1-2 1,-6-1-5,7-4-1,0 1-8,-7-1-18,0-2-24,6-5-27,-6 3-31,0-5-29,0-2-25,0 1-34,0-4-34,6 0-43,-6-4-64,7-4-124,-7-2-57,7-1-21</inkml:trace>
  <inkml:trace contextRef="#ctx0" brushRef="#br0" timeOffset="15851.38">7447 3439 69,'-6'0'359,"-7"0"-109,-1 0-87,2 0-50,6 0-28,-8 4-14,8 0-5,-7 0-7,-1 4-5,8-1-4,-7 3-6,6 2-6,-5 2-4,5-3-4,0 7-3,1-3-3,-1 3-4,1 0-3,0 1 0,-1-2 2,0 3-3,7-6 0,-6 4-1,6 1-2,0-5 0,0 1-1,0 0-2,0-1-1,6 1-1,1-1-1,0-2-2,-1-1-1,7 0 1,0-4-2,0 4 0,0-8-1,6 5-9,1-4-8,-1-1-17,1 1-19,6 0-24,-6-4-32,5-4-43,-5 0-62,0 1-134,-1-5-70</inkml:trace>
  <inkml:trace contextRef="#ctx0" brushRef="#br0" timeOffset="16102.34">7603 3466 318,'0'0'292,"7"-4"-123,0 4-74,-1-3-42,0 6-19,2-3-8,-2 4-6,-6 3-3,6 0 2,-6 1-3,7 2 2,-7 5 0,0 0-1,-7-1 0,7 4-1,-6 2 2,0-7 3,-2 6 2,2-5 2,6 1 3,-6-1 3,-1-2-1,7 2 2,0-6-3,-7 3-2,7-4-1,0 0-4,0-3-2,0 0 0,0-1-1,7 2-2,0-5 1,5 0-2,2-5-7,5 2-15,1-5-21,6 1-32,-6 0-43,5-4-68,-5-4-133,0 1-98,-1-1-58</inkml:trace>
  <inkml:trace contextRef="#ctx0" brushRef="#br0" timeOffset="16287.15">7806 3399 28,'-7'-3'483,"7"-1"-131,7 0-128,-7 4-76,13-4-41,-7 1-26,7 3-15,1 0-8,5 0-5,-6 3-7,13 5-5,-7-4-3,1 7-8,6-5-7,-7 6-6,7 2-5,-6-2-5,0 3 1,-1 3-1,-5 0-2,-2 4-3,1 0-4,-6 0-12,-7-1-23,0 6-29,0-2-46,-7 1-83,-6-1-172,7 1-93,-14-1-40</inkml:trace>
  <inkml:trace contextRef="#ctx0" brushRef="#br0" timeOffset="16756.97">7428 4832 39,'-7'-8'487,"7"1"-104,7-1-171,-7-2-100,13-1-53,-7 0-28,1-3-9,12 2-1,-5-3 2,-2-3 2,8 3 0,-7-2 1,7-2 1,-1 1 4,-6-1 0,6-2 3,-5 2 2,6-4 10,-8 6 6,-5-2 4,6 1 3,-7 0 4,1 3 3,-1-2 6,-6 0-1,0 3 0,0 3 5,0 0 4,0 1 0,-6 2-4,-1 1-6,7 0-12,-6 3-10,6 1-10,-7-1-14,1 4-9,-1 0-8,1 0-5,-8 4-2,8-1 0,0 1-1,-1 3 0,0 0 0,7 1-1,-6 6-1,0-3 2,6 4 1,-7-1-1,7 5 1,0 0 0,0-2 0,0 2 1,0 3-4,7 0 1,-1-1 1,-6-1 1,6 1 0,1 2 2,0-2 0,-1 1-1,8-4 3,-8 4-11,7-3-19,0-1-28,0 0-31,7-4-39,-1-2-35,0-1-36,1-4-41,7-3-52,-2-1-97,1-3-89,0-7-32</inkml:trace>
  <inkml:trace contextRef="#ctx0" brushRef="#br0" timeOffset="17096">8503 3931 125,'-7'-4'491,"1"-3"-162,-7 3-143,0 4-76,-1-4-41,2 4-21,-8 0-11,1 0-5,5 4-2,-5 0-2,0 3-1,-1 0-6,7 4-1,-7 0-4,8 0-3,-8 3 2,7 5 3,-1-3 3,2 1 0,-2 2 3,2 3 4,-1-1 2,6 1 1,-6 0-2,-1 5-4,8-6-2,0 5-1,0-4-3,6 3-5,-7 1-4,7-4-1,-7 0-2,7 4-2,7-4 1,-7 0-6,7-5 1,5 2 1,-6-1 0,8 1-1,6-9 1,-7 2 0,13-1-1,-6-4-1,5 1-7,7-5-12,-5 1-15,12-4-13,-6 0-20,-1 0-25,1-4-31,-1 1-37,1-1-69,-1-4-138,-5 1-68</inkml:trace>
  <inkml:trace contextRef="#ctx0" brushRef="#br0" timeOffset="17342.46">8561 4033 5,'0'-3'483,"-6"3"-140,6-5-143,0 2-82,0 3-39,0 0-17,0 3-7,0 2 0,6 2-3,-6 1 1,7 2-2,-7 1-1,6 4-4,-6-1-9,7 1-7,0 4-6,-1-2-4,-6 3-1,6 1-1,-6 1-2,8 0-3,-8-3 0,6 2-2,0 1-2,0-4-2,-6 4-2,7-3-3,0 0 0,-7-5-4,6 1-5,-6-1-13,0-3-12,0 0-14,0-4-22,0 4-23,0-7-28,0 4-38,0-5-67,0 1-131,-6-8-73</inkml:trace>
  <inkml:trace contextRef="#ctx0" brushRef="#br0" timeOffset="17626.35">8861 4081 408,'-20'4'312,"2"-1"-124,4 1-74,-5-1-37,-1 5-17,7-1-11,-6-3-4,5 3-3,1 1-4,7 0-4,0-2-2,-2 1-6,2 1 0,6 0-4,0-1-2,0 3 1,0-2-3,6-1-3,2 0-1,-2 4 0,7-3-6,-7 3 1,8-4-2,-8 1 0,7 2 0,0-3-1,0 1-1,0-1 1,-6 4-1,5-4 1,8 1-3,-7 3-1,0-5 1,0 2 0,7 1-2,-8-3 2,8 2 0,0-5-3,-1 5-4,-5-1-9,5-3-16,-6-1-21,6 4-26,1-3-42,-6-4-66,5 4-146,-6-4-84</inkml:trace>
  <inkml:trace contextRef="#ctx0" brushRef="#br0" timeOffset="17963.17">9070 4407 317,'0'-7'358,"6"3"-132,1-4-82,-7 1-41,13 0-18,-7-4-12,7 0-6,-7 4 0,8-5-7,-1-2-7,0 3-10,0-4-10,0 1-9,0-1-4,1 1-4,-8-1-7,0 1-2,-6-2 1,7 2 0,-14-2 0,7 7-1,-6-3-4,0 4-2,6 1-1,-8 5-4,2-3-5,0 2-4,-1 3-7,0 3-1,1 2-5,-1 1 0,7-3-2,0 5 2,-6 4 3,6-5 3,6 3 4,-6 2 4,0-2 2,7 6 3,-1-2 4,1-3-1,0 3 2,-1 5 1,0-5-2,2 4 2,-2-4 0,7 3 1,-7-3 0,7 1 1,-6-1 2,5-3 2,2 3 2,-1-3-3,0-3 1,0-1 0,0 3-1,6-5 2,-5-2-4,-2 1-9,8-4-15,-7 0-18,1 0-25,-2-7-41,1 2-70,0-5-140,-6-5-85</inkml:trace>
  <inkml:trace contextRef="#ctx0" brushRef="#br0" timeOffset="18229.7">9337 3843 336,'7'0'413,"5"0"-152,2 0-96,-2 3-53,2-3-29,-1 8-17,7-2-7,-8 6-3,8-1-4,-1 1-3,1 5-7,0 2-5,-1-1-4,1 7-3,-1 5-1,0-4-5,1 7-5,-1-1 1,-5 2 0,6-1 1,-8 3-2,-5 1 0,-1-1-1,1 1 0,-7 0-1,0-1-5,-7 0-5,1 1-1,-7-3-1,-7-1-2,7-4 1,-6 0-1,-1 1 0,1-9-1,-7 1 0,12-3-9,-5-2-15,5-5-25,8-1-31,0-4-38,6-3-60,0-1-134,12-6-111,2-1-65</inkml:trace>
  <inkml:trace contextRef="#ctx0" brushRef="#br0" timeOffset="18544.68">10979 4146 38,'-13'0'492,"13"0"-126,-7 0-159,7 0-95,-6 0-52,6 0-25,0 0-10,0 0-2,6 0 3,1 0 2,-1 0 4,8 0 4,-2 4 0,8-4-3,0 0-2,-1 0-4,7 0-4,-6 0-3,6-4 0,7 4 2,-7 0 1,6-3 3,-6 3-2,7-4-3,-8 4-1,2-2-3,-1-3-3,0 2-5,0 3-14,-7-4-16,1 0-19,-6 4-22,-2-4-25,1 4-31,-6-3-43,-1-1-75,-6 4-128,-6-4-76</inkml:trace>
  <inkml:trace contextRef="#ctx0" brushRef="#br0" timeOffset="18716.66">11057 4267 273,'0'8'346,"6"-4"-140,-6-4-81,7 3-39,6-3-13,-7 0-7,8 0-7,-1-3 1,0 3-3,6-4-7,1 0-8,0 0-11,5 1-14,-5 3-4,6-4-5,0 1-1,1-1-4,-8 4 3,7-3-5,0-1-10,0 4-14,0-4-24,-7 0-30,1 1-50,-7-1-108,0 0-123,-6 1-69</inkml:trace>
  <inkml:trace contextRef="#ctx0" brushRef="#br0" timeOffset="19475.35">12719 3891 183,'-7'-4'436,"7"0"-131,-6-4-101,-1 5-58,7-1-28,0 4-17,-6-4-7,6 4-2,0-4-7,0 4-6,-7-2-9,7 2-10,0 0-14,0 0-13,7 2-14,-7 6-10,0 4-3,0-1-4,6 3 1,-6 5-1,7 2 1,-1 1 0,-6 4 0,7 3-1,-1 1 0,-6 3-1,6-1 1,2 5-1,-8-4 0,0 4 0,6-1 0,-6-3 2,-6 4 1,6 0 0,0-4-1,-8-1 0,2 5 0,0-7 0,-1-1 1,-6 0-2,0-4-1,0 2 1,0-6 1,0-6-2,0-1 5,-6-6-1,5-1-1,2-3 1,-2-4-8,1-4-21,0-3-29,7-3-30,-1-5-37,1-4-39,6-3-49,0-4-74,0 1-120,6-4-61</inkml:trace>
  <inkml:trace contextRef="#ctx0" brushRef="#br0" timeOffset="19634.9">12615 3609 25,'6'-16'540,"-6"3"-42,7-3-191,-7 5-110,6 0-54,-6 0-33,6 4-19,-6 0-10,0 3-6,7 0-7,-7 0-8,7 4-22,-1-3-36,0 6-41,8-3-40,-8 0-43,14 4-42,-7 0-57,13 0-117,-7-1-106,1 1-51</inkml:trace>
  <inkml:trace contextRef="#ctx0" brushRef="#br0" timeOffset="20128.21">13104 4604 490,'-8'0'430,"8"0"-182,0 0-114,0-3-64,0 3-35,8-3-20,4-2-9,-6 2-4,8-5-4,-8 1 2,14-1 0,-7 2 0,-1-2 0,2-3 0,6 0 1,-7 1 5,-1-2 8,-5-2 5,6 2 6,-7-2 8,8-1 6,-8 1 12,-6 3 8,7-4 2,-7 1-1,0-1-1,-7 1 0,7 2-4,-6-2-1,-8 2-5,8 2-8,-7 3-4,0-5-2,0 8-1,0-3-5,0 3-2,-1 1-6,8 3-1,-6 0-4,-2 0-3,8 0-5,-7 3-2,7 4-2,-2-3-3,2 7-1,0 1-1,0-2-1,6 2 0,-8 2 2,8 5 0,-6-1 1,6 0 2,0 0 0,0 4 0,0-3 0,0 3 0,6 0 1,-6-1-3,8 2-1,4-5 2,-6 4 0,8-4-1,-1 1 0,0 0 1,6-5 0,1-3 0,0 0-1,5-4-10,1 0-18,1-3-24,5-4-25,1-4-30,-1 0-32,8 1-41,-1-4-63,-1-4-129,-5 0-84,7-3-42</inkml:trace>
  <inkml:trace contextRef="#ctx0" brushRef="#br0" timeOffset="20478.29">13917 3730 290,'-19'-5'409,"-1"5"-166,-6 0-107,7 5-53,-1-2-31,0 1-14,2-2-8,4 6-2,-5 0 0,5-1 3,2 1 0,-2 2-5,8 5 0,0 0-3,-1-1-2,1 1-3,6 4-2,0-2-3,-7 3-1,7 1 2,0 5-4,0-4 0,0 3-1,7-4 1,-7 10 0,6-6 2,-6 1-3,7-1-2,-1 4 0,0-2-1,2-2-2,4 1-1,-6 0-2,8-5 2,-1 1-1,7 1-1,-8-6 0,14 2-1,-6-4 0,6-4-7,7-4-6,-1-4-11,1 1-15,6-4-16,0 0-24,0-4-32,0-3-44,0 0-92,1-4-121,-8 0-60</inkml:trace>
  <inkml:trace contextRef="#ctx0" brushRef="#br0" timeOffset="20753">14185 3755 259,'0'0'493,"0"0"-179,-7 0-134,7 0-75,0 4-40,7-4-25,-7 7-12,7 1-3,-1 2 4,0 1 4,1 4 6,6-1 2,-6 5-3,5-2-4,2 6-2,5-5-5,-6 5-6,0 2-6,1-3-3,4 0-5,-4 1 0,-8 2 0,7-3-1,-6 3 0,0-3 0,-1 0-4,0 0 0,-6-1 0,0-1-1,0-2-1,0-4-2,0 1-6,-6-4-8,6 0-9,-6-4-15,6 1-16,-7-5-27,0 1-29,1-4-43,-7-4-75,6 1-137,-6-5-76</inkml:trace>
  <inkml:trace contextRef="#ctx0" brushRef="#br0" timeOffset="21068.98">14531 3891 327,'-8'4'310,"2"-4"-120,-7 2-74,7 2-40,-8 0-19,2 0-9,-2-1-1,2 1 0,-2 0 2,1 0-3,7-1-1,-8 1-6,8-1-4,0 1-5,0 0-8,-1-1-4,7 5-7,-7-5 1,7 5-4,0-1 1,0 1 3,0-2 3,0 2 3,7 3 1,0 1 3,5-6-3,-6 9 1,14-5 0,-7 2-3,1-1-4,4 0-3,2 3-5,0-3-2,-7 4-2,7-4-1,0 3 0,-1-2 0,-6-2 0,6 2 2,1-1-1,-7 0 1,0-4 0,6 0-2,-12 1 0,6-1-1,0 0-2,-6 1 0,-1-4-4,1-1-8,-1 1-12,1-1-14,-1-3-18,-6 4-29,7-4-47,-7-4-85,6 1-143,8-1-80</inkml:trace>
  <inkml:trace contextRef="#ctx0" brushRef="#br0" timeOffset="21485.83">14784 4221 514,'-6'-5'445,"6"2"-172,0-1-114,6 0-61,-6-3-29,7 0-12,-1-1-6,1 0-2,6-1 0,0 1 0,0-4-1,7-2-5,-1 3-8,-6-4-7,6 4-5,1-3-2,0-1 0,-7 1 4,7-1 0,-14 0 7,7 3 10,-6-2 4,-1-1 2,0 5-1,-6-1-3,7 0-5,-14 0-4,7 0-7,-6 8-10,0-5-8,-1 4-3,0 4-5,1-3-1,0 6 2,-2-3-4,-4 4-1,12 0 2,-7 0-2,7 3-1,-6 0-1,12 4 1,-6 0-2,7 0 4,-1-1-2,0 2 0,2 3 0,4-5 3,2 5-2,-2-1-2,1 2-5,1-2-4,-2 1-5,2-4-6,-2 3-9,2 1-12,-1-4-8,-1 4-7,8-5-5,-7 2-5,0-1-7,0-4-1,1 0-2,-2 1 0,-6 0-1,8-5 1,-1 0-3,0-3 0,0 0-3,0-3-13,0 0-14,7-5-25,-7-3-56,-1 0-109,2 0-72</inkml:trace>
  <inkml:trace contextRef="#ctx0" brushRef="#br0" timeOffset="21771.74">15182 3696 111,'0'0'499,"0"0"-160,0 0-140,6 0-77,1 4-41,6-4-26,-1 7-16,8-4-5,0 5-1,6-1-2,0 5 1,6-2-4,2 5-3,-2-1-4,1 5-5,5-1-5,1 0 0,-6 5-1,-1-2 0,2 5-2,-9-3-1,1 6 0,-6-3 2,0 3 2,-7 4-2,-7 0 0,0-1 1,-6 1-2,-6 1 1,-7-2-1,-7-2-1,8-1-3,-14-4-1,-1-3-3,8 0-6,-8-3-6,2-4-15,-1-1-13,6-7-21,0 1-27,7-1-39,7-3-75,6-4-158,0-4-77</inkml:trace>
  <inkml:trace contextRef="#ctx0" brushRef="#br0" timeOffset="22135.96">16296 4041 381,'0'0'389,"0"0"-165,6 0-101,1-4-54,6 4-27,0-4-12,1 1-7,4 3-3,9-5 1,-1 2 0,6 3 1,1-4-2,-1 2-1,7 2-2,7-6 3,-7 4 3,7-2 4,-1 4 4,1-4 8,0 0 4,0 1 7,-1-1 4,1 0 1,-7 0 3,0 2 4,-7-3 3,-6 2 5,7-1 6,-7 1 5,-6 3 1,-1-4-2,-6 4-5,0-4-6,-6 4-6,6-3-3,-13 3-10,6 0-7,0 0-5,-6-4-7,0 4-18,0 0-34,0 0-42,-6 0-47,0 0-46,-7 0-41,6 0-50,-6 4-81,0-4-156,0 3-59,1-3-11</inkml:trace>
  <inkml:trace contextRef="#ctx0" brushRef="#br0" timeOffset="22966.53">18466 3730 335,'-7'-5'363,"7"2"-128,-6-1-86,6 0-44,-6 0-25,-2 1-14,8-1-10,-6 1-7,6 3-5,-6 0-7,6-4-3,0 4-9,-7 0-6,7 0-6,0 0-6,-6 4-4,6-1 1,0 4-1,-7 1 1,1-1 2,-1 5 2,1-2 3,6 5 4,-6-1 2,-2 5 3,2-1 2,0 0 4,-1 1 0,0 3 1,7 1-2,-6-2-3,6 1 0,6 0-2,-6-1 0,7 2-2,0-2-3,-1 1 0,8-3-2,-2 3-1,1-4-1,0 1-4,6-5-1,1 1-3,0-1-1,-1-2-1,7-1-2,-6-4-10,6 0-15,1-3-21,-9 0-26,9-4-27,-1-4-39,-6 0-61,-1-6-128,1-2-95,-8-3-52</inkml:trace>
  <inkml:trace contextRef="#ctx0" brushRef="#br0" timeOffset="23126.4">18518 3605 385,'-6'-8'537,"-1"0"-190,0 6-139,1-3-70,6 3-42,-7-3-29,7 1-18,0 4-13,7 0-5,-1 0-21,8 0-23,-2 0-32,8 4-33,6-4-37,1 5-60,-2-5-117,1 0-115,0 2-65</inkml:trace>
  <inkml:trace contextRef="#ctx0" brushRef="#br0" timeOffset="23540.54">18915 3645 153,'0'0'510,"7"0"-162,-7 4-141,0-4-82,7 3-47,-7 5-29,6-1-21,1 0-7,-1 4-1,0 0-1,1 3-1,0 6 0,-1-3-3,0 6-2,1-2-2,0 1-3,-1 0-2,1 3-1,-1-2-3,1-5 1,-1 5-1,1-5-1,-1 0 0,-6 1-1,6-5 0,-6 1 0,0-5 3,0-3 4,0 1 9,0 0 13,0-4 19,0-2 17,-6-2 21,6 0 15,-6-6 12,6 2 13,0-3 6,-7-5-1,7 2-3,0-5-8,0-4-9,0 1-10,0 0-11,7-4-12,-7 1-11,6-2-11,0-3-12,8 4-9,-1-3-6,-7 0-4,7 2-2,0-3-3,7 4 7,-7 4-6,6 0 0,-6 0-4,7 3-2,0 5-1,-1-2-2,1 5-3,0-1-10,-2 8 1,2 0 1,0 0 1,-1 4 6,-5 4-3,-2-1-3,8 3-2,-7 5 2,1-1 0,-2 1 0,-6 4-1,8-1-6,-8 0 5,1 0 4,-1 1-1,1 3-1,0 0 2,-7 0-5,6-4-19,0 4-32,-6 1-47,6-2-54,2 1-51,-2-3-46,0-1-55,8 0-66,-8 1-142,7-5-67,-7 1-21</inkml:trace>
  <inkml:trace contextRef="#ctx0" brushRef="#br0" timeOffset="23910.84">19651 4396 484,'8'0'388,"-2"-4"-147,0 0-96,7 1-52,0-4-26,0 0-17,1-5-10,5 5-3,-6-3 0,6-2-2,1-2-2,0-6-3,-1 6-4,7-8 4,-6 4 7,0-3 11,-1-2 12,-6 0 12,6-2 8,-5 4 7,-8-5 5,0 0-1,1-4-1,0 5-5,-7-4-7,-7 3 1,7 1-4,-7 3 8,-5-1 10,5 1 3,-6 7 3,7 1-4,-8-1-5,8 8-11,-7 0-5,7 0-16,-1 7-20,-6 0-11,7 0-8,-8 7-10,8 0-5,-7 4 0,6 4 0,0-1-1,7 5 1,0 3-4,0 0 1,0 4 1,0 0 3,7-1-3,0 4 0,-1 1 0,1-1 4,-1 0 1,8 0-4,-8 1-2,7-5 0,0 5-2,0-5-4,0 1-10,6-1-22,1-3-22,0-3-36,5 3-49,1-8-48,7 1-41,-1-4-37,8-4-35,-1 1-45,0-5-73,1-6-96,-2-1-25</inkml:trace>
  <inkml:trace contextRef="#ctx0" brushRef="#br0" timeOffset="24196.96">20577 3422 67,'-6'-4'507,"-8"4"-112,2 0-169,5 4-98,-6 4-49,0 1-28,0 3-15,0 3-2,-7-1 2,7 4 1,0 8 5,0-4 1,7 3 1,0 5-2,-8-1-2,14 4-5,-6 0-1,6 1 1,0-2-4,6 1-1,0 0-4,2-1-1,4 3-3,1-3-2,0-3-6,6 0-4,-5 2-3,6-6-2,5 0-1,1 1-8,0-4-12,1-4-21,-1 0-22,6-6-23,-5-1-33,11-4-39,-5-4-62,-1-3-119,1-8-90,-1 1-48</inkml:trace>
  <inkml:trace contextRef="#ctx0" brushRef="#br0" timeOffset="24431.14">20883 3312 398,'0'0'455,"0"0"-155,0 3-123,0 1-75,0 3-44,0 5-22,0 2-8,7 1-3,-1 6 1,1 1 4,6 4 2,-7 0 2,8 3 1,-2 0-2,2 1-1,-1 2-5,-1 2-3,2-1-3,-8-4-5,7 3-5,-6 1-1,6-2-5,-7-3-3,1 1-4,-1 0-8,1-6-11,-7 3-14,6-4-16,-6-4-23,6-3-25,-6-5-32,0-3-45,8 1-90,-8-4-121,0-4-67</inkml:trace>
  <inkml:trace contextRef="#ctx0" brushRef="#br0" timeOffset="24730.34">21222 3542 290,'-13'4'318,"-7"0"-121,1-1-71,0 1-35,-8 3-17,8-3-12,0-1-8,-1 1 1,7 1-5,0-3-3,0 3-5,6-5-6,-6 2-5,7 2-5,-1 0-4,7 4-6,-7-1-3,7 5 0,0-6-1,0 5 1,7 0-1,-7 0 1,7 0-1,5 0-1,-5 4-2,0-5 0,6 5 0,0-1-2,0 2-1,-1-1-2,2-1 0,-1 1-1,0-1-1,0-3 0,7 4 1,-8 0 1,2-5-2,-2 1-1,8 1 0,-7-2-2,7 2-8,-8-5-17,8 1-22,-7-5-23,7 4-31,-7-3-62,0 0-132,0-4-101,0-4-59</inkml:trace>
  <inkml:trace contextRef="#ctx0" brushRef="#br0" timeOffset="25146.55">21443 3887 446,'8'-4'343,"-2"4"-129,-6-8-76,12 5-40,-5-5-28,6 2-13,7-2-8,-1 1-3,1-5-2,-1 2-2,1-1-2,6 0 0,0 0 2,-7-3-3,7-1 2,-6 3 6,0-2 5,-1-1 1,-5 0-1,-2 1-2,-5-1-4,-7 1-2,0-1-3,-7-4-10,1 5-8,-8-5-5,-5 6-5,0-7-4,0 6-7,-8 2-2,1 2 0,0-1-1,6 0 0,-6 7-1,7-3 1,5 4 1,2-1 6,-1 4-4,6-4-2,1 4-1,-1 4-2,14 0 0,-7-1 0,6 1 0,8 3-2,-2 0 2,8 1 2,-1 3-1,7 0 2,-6 0 1,6-1-3,0 1-1,1 0 1,-8 4-4,7 0-2,-6-1-3,-1 1-4,1 4-3,-1-1 1,-6-4 2,1 4-2,-2 2 1,1-3 2,0 2 3,-6-5 4,-1 5 2,0-5 0,2 1 1,-8 0 2,6 0 1,0-1 0,1 1 1,-7-5 0,13 2 0,-7-1 0,1-4 0,-1 4 0,8-4-2,-2 1-7,2-5-8,5 1-16,1 0-18,0-1-20,-2-3-26,9-3-35,-7-1-50,6 0-88,-1-7-126,-5 0-66</inkml:trace>
  <inkml:trace contextRef="#ctx0" brushRef="#br0" timeOffset="25420.46">21874 3096 207,'0'-8'504,"0"1"-171,6 3-132,1 0-70,-1 0-41,8 4-24,5 0-11,0 4-6,1 4-3,6 3 0,7 0-4,-8 3-7,8 4-3,7 4-4,-8 1-6,7 2-3,7 1-2,-7 3-5,0 3 0,-1 6 1,-4-1 1,-2-1-2,1 4 3,-7 1 3,-1-1 0,-5 0 0,-7 5 2,0-5 5,-6 3-4,-1-2-2,-6 2-6,-6 2-12,-7-6-24,6 2-32,-6 0-38,1-9-55,-2 2-77,1-5-175,7-7-87,6-4-49</inkml:trace>
  <inkml:trace contextRef="#ctx0" brushRef="#br0" timeOffset="25594.16">23184 3985 157,'12'-4'592,"2"4"10,-2-2-224,-5-3-125,-1 5-38,1-3-6,-7 3-2,7-4 3,-7 4 4,6 0-2,-6-3-18,0 3-61,0 0-97,0 0-113,0 0-97,0 3-78,0-3-71,0 0-83,-6 0-162,-1 4-53,-6-4-17</inkml:trace>
  <inkml:trace contextRef="#ctx0" brushRef="#br0" timeOffset="27022.44">1498 7671 462,'-19'-4'405,"5"4"-155,2 0-100,-2-3-52,1 3-34,7 0-11,0 0-2,-1 0 9,7 0 12,0 0 13,0 0 13,0 0 13,0 0 11,0 0 7,7 0 4,-7 0-3,0 0-3,6 0 0,0 3 2,1-3 4,-1 0-2,8 0-6,-2 0-7,8 0-7,0 0-8,5 4-12,2-1-19,5 1-19,1 4-17,6-5-9,0 5-12,7-2-5,-1-1-4,8 2-4,-2 0 0,2 0-1,-1-3 0,0 0 2,0-1 0,0 2-2,-6-1 0,-7-4 0,0 0-1,-7 0 2,1 0-1,-13 0-1,0 3 3,-8-3 2,1 0 6,-6 0 2,-7 0 7,7-3 1,-14 3 0,7-4 3,-7-1-4,1 5 0,-7-3-7,-1-1-8,2 0-18,-2 1-30,8-1-55,-7-3-81,0 3-82,6-4-87,1 2-131,6-5-151,6-4-90,8 1-24</inkml:trace>
  <inkml:trace contextRef="#ctx0" brushRef="#br0" timeOffset="27742.89">2938 6902 252,'-6'-7'429,"6"-1"-146,-7 0-109,1 4-54,-1-2-27,1 2-9,6-3-3,-6 3 1,-2 0 9,8 4 9,-6-4 6,6 1 0,-6 3-3,6 0-6,0 0-9,0 0-11,0 0-14,0 0-16,0 0-13,0 3-10,0 1-5,0 4 1,6-1 8,-6 3 10,0 5 14,6 1 10,2 2 6,-8 0 1,6 4 0,0 3-4,1 1-6,6 4 0,-7-1-9,7 4-3,1 0-1,-2 4 1,-5-1 0,6 1-2,0-1-4,0 5-8,0-1-5,0 4-5,-6-3-2,5 2-5,-5 1-3,6-4-4,-6 5-2,5-2-1,-4-7-2,-2 6-2,0-6-1,0 1 2,1-5 0,0-3 0,-7-2 0,6-2-1,-6-3-1,0-3 2,7-5-2,-7 0-1,-7-2 4,7-4 9,0-1 14,0-5 14,0 2 11,0-4 1,0-4 3,-6 2 1,6-10-1,-7 1-7,7-3-16,0-1-12,-7-7-7,7 4-3,-6-4-1,6-4 2,0 0-1,6 1 0,-6-1-1,7-3 0,0 0-4,-1-1 0,1 1-1,6 0 1,0 0-1,-1-1-3,2 4 0,-1 0 2,0 5 0,6-1-2,1 0 0,0 4-4,-1 0 0,1 2 1,0 2-1,5-1-2,1 4 1,-6 1 2,6 2 0,-7 1 0,7-1-3,-6 5 4,6 3 0,-7-3 0,1 6 0,-7-3 0,7 3 0,0 5 0,-8-1 0,8 1-5,-7 2 4,0 5 1,-6-1 3,5 5-3,2-2-1,-8 6 0,0 3 1,1-4 1,0 3-1,-1 5 0,-6-4-1,7 3 1,-7 0 1,6 3 0,-6-2-1,0-5 2,6 5-3,-6-4-4,8-4 2,-8 3 1,0-3 1,6-3 0,-6 3 1,0-7 0,0-1 0,0 1 4,0-4-4,0-4-4,0 0-10,0-3-21,0-1-41,-6 1-74,6 0-92,0-4-102,6-8-181,-6 5-120,6-8-89,0 0-29</inkml:trace>
  <inkml:trace contextRef="#ctx0" brushRef="#br0" timeOffset="28608.63">3746 6209 80,'0'0'214,"0"-4"-45,0 2-33,0 2-25,0-5-16,0 2-9,0-1-6,0-1-5,0 3-2,-7-2-3,7 0-6,0 0-3,-6 4-5,6-3-5,0 3-7,-6 0-8,6 0-9,-6 3-7,-2-3-3,2 8-3,-7 3-4,0-4-1,6 8-2,-12 0 5,6-1 1,0 5 2,0-2 2,0 2 2,6 0 4,-6 3 1,1-5 2,4 10 5,2-6 1,0 1 1,-1 0 2,1 5 2,-1-6 1,7 4-1,-6-2 2,6-1-3,0 3-3,0-3-3,0 0-5,6 0-5,1-3-5,-1 2-4,1-2-4,5-5-3,2 2-2,5-7 0,1 3-1,6-4 3,0-1-1,0-3-6,1-1-11,5-3-17,1-3-22,-1 3-28,1-8-26,-7 5-33,6-5-44,-5-4-53,-1 3-94,-1-3-98,-5-3-45</inkml:trace>
  <inkml:trace contextRef="#ctx0" brushRef="#br0" timeOffset="28913.23">3896 6319 274,'0'-7'361,"0"2"-136,0 2-90,0 0-48,7-1-30,-7 0-18,6 4-11,1 0-7,-7 4-2,6 0-3,0-1-3,2 5-2,-2 4-2,-6-2-2,6 5-2,-6-1 0,-6 1 0,6 3 2,-6 0 2,-2 1 3,2-1 5,6-3 3,-6 3 5,-1-3 2,1-4 6,6-1 4,-7 2 1,7-5 1,0 0-2,-7 1 1,7-4-2,0-1-3,0 1-7,0-4-3,0 3 0,7-3-2,0 0-1,-1 0-2,7 0 0,1 0-2,4 0-2,2-3 0,7-4-10,-1 3-16,6-4-24,-6 1-27,7 0-33,-1-5-41,1 2-73,-1-5-151,1 1-92,-1-1-42</inkml:trace>
  <inkml:trace contextRef="#ctx0" brushRef="#br0" timeOffset="29144.44">4177 6143 133,'6'-11'367,"7"4"-136,0-5-93,0 6-47,-1-2-24,8 1-13,0 3-4,-1 0-5,1 4-3,0 0-3,6 4-1,-7 4-3,7-1-1,-6 3-2,-1 2-4,1 3 0,0 2 1,-8 2 1,2 3 1,-8-3 2,1 6 2,-7 1 0,0 3-2,-7 0-3,1 5-7,-8-2-3,8 4-4,-7 2-14,0-1-28,7 3-38,-1-4-52,0 1-120,1 0-132,-1-1-84,7-3-53</inkml:trace>
  <inkml:trace contextRef="#ctx0" brushRef="#br0" timeOffset="29846.35">4196 8100 297,'0'-5'293,"6"5"-111,-6 0-79,7-2-43,-1-2-19,-6 0-5,7-3-1,-1 3 2,-6-4 2,6 0 3,2 2 4,-2-5-1,0 3-4,8-3-4,-8-3-3,7 3 4,-7-4 2,8 1 3,-8-5 2,8 5-1,-8-5 1,6 2 1,-5-3 2,0-1-3,-1 2-3,1-2-3,-1-2-1,-6 2-2,0-1 1,0-1 6,0 2 0,0 2 0,-6 1-5,-1 0-3,1 3-3,-1 5-3,-6-2-6,7 1-9,0 3-7,-2 5-1,2-4-4,6 2 0,-6 5-1,-1-3-1,0 6-2,7-3 0,-6 8-1,-7-1-1,7 1 2,-1 3 0,0 4 0,1 3 1,0 0 1,-2 1 0,2-2 3,0 6 2,-1 0 5,1 2 1,6-4 3,-7 5 4,7-4-1,0 5 3,0-2-2,0-4-2,7 6-3,-1-6-4,1 1-2,-1 0-2,8-1-3,-2-1 0,2-3 1,11-2-1,-5-1 0,12-2-7,1-1-20,7-4-27,-1 0-31,6-3-40,1-4-46,-1 0-83,1-4-168,-7 4-92,0-7-40</inkml:trace>
  <inkml:trace contextRef="#ctx0" brushRef="#br0" timeOffset="30283.15">2951 8579 234,'-6'0'394,"-7"5"-148,6-5-106,1 0-61,-1 0-31,1 0-15,6 0-6,0 0-2,-6 0-2,6 2 1,6-2 1,-6 0 0,6 4 1,7-4-2,0 4-2,0-4-3,7 0 3,6 0 2,7 0 2,-1-4 0,1 4 1,12-4 1,1 2 0,6-3 5,0 2 2,6-1 2,7-3-1,1-1 1,-1 1 3,13 0-5,-6-5-2,6 6-3,7-5-1,-6-1-2,-2 2-2,2 3-3,-2-5-4,-4 4 0,-8 1-1,0 0-4,-13 4-2,0-1-2,-6 0-4,-14 0-1,-6 4 0,1-3-2,-9 3-1,-4 0-1,-8 0-5,1 0-13,-7 0-17,-7 0-24,1 0-33,-8 3-44,2-3-60,-8 0-91,1 0-140,5 0-65</inkml:trace>
  <inkml:trace contextRef="#ctx0" brushRef="#br0" timeOffset="31085.5">3342 9327 12,'0'-8'383,"0"5"-95,0-1-97,0 0-73,0 4-43,0 0-22,0-3-14,0 3-9,0 0-9,0-3-6,0 3-2,0 0-3,0 0 0,0 3-5,6-3-1,-6 3 0,8 1 4,-8 3 2,6 1 3,0-1 1,-6 4 7,7 4 4,-1 0 3,-6 3-1,7 0 2,0 4 4,-7 0 2,6 8 2,0-1-1,-6 4 2,6 1 2,-6 2 2,8 0 1,-8 5-1,0 2 0,0 1-3,0 4 0,0-1-5,0 1-5,0 3-2,0 0-7,0-3-7,0 3-4,0-7-4,0 4-2,0-4-2,0-4-1,0 1 0,0-1 1,0-7 1,6-1 0,0-3 0,1-2-2,0-1 1,-1-8-1,1-4 0,-1 1 0,0-8 1,8 1 1,-8-8 1,0 0 2,1-4-1,6 0-1,-6-7 2,-1 0-2,7-3 0,-6-1-1,5-3-2,-4-1 1,4 0-1,1-1 0,0-3-1,0 5-1,1-4 1,-2 1 0,8 2 0,-7-4 0,7 2-1,-8 2 0,8-3 0,-7 5 2,7-6 0,-8 5 0,2 0 1,-2 2 0,8 1 2,-7-2-2,1 3-1,-2 2 2,2-3-1,5 8 0,-12-3 1,6 2-1,-1 4-1,2 1 4,-2-1 0,-4 4 1,4 0-2,1 4 1,1 3-1,-2 1 3,-6-1 0,8 3 0,-8 5-1,7-1 3,-6 1 2,0 4 3,-1-1 0,-6 1 2,0 2 1,0 1-2,0 0-1,-6 4-2,6-4-2,-7 0-2,0 0 0,1 0-5,-1-3-3,1-2 4,0-2 0,6 3-4,-8-3-7,2 0-16,6-3-24,-6-6-26,6 5-34,0-7-43,6 4-75,0-8-146,8 0-94,5 0-54</inkml:trace>
  <inkml:trace contextRef="#ctx0" brushRef="#br0" timeOffset="31558.94">4333 10708 168,'0'4'484,"0"-4"-160,0 0-138,6-4-89,-6 4-52,6-4-25,1 1-11,6-5-4,-6 4 0,5-3 2,-4 4 1,4-8 5,2 3-1,-8 1 0,13-3 0,-5-2 4,-2-2 8,2-1 5,-2 0 8,2-4 9,-1 5 9,-1-8 11,-4 4 12,4-3 11,-6-2 5,8 0 4,-8-2 3,1 0 5,-1 0 5,1-2 4,0 1-3,-7 1-2,6-1 0,0-3 1,-6 4-6,6 3-10,-6-4-14,0 0-14,0 8-3,8-4-8,-8 8-6,-8-1-1,8 0 4,0 4 2,0 4 2,0 0-1,-6 2-10,6 2-8,0-1-7,-6 4-9,0 4-11,-1-1-4,0 9-3,-6-5-5,0 8 3,6-1-2,-5 5 0,6-1-1,-8 1-1,8 2 2,-1 4-2,1-3 2,-1 4 1,0 1 1,1 2 1,6 0 0,0 0 2,-6-3-2,12 3 0,-6 0 1,0 0-1,6-4-1,8 6 0,-8-6-2,7-3 0,1 0 3,4-1-7,-4-1-9,12-9-16,-1 0-26,2 0-37,5-8-49,-6 1-50,7-8-51,-1-4-37,1-2-41,-1-8-52,-5-2-80,5-1-100,-6-8-28</inkml:trace>
  <inkml:trace contextRef="#ctx0" brushRef="#br0" timeOffset="31964.52">4392 8730 378,'-8'-4'440,"8"0"-166,-6 4-122,0 0-66,-1 0-38,1 4-17,6 0-2,-7 0 4,-6 6 6,7-3 6,0 5 7,-2 3 7,2-1 8,0 1-1,-1 3-5,0 0-6,7 0-3,-6 1 4,6 4 6,-7-2-2,7 1-1,-6 0 3,6 0 3,0 0 2,0 0-1,0 0-6,0 0-12,6-3-6,1-2-3,-1 2-4,1-1-4,6-4-2,1 2-5,-2-6-3,8 2 0,-1-2-3,1-3-8,6 1-21,-7-4-36,7-1-37,0-3-39,7-3-38,-7 3-43,0-8-54,-6 4-77,5-6-124,-5-1-66,0 0-25</inkml:trace>
  <inkml:trace contextRef="#ctx0" brushRef="#br0" timeOffset="32177.54">4743 8828 97,'0'0'475,"-6"0"-137,6 4-133,0 0-83,-7 3-51,7 1-27,-6 2-10,-1-2-4,7 7 1,-7-5 5,1 5 3,6 0 0,-6 3-4,6-3-4,-7 4-5,7-5-4,0 4-7,7 0-5,-7-6-4,6 3-4,0-1-2,1-3-7,0 0-11,6-1-20,-1-2-32,2-1-48,6-3-73,-8 0-162,8-4-89</inkml:trace>
  <inkml:trace contextRef="#ctx0" brushRef="#br0" timeOffset="32447.12">4984 8598 437,'6'-8'389,"2"2"-151,4-2-98,1 4-52,0 1-27,0 3-10,7 0-4,-7 3 0,0 4 1,0 0-2,7 1-2,-14 7-1,8-1-6,-8 5-3,0 0-3,0 6-1,-6 0-3,0 0 0,0 9-2,-6-5 0,0 4-1,-8 0-3,8 5-6,-7-6-2,-7 1-2,8 0-1,-8 0-3,0-4-1,7 0-5,-6-3-8,0 0-16,-1-8-17,7 4-20,0-7-26,0-1-32,-1-3-45,8-3-73,0-5-123,-1 1-80,0-4-44</inkml:trace>
  <inkml:trace contextRef="#ctx0" brushRef="#br0" timeOffset="33240.32">5929 8118 240,'-7'-4'384,"7"4"-138,-6 0-106,6 0-56,0 0-29,0-3-8,-6 3 1,6 0 2,0 0 1,0 0 1,0 0-2,6 0-6,0 0-4,1 0-8,0 0-10,6 0-5,-1-4-2,2 4 1,5 0 3,1 0 2,6-4 2,0 4-2,0-3 0,7 3-2,-1-5-4,1 5-2,-1-2-2,1 2-3,-1-4-4,7 0 0,-6 4 0,0-4 2,0 1 0,-8-1 1,8 0 2,-7 0 1,-7 2 3,1 2 3,-1-6-1,-5 4 0,-8 2 2,7-4-1,-13 4-1,7 0-2,-1-3-5,-6 3-14,0 0-17,0 0-24,0 0-31,-6 0-35,-1 0-37,0 3-44,1-3-55,-6 4-85,-8-4-92</inkml:trace>
  <inkml:trace contextRef="#ctx0" brushRef="#br0" timeOffset="33517.25">6092 8257 377,'-20'7'398,"14"1"-139,-8-1-98,8 0-60,0-3-39,0 0-21,6 0-8,0-1 1,-7 2 0,7-5 4,7 2 4,-1-2 2,6 0 3,2 0-1,5 0-6,14-2-6,-7 2-11,13-5-3,-6-2-7,6 3-4,0 0-3,0-3-2,0 3-1,0 1-1,0 0-2,-6-5 0,0 4 1,6 0 2,-1 1 5,-5-4 6,-1 3 3,1 0 3,-1 1 6,-5-1 1,-1 0 2,-6 1 1,0 3 2,-8-5 3,1 5 13,-6-2 17,0 2 20,-1 0 18,-6 0 10,0-4 5,0 4-1,-6 0-8,-1 0-14,0 0-21,-6 0-21,7 4-19,-8-4-22,2 0-9,-2 2-16,2-2-25,5 5-36,-6-2-44,6 1-43,1 0-43,6-4-42,-6 0-71,6 3-120,0-3-88,0 0-35</inkml:trace>
  <inkml:trace contextRef="#ctx0" brushRef="#br0" timeOffset="85965.25">9709 6895 108,'-7'-5'177,"7"5"-63,0 0-32,0-3-17,0 3-7,0 0-4,0-4 1,0 4-7,0 0-4,0-4-6,0 4-4,0-4-3,0 4-1,0 0 2,0 0-1,0-2-1,7 2-3,-7 0 0,0-4-5,0 0 0,0 4 2,0-4-2,0 4 1,0-3 2,0 3 3,0-4 0,0 4 1,0-4-2,-7 4-3,7 0-3,0-4-3,0 4-5,0 0-3,0 0-1,0 0-1,0 0-2,0 0-1,0 0 2,0 0-1,0 0 0,0 0 0,0 4 1,0-4-1,-7 0 2,7 4 1,0 0-1,0-1 5,0 5 1,0-4 0,0 6 1,-6-3-1,6 5 1,0-2 1,0 2 1,0 2-2,6-3-2,-6 4 0,0 0 1,7 2-1,-7 2 2,7-1-1,-1 1 1,0 3-1,0-4 1,2 5-1,-2-2 0,7 4 0,-6-3-3,6 5-4,-7-1-1,7-1-1,0 0-1,-7 0-1,8 4-1,-8-2 0,1 2 0,-1 0 3,1-2-2,-7-1-1,6 3 1,-6-4-2,0 4 0,0-3 0,0 3 1,-6-3 1,-1-1 2,-6-3 1,7 0 7,-8-4 13,-5 2 18,6-3 22,-6-5 26,5-2 27,-6-3 19,2 1 17,-9-4 16,7-4 5,1 0-4,0-4-10,-1 0-22,1-3-22,-1 0-20,0-4-14,7-5-23,1 7-14,-2-7-15,8 1-13,0 0-6,-1 1-4,0-4-7,7 0-3,0 3-6,7-3-28,0 0-44,5-2-59,-6 3-63,8-5-60,5 0-63,-5 0-84,5 1-170,-6-2-73,0 0-19</inkml:trace>
  <inkml:trace contextRef="#ctx0" brushRef="#br0" timeOffset="86139.38">9793 6670 196,'-13'-6'401,"13"-2"-157,-6 5-93,-1-1-51,7 0-35,0 4-22,0-4-12,0 8-7,7-4-5,-1 4-8,7 3-21,6-3-49,-5 3-111,5-4-137,7 6-89</inkml:trace>
  <inkml:trace contextRef="#ctx0" brushRef="#br0" timeOffset="87336.62">7558 7836 162,'-6'-4'142,"-1"4"-54,0 0-34,1 0-17,-7 0-7,6 0 1,-6 0 3,1 0 4,4 0 8,2 4 6,-6-4 9,5 0 2,0 0-2,7 0-1,-6 0-1,6 0-4,0 0-6,0 3-8,0-3-8,0 0-9,6 0-6,1 4-6,0-4-2,5 0-3,2 0 0,5 4 2,1-4 2,-1 0-3,0 0 2,8-4 0,-1 4-2,-6 0 3,5 0 0,-5-4 2,0 4-1,-1 0 0,-6 0 0,0-3 1,-7 3 1,1 0-1,0 0-1,-7 0 1,0 0 0,-7 3 1,0 1 1,-6 0-2,-6-1-1,0 1 0,-8 3-3,1 2-2,-6-3-1,-1-3-2,7 5 7,-6-4 10,5 0 5,1 0 5,7-4 4,-1 3 5,7-3 2,0 0 3,7 4-5,0-4-8,-2 0-5,8 0-5,0 0-5,8 0-3,-2-4-5,6 1-3,2-1-2,5 0-2,7 0-2,7-4 0,-7 1 0,6 0-1,1 0-3,-1-1 2,1 1 0,7 0 0,-8-5 0,-6 9 0,7-4 0,-7 0 2,-7 3 1,1 0-2,-7 0-1,0 4 1,-7-3 0,-6 3 1,0 3 0,-6-3 0,-7 8 0,-6-4 2,-1 3 1,-6 3-2,-7-2 0,0 3 0,-5-4-1,5 1 0,-7-1 0,2 0-1,5 0 1,1-3 1,-1 0 0,7 0 0,0 0 1,6-4 0,1 4 0,5-4 0,8 0 0,0 3-1,-1-3 1,1 0-2,6 0 0,0 0-1,6 0 0,7 0 1,1 0 0,4 0 0,2-3 0,7-1 0,5 0-1,-6 0 1,7-4 0,-1 5-1,1-3 0,-1-3-1,1 6 2,-7-1 0,6-3-1,-12 3 0,-1 4 1,1-4-1,-13 1-1,6 3 0,-7 0-1,1 0 2,-1-4 0,-6 4 1,0 0 1,0 0 1,0 0-1,0 0 1,-6 4 0,6-4-2,-7 0 0,1 0-13,6 3-23,0-3-30,0 0-39,6 0-54,-6-3-104,13-1-138,-7 0-79</inkml:trace>
  <inkml:trace contextRef="#ctx0" brushRef="#br0" timeOffset="88665.34">9056 6257 27,'0'0'232,"0"0"-87,0 0-57,0 0-31,0 0-16,0-4-8,-6 4-6,6 0-4,0 0-1,-6-4-5,6 4-8,-7 0-2,7 0-1,-7 0-1,7 0 4,-6 0 1,0 0 4,-1 0 6,1 0 7,-8 0 3,8 0 0,-7 0-1,6 0-2,-5 0 1,-2 0-1,1 0-4,1 0-7,-2 0-2,-5 0 0,-1 4-2,0-4-3,-6 4-2,1 0-3,-8-1-1,7 1 1,-6-1-1,-2 1 3,2 3 6,-1-2 3,7-2 4,-6 0 3,13 1 2,-8-4 1,8 4 2,0-4-2,5 0-6,1 3-3,0-3-1,0 3 2,7-3 0,-1 0 0,7 0-2,-7 0 0,1 0 0,6 0-1,0 0-3,0 0-3,0 0-3,0 0-2,0 0 0,0 0 2,0 0-4,0 0 1,0 5 2,0-5-3,0 0 2,0 4 0,0-1-2,0-3-1,6 5 1,-6 1 3,0-2-2,0 0-1,0 3 0,0 1 1,0-1 1,0 3 3,7 2 2,-7-2 1,0 1 4,0 4 3,7 0 3,-7-1 1,0 5 1,6-4-1,-6 3-1,7 0-4,-7 0-3,6 1-1,-6 2-2,7 1 0,-7 1 1,6-5 1,-6 4 1,7 0 9,-1 4 6,-6-5 3,6 2 2,-6 2-2,8-3 0,-2 4-3,0-1-1,1 4-9,-1 1-4,-6-1-5,7 4-2,-7 4 0,6 0-1,-6-1-1,7 4 0,-7 4 1,0 1-3,0-2 1,0 6 0,0-2 0,0 4 1,-7 4 1,7-3-2,0 2 0,7 1 3,-7 0 1,0 0 0,0 0 4,6 0 1,-6 0 2,7-1 3,-7 1 3,7 1-3,-1-1 1,-6-1 4,6 5-2,-6-4 0,7 3-1,-7 1-4,0 1 0,7-2 0,-7 4-2,6 4-4,-6-1-1,0 1-2,6 4-2,-6 0-1,-6 3 0,6 4-2,0 0-1,-6 3 2,6 5 0,0-1 5,0 1-1,0-1-1,6 0-2,-6 0 2,6 1 2,1-6-3,-7-1-2,0-1-5,6-7 0,-6 3 2,0-4 0,-6-2 1,6-2-4,-7 2 3,1-5 2,0-4 0,-1 1 2,-6-1-1,7-2 1,-1-2 1,-6 1-1,6-3-2,-6 2-1,0-3 0,1 1 0,4-1 0,-4-4 0,-1 2-1,0-6 2,6-2-1,-6-1 0,6-3 1,-5-1 0,5-5 0,0 0 1,1-4-1,6-1 0,-6-5 2,6 1-2,0-4 0,0 4 0,0-7 3,0 3 2,0-3 1,6 0 4,0-5 5,1 5 7,0-4 6,5-4 7,2 4 2,-1 0 5,6-3 3,8-2 1,-2-1 0,8 2-7,6-7-3,6 4-5,14-4-6,0-4-6,-1 0-5,14 1-4,6-8-5,-6 3-3,13-3-3,-7 0 2,7 1 3,-1-5-3,-5 1-1,6 2 0,-14-2-2,0-1 0,2 1-3,-15 2-10,1 1-29,-14 0-42,-6 4-36,-6-4-35,-14 4-38,1 3-47,-14-3-56,1-1-95,-14 1-109,1 3-33</inkml:trace>
  <inkml:trace contextRef="#ctx0" brushRef="#br0" timeOffset="105106.24">9976 8140 286,'0'0'213,"-7"-4"-70,7 4-51,0 0-27,-7 0-17,7 0-9,0 0-6,0 0-5,-6 0-4,6 0-7,0 0-4,0 0-6,0 4-3,0-4-2,0 0-4,0 3 1,0-3 0,0 0 1,0 5-2,-6-5 1,6 0 0,0 3 0,0-3 5,0 0 5,0 0 5,0 3 8,0-3 8,6 0 8,-6 0 8,0 0 7,0 0 5,0-3-1,0 3-5,0-3-5,6-2-5,-6 2-8,7-5-8,-7 5-9,7-4-6,-7-1-4,6-3-1,0 3-3,1-2-2,-1-1-1,1-5 0,6 7 0,-7-7 0,8 3 0,-8-3 0,7-2 0,0 4 0,0-5 2,-7-3 3,8 4 2,-2-4 1,2 1 0,-8-2 2,7 0 1,-6 2 4,0-1 5,-1-1 2,-6 5 2,0 0 2,0 4 5,-6-1 1,6 0-1,0 4 2,-7 1-3,7 2 1,-7 1-3,1 0-3,6 3-4,-7-3-4,7 3-1,-6 0-5,6 4-4,-6 0-5,6 0-4,-8 0 1,8 0 0,-6 4 1,0-4-1,6 8 0,-6-5 1,-2 4 0,2 0 1,6 1 0,-6 3-1,-1-1 1,1 5-1,-1-4-1,0 4 0,1 3 0,0-2 1,0 1-3,-2 2 1,2-1 1,6 0-1,-6 0 3,-1 4-1,7-4 0,0-2-2,0 2 3,0 0-1,0 0 0,7-3-1,-7 3 1,6-3-1,0 0-1,8 0-2,-8-5-6,7 2-11,0 3-14,6-9-14,-5 5-17,6-3-19,-1-2-20,7-1-26,0-2-29,-6-3-46,5-3-97,1-2-94,1 3-49</inkml:trace>
  <inkml:trace contextRef="#ctx0" brushRef="#br0" timeOffset="105546.1">10725 6960 308,'-7'-3'275,"7"-5"-97,-6 5-60,6-1-34,-6 0-18,-2 1-11,8-1-12,-6 0-8,0 4-6,-1-3-2,1 3-5,-1 3-9,1 1-5,-7-4-3,7 7-3,-8-3 2,8 3 1,-8 1-1,8-1 1,-7 4 7,7 0-1,-8-1 8,2 5 5,4 5 5,-4-3 4,5 5 4,-6 4 0,7-1 0,-7 0 1,7 6-2,-2-2-6,-4 1-6,5 1-2,0 4-3,1-6-3,6 3-3,-6-2-1,6-1-5,0 1-1,6-1-2,0-3-2,1 3-1,0-4-1,5 1 2,2-5-2,5 6 1,-6-5-2,6-5-3,8 2-6,-1-1-12,0-3-13,0-1-14,7-5-17,-1 0-18,1-4-22,6-2-31,0-3-45,-6 0-83,-1-8-104,1 5-50</inkml:trace>
  <inkml:trace contextRef="#ctx0" brushRef="#br0" timeOffset="105906.45">10972 7015 372,'-6'-7'303,"6"3"-114,-7 0-67,7 0-42,-6 2-24,6-3-14,0 5-6,0 0-10,0 0-7,0 0-9,0 5-3,6 1-3,-6 2-1,7-1 4,-1 1 0,-6 2 5,7 2 1,0 2 0,-1 1 3,0 3 1,-6 0 1,7 1-3,0 4 1,-7-2-2,6 5 0,0-1 0,-6 1-3,7-4-4,-7 3-1,7-2-4,-1 2 2,1 1-3,-7-4-1,6 0 0,0-1 0,-6 1 1,7-2 0,-7-3-1,7 5 0,-1-7 0,-6 3-1,6-3-6,-6-1-7,8-3-11,-8 4-11,0-4-18,6-3-20,-6-1-24,6 0-28,1 0-45,-7-7-85,6 0-103</inkml:trace>
  <inkml:trace contextRef="#ctx0" brushRef="#br0" timeOffset="106292.63">11350 7088 259,'-6'-3'177,"-1"3"-69,1 3-39,-7 1-22,-1 0-10,2 3-7,-1 0-5,-7 4-2,0-3-1,8 3-1,-8 1-2,1 1-1,-1-1 3,0-1 5,1 0 4,6 0 3,0-1 0,-1 1 0,2-4 0,-2 5-1,8-5-4,0 1-4,6-1-4,-7 0 0,7 0 0,0 1 2,7 0 0,-7-2 0,6 6 4,0-5 0,1 0-1,6-1-3,1 3-1,-2 2-3,1-4-4,1 0-2,4 1-4,-4-1-5,6 4 0,-1-4 0,-6 4-3,6-4 0,1 4 1,0 0-1,-1 0 0,-5 4 1,5-4-1,0 4-2,-6-4-2,7 3-1,-7 1-6,0-1-7,0-2-6,0 2-10,0 1-9,1-4-8,-2 0-17,1 4-17,0-8-28,-6 4-46,13-7-94,-14 0-89</inkml:trace>
  <inkml:trace contextRef="#ctx0" brushRef="#br0" timeOffset="106922.07">11891 7125 290,'-6'0'257,"-7"-4"-90,0 4-55,-1 0-34,2 0-18,-2 4-12,2-4-7,-1 4-5,6-1-6,-6 1-6,-1 4-5,8-6-2,0 6 1,-7 3 2,6-3-3,1 2 2,-1 2-1,1 3-1,0-5 2,-2 6-2,2-2-4,6 1-6,-6 2 0,0-2-2,6-1-1,0 6 1,0-6-1,0 4-3,0-3 1,0 0 2,6-1-3,0-3 0,0 0-1,2 1 0,4-1-1,-5-5 0,6 2-3,0-4-3,-7-1-2,8 2-3,-2-5-2,2 0-2,-1-5-3,6 2 0,-6-6 0,0 3 1,0-2 3,0-3 1,0 0 3,-6 1 4,5-5 3,-4 1 1,-2-1 5,0-4 2,1 1 2,-1-1 3,1 6 3,-7-10 2,0 5 6,0-1 3,0 1 4,0 4 3,0-6 3,-7 7 2,7 1 1,-6-1 3,-1 1-2,7 4 0,-6 1-1,0 3-3,6-2-1,-8 1-3,8 2-4,-6 3-5,6 0-5,0 0-4,-6 3-4,6 2-4,-7 1-2,7 5 0,0-3-1,0 4-1,0-3 1,0 7 2,7-5 1,-7 3 2,6 4-1,0-2-1,-6 1 1,8 2 1,-2-1 0,0 3-2,1-5 0,-1 2-2,1 0-1,6 1 0,-7-1 0,8-3 0,-8-1 0,7 1 0,0-4-3,0 0-2,7-4-10,-8 1-11,8-5-14,-7 5-17,7-5-17,0-3-26,-1 0-32,0-3-54,1-5-103,-1 5-92,-5-8-54</inkml:trace>
  <inkml:trace contextRef="#ctx0" brushRef="#br0" timeOffset="107239.28">12009 6839 353,'0'-7'361,"0"3"-138,0 1-84,6-1-51,0 0-31,1 4-20,6-3-12,0 3-6,7-4-5,6 8 1,-7-4-1,14 3 0,-7 1-2,0 0-6,6 3-2,1 0-2,-1 4 1,-5 0-3,5 1 0,-6 2 0,1 1 0,-8 3 0,0 4 0,1 0 0,-13 0 0,5 3 2,-5 4 3,-7 1 2,0 3 2,-7-4 3,1 4 2,-7 1 0,0-2 1,0 2 1,0-2-2,-6 2-2,-1-2 0,1-2-4,-1 2 0,-6-2-1,6-1-1,1-3-3,-7 0-8,13-1-16,-7-4-25,0 2-34,8-4-60,-2-1-129,8-7-98,-1 3-71</inkml:trace>
  <inkml:trace contextRef="#ctx0" brushRef="#br0" timeOffset="108606.2">13618 7279 163,'-7'0'166,"7"-4"-35,0 4-33,0 0-23,0 0-17,-6-3-10,6 3-6,0 0-4,-7 0 0,7-5 0,0 5 2,-6 0 0,6 0 0,0-2-3,-6 2-3,-1 0-2,7 0-6,-7-4-2,1 4-4,0 0-1,6 0 2,-8 0 0,8 0 1,-6 0 0,6 0 1,0 0 0,-6 0 0,6 0-3,0 0-1,0 0-3,6 4-3,-6-4-2,6 0-2,2 2-1,4-2 0,2 5-1,5-5 0,7 3 1,0-3-1,13 4 1,0-4-2,7 0 0,6 0-1,0 0-1,14 0-2,-9 0 0,9-4-1,-1 1 0,7-2-1,-7 3 0,-7-2-1,7 0-2,-6-3 1,-6 3-1,-1 0 1,-7 0 2,1-3-2,-13 4 1,-1-1 2,-6 4 1,-7-4 1,-5 1 0,-1 3-1,-7-4 0,1 4 1,-1 0-4,-12 0-6,6 0-14,-13 0-19,0 0-28,-1 0-53,2 4-110,-1-4-117,-7 3-74</inkml:trace>
  <inkml:trace contextRef="#ctx0" brushRef="#br0" timeOffset="109149.11">15443 6931 297,'-8'-7'295,"8"3"-112,0 4-66,-6-8-33,6 8-20,0-3-12,0 3-5,0-3-6,-6 3-2,6 0-7,0 0-9,0 0-8,0 0-6,-7 3-2,7 4-3,-6 1 6,-1-1 1,1 4 1,-1 0 4,1 0 5,0 4 1,6 2 2,-8-2 5,2 5-1,0 1 0,-1 1 1,0 0-3,1-1-2,6 2-3,0-2 0,0 1-7,0 1-3,0-1-3,6 0-2,1-5-2,0 2 1,5-1-3,-4-2-1,11-2 1,-6 1 0,6-4-1,1 0-1,0-4 0,5 1-8,1-5-12,1 1-19,-1-4-27,0 0-35,0-7-61,0-1-102,-7 1-119,1-7-65</inkml:trace>
  <inkml:trace contextRef="#ctx0" brushRef="#br0" timeOffset="109342.37">15553 6627 24,'-6'-7'486,"-1"-1"-134,1 5-153,0-4-88,6 7-44,0-5-27,0 3-17,0 2-9,0-5-4,6 10-3,-6-5-12,13 2-17,-7 3-24,1-3-31,6 3-40,-1-2-82,2 1-143,-8 4-69</inkml:trace>
  <inkml:trace contextRef="#ctx0" brushRef="#br0" timeOffset="109911.07">15866 6957 311,'0'-11'327,"-7"3"-139,7-3-78,0 4-38,0-1-20,0 2-12,7-2-6,-7 5-3,7-2-6,-1 2-9,-6-1-7,13 4-2,-6 0-3,-1 4-2,0-1-1,8 2-3,-1 2 0,-7 0 5,7 0 1,-6 4-1,5 4-2,-4 0-1,-2-1 0,0 4 3,7 1 0,-13 4 0,7-6 3,0 5-1,-1 0-1,0 1 3,-6-2 0,0 1-1,0-3 0,6-1 0,-6 0-3,0 0-1,0-7 2,0 0-2,0 1 2,0-5 4,0 0 8,0-4 11,0-3 11,0 0 8,0 0 1,0-3 2,8-4 1,-8 0-4,0-8-4,6 3-3,0-6-1,1 0-1,0-1 2,-1-3 6,-6 1 0,7-4 4,-1 2 1,0-2-2,8 3-2,-8-4-5,0 3-3,1-2 4,0 7-5,-1-4-4,1 3-7,6 2-5,-7 1-5,1 6-3,-1-1-5,0-1-8,2 5 0,-2 0 1,-6 7-2,6-4 1,1 1-1,-1 6-1,1-3 1,6 4 1,-7 3-1,1 0 0,-7 5 1,7 3 0,-1-5 0,-6 9 3,6-1-3,1 0 0,-7 1 2,7 3-1,-7 3 0,0-4 1,0 6 1,6-1-3,-6-1 1,0 1 2,0-1-2,6 2-1,-6-2-4,7 0-16,-1-3-23,-6 4-29,7-3-35,6 2-37,-7-3-47,8 0-76,-8-4-152,7 4-76,-6-8-31</inkml:trace>
  <inkml:trace contextRef="#ctx0" brushRef="#br0" timeOffset="110338.01">16499 7718 298,'-8'4'374,"8"0"-140,0-4-88,0 0-52,0 0-35,8 0-16,-2-8-10,0 5-4,0-4-3,8-1-8,-1-3-6,-1 0-5,8-3-1,-6-1 1,5-3 1,-6 3 4,6 1 5,-5-6 5,-2 3 2,1-5 3,1 0 3,-8 4 0,0-4 1,-6-1-1,7-3 1,-7 5 0,0-1 3,0 0 2,-7 0-2,7 0 3,-6 1 3,0 1 4,-1 3 9,7-2 7,-7 4 9,1 4 11,6 1 8,-7 2 2,7 1-3,-6 2-8,6 3-13,0 2-13,-6-5-16,6 5-15,0 5-11,-8-3-9,8 10-3,-6-4-2,6 2 1,-6 6 0,6 1 3,-6 2-2,6 3-1,-7-1 1,7 2 1,-7-1 1,7 4-1,-6-1 0,-1 5-2,7-5 1,-6 4 1,6 0-1,-6-3-2,6 3 1,0-3 1,0 0-1,6 0-1,0-5 1,-6 1-3,13-4-2,-6 1-18,6-1-27,-1-7-29,8 1-35,0-2-37,6-6-50,7-4-74,-1 0-134,1-4-83,6-3-43</inkml:trace>
  <inkml:trace contextRef="#ctx0" brushRef="#br0" timeOffset="110792.98">17345 6535 324,'0'-3'349,"-7"-5"-138,7 4-86,-6 1-42,6-1-27,-6 4-19,6-3-10,-7 3-4,0 3-2,1-3-2,0 7-4,-1-3-1,0 4-2,1 3 3,-1 0 5,1 0 3,0 3 4,-2 2 6,2-2 3,-6 4 3,5 4 6,0-1 2,-6 2 1,7 2 0,-1 2 2,0-2-3,1 4-1,0 0-4,0 4-5,6 1-3,-8-2-5,8 5-5,8-1-6,-2 1-2,-6 0-2,12-1-3,-5 0-4,0 1-1,6-3-3,0-1 0,0-1-1,7 1-1,-1-3 0,1-4 0,-1-1 0,7 1-2,0-4-2,0-5-11,0 0-12,7 0-16,-1-5-17,1-5-17,-1 0-24,1-4-29,7-3-34,-8 0-61,1-3-121,5-4-76,-11-4-46</inkml:trace>
  <inkml:trace contextRef="#ctx0" brushRef="#br0" timeOffset="111063.38">17703 6575 63,'0'0'499,"0"0"-124,-6 8-158,6-1-96,0 5-50,0-2-24,0 5-11,6-1-3,-6 9-2,7-5 1,0 8 2,-1-1 4,0 1-4,1 3-8,6 0-6,-6 4-4,-1 0-4,0 0-3,2 4-3,-2-4-1,-6 4-1,6-4-1,0 3 1,-6-3-2,0-4-1,7 0-3,-7 1-4,0-5-9,0 2-10,0-6-14,0-3-18,0-2-22,0-2-24,0-3-29,0-4-43,7-2-90,-7-5-106,0-5-55</inkml:trace>
  <inkml:trace contextRef="#ctx0" brushRef="#br0" timeOffset="111358.35">18094 6836 210,'-12'3'275,"-8"1"-102,0 3-63,7 1-33,-13-1-17,6 1-6,1-2-4,-1 2-1,8 0-2,-8-1-3,7 0-4,0-4-5,0 5-2,7-4-4,-2-1-4,2 1-2,0 3-2,6-3-1,-6 0 0,6 3 0,6-3-1,-6 3-2,0-4 1,6 5-3,0-1-1,2 0-3,4-2-1,-5 1-2,6 2-1,-6-1 0,5 1 1,2 0-2,5-2 0,-6 2-1,6 3-2,-5-5 1,6 2-1,-1 0 2,1 2-4,-2-6 1,9 4-1,-7-1 0,6-4-1,0 4-9,0-3-14,-7 4-23,7-5-26,-6 5-37,6-4-54,-7-2-99,1-2-113,-1 0-57</inkml:trace>
  <inkml:trace contextRef="#ctx0" brushRef="#br0" timeOffset="111767.67">18609 6788 179,'-12'-7'423,"-8"3"-141,0 1-112,7 3-62,-7 0-35,1 0-20,-1 3-6,-6 5-6,6-2-3,1 6-5,0-1-4,0 3-6,-1 1-4,0 0-4,1 2-1,5-2-2,2 4-3,5-4-2,0 3 0,1-3 0,6 3 0,0-4 0,6-3-4,-6 0 0,7 3 0,0-6 0,5-1-2,2 1 0,-2-8 0,8 4-1,-7-8 2,7 1 0,-1-5-1,1 2 1,0-6 1,-1 1 0,-6-3 4,6 2 2,-5-6 7,-8 3 8,7-3 8,-6 3 12,-1-3 12,0 3 9,-6 1 10,0-1 5,7 4 12,-7-4 13,0 4 11,0 4 2,0 0-7,0 3-9,0 0-8,0 0-11,0 4-17,0 0-24,0 0-18,0 4-13,0 0-6,7 3-5,-7 1-2,0 3 1,6 3-1,1 1 2,-7 0-1,6 3-3,8 1 2,-8-1 1,0 0 0,7 0 1,0 1 0,0-2 2,1 2-2,-2-1-2,8-3-13,-1 4-24,1-8-26,0 3-33,6-6-33,-1 2-37,1-5-36,7 1-43,-7-6-52,7 0-93,-7-4-83,0-3-43</inkml:trace>
  <inkml:trace contextRef="#ctx0" brushRef="#br0" timeOffset="112017.08">18830 6349 479,'14'-4'357,"-1"4"-143,0 0-83,6 4-47,7 0-26,1 3-11,-1 7-5,0-3-3,6 7 0,1 1-5,-1 4-6,1 2-5,-1 4-3,1 0-5,-1 1-2,1 2-1,-7 2 2,-6-2 3,-1 1 3,1 3 2,-8-2 6,-4 2 1,-8 1 2,0 4 1,-14 2-1,2-2-3,-8 2-4,-7 2-3,-5-2-10,-7 5-11,-7-3-22,1-2-32,-7 0-42,0-2-56,-7-4-106,1 0-137,-1-4-80</inkml:trace>
  <inkml:trace contextRef="#ctx0" brushRef="#br0" timeOffset="113257.13">9617 8594 128,'-13'4'214,"6"-4"-57,-5 0-46,-2 0-31,8 0-14,0 0-5,-1 0-5,0 0-4,1 0 0,6 0-2,-7-4-3,7 4-1,0-4-4,0 4-2,0-4-5,0 4-3,0-2-5,0 2-5,0-5-3,7 5-4,-7 0-2,0 0-5,6 0-1,-6 0-2,7 0-2,-7 0 4,7 0 1,-1 0 3,7 0 3,-6 0 7,12-3 1,-6 3 3,6-4 3,1 4-3,6-3 0,1-1-2,-1 0-1,0 0-3,6 1-5,1-1 0,6-3-5,-7 4 2,7-1 0,1-1-3,-1 2-2,-1 0 0,9-1-1,-2 0-3,-5 1 2,5 0-1,1-6-2,-7 6 1,6-1 0,1 1 0,5-4 1,-5 3-1,-1 0-2,8 0 0,-1-4 2,-7 6 2,8-3-2,-1-2 0,1 4 2,5-1 0,-6-4-1,6 5 1,7-4-1,-6 0-3,13 3 0,-7-7 0,7 3 0,-1 2 0,1 1 0,0-2 0,0 0 0,-1 0 0,1-1 1,0 4 0,-7-3 2,6 4 1,2-2-1,-8-1-1,0 2 1,6 0-1,-6 1 0,7-2-2,0 2 0,-1-1 0,8-3-1,-8 4-1,7-5 0,0 1 0,7 3 0,-13-3 1,6-1-2,7 1 1,-7 0 2,0-4 1,1 4-1,-2-1 2,8-2-2,-6 2 2,-2 1-1,2-1 0,6 2-2,-7-2-1,7 1 1,-7 2-1,-7 2-1,8-1-4,-14 0-4,6 1-4,-6 0-5,-6 3-3,0-5-4,0 5-1,-1-3 0,1 3 1,0-4 4,-1 0 3,1 4 3,0-7 3,-1 4 4,0-1 1,1-3 1,6-1 1,1 0 2,5 6 1,-6-6 2,8 1 0,-8-1 1,6 2-1,-6 0 2,7 0-2,0 3 2,-1-1-1,-6-4 2,7 4-1,0 0 2,6 2 1,-7-3-1,8 3 1,-8-3 0,8 2-1,5-1 0,1 0-1,-7-3-1,6 3 0,1-3 2,-6 0 3,6 0-1,-8-1 2,2 1 1,-8-1 0,2 4 3,-2-2 0,-6-2-1,6 1 0,-5-1 1,-8 5-1,8-2-1,-1-1-1,0 3-2,-6 3-3,12-4 0,-6 4-2,1-4 0,-1 4 0,6 0 0,-5 0 0,-1 0-1,0 0 0,1 0 0,-1 0 1,-7 0 0,7-4 1,0 4 0,-6 0 2,6 0 5,-6-4 4,-1 4 2,-5-4 3,6 4 3,-8 0 4,1-3 2,-7 3 3,2 0 2,-9 0 2,2-4 3,-7 4 2,-7 0 4,-1 0 4,-5 0 8,-7 0 12,0 0 11,0 0 12,-6 0 14,-1 0 8,-6 0 1,0 0-7,0-2-21,-6 2-49,-1 0-67,-6 0-76,-7 0-90,-6 0-124,-6 2-172,-13-2-97,-2 0-49</inkml:trace>
  <inkml:trace contextRef="#ctx0" brushRef="#br0" timeOffset="114674.29">10126 9334 32,'0'-3'393,"0"3"-111,-8-4-106,8 4-62,0-3-34,0 3-21,0 0-12,-6-5-7,6 5-5,0 0-6,0 0-6,0 5-6,0-5-4,0 3-2,0 1 0,6 4 2,-6-2 2,0 2 3,0 3 5,8 3 2,-8 1 2,6 3 1,0 4 0,1 0-2,-7 4-2,6-1 0,1 4-5,6 0 1,-7 5-2,2-1-5,-8 0-2,6 0-2,0 3-3,-6-2-1,6-1 0,-6 3-1,0-3 1,0 0-2,-6 1 2,0-2 1,6-3 2,-14 0 3,8 1 3,0-8 4,-8 3 7,1-6 5,7-1 7,-8-3 10,-4-1 14,4-2 13,1-5 15,-7 0 15,8-4 14,-8 2 13,0-5 6,7-5-3,1 2-9,-2-4-13,2-5-17,-2 2-21,8-1-19,-1-8-27,1-2-41,-1 2-51,7-6-55,0-1-51,7-4-45,-7-3-45,13 1-57,-7-1-86,8-3-129,-2-1-41,2-4 4</inkml:trace>
  <inkml:trace contextRef="#ctx0" brushRef="#br0" timeOffset="114859.48">10177 8961 287,'0'-12'505,"0"5"-185,0 0-167,8 4-89,-8-1-50,0 4-26,6 0-19,-6 0-18,6 4-21,0-1-26,1 1-55,6 3-137,-6-4-84</inkml:trace>
  <inkml:trace contextRef="#ctx0" brushRef="#br0" timeOffset="115506.77">10399 10393 158,'-7'0'305,"7"0"-106,0 0-88,0 0-51,0 4-27,0-4-13,0 0-4,0 4-2,7-4-1,-7 2 0,7 3 0,-1-5-1,0 3 0,1-3-2,0 4-1,-1-4 2,1 0 4,-1 0 4,7-4 4,-6 1 5,-1-2 2,8-1 1,-8-2 1,7-3-2,-7 0 0,1-3 1,6-1 1,-7-4 2,0-3 0,8 1 1,-8-4 4,1-2-2,0 1-3,-1-3-3,0-4-5,1 4 1,-1-4 1,-6 4-2,0-5-2,0 5 2,0 4 2,0-1 2,-6 1 0,6 3-3,-13-1-2,7 2 1,-1 6 1,0 1 0,1-1-3,-8 4-1,8 3-1,0 0-2,-1 2-2,1 6-5,-1-3-4,1 3-2,-1 0-2,1 3-3,6 1-2,-6 3 0,-2 4-1,8 0 0,-6 4 0,6-1-1,0 5 2,-6-2 0,6 6-1,0 3 1,0-5-1,0 5 0,0 3 2,6-4 0,-6 4-2,0 5 1,6-5 0,-6 0 0,8 5 0,-2-5 1,-6 0-1,13 0 0,-7-2 0,1-2 0,-1 0 0,1-2 0,5-2-1,2-2 1,-1-1-2,0-3-2,6-1-10,1-3-16,0-3-16,-1-5-28,13 1-31,-5-4-42,5-4-65,1-2-125,0-3-85,0-1-54</inkml:trace>
  <inkml:trace contextRef="#ctx0" brushRef="#br0" timeOffset="115868.81">11350 9364 412,'-13'-4'326,"7"0"-139,-1 4-83,-5-3-46,4 3-22,-4 3-11,5-3-4,-6 4 1,7 4 5,-7-1 3,-1 3 3,2 5 3,-2-1 2,2 5 0,-1 3 2,-1 4-2,2-1 1,4 4 0,-4 0 1,6 5 2,-8-5 4,8 4 2,-1 4-2,1-3-5,6 2-1,0-3-2,-6 3-4,6 1-5,0 3-7,0-3-7,6 3-3,-6-4 1,6 1-5,1-4-4,-1 1-2,8-5-1,-2 0-2,2-3 1,5-1-1,-6-3-4,13-3-10,0-5-16,0 1-18,6-8-24,-5 1-27,12-2-38,-6-6-49,-1-4-90,1 2-131,-1-6-57</inkml:trace>
  <inkml:trace contextRef="#ctx0" brushRef="#br0" timeOffset="116182.78">11454 9433 431,'-6'-7'501,"0"4"-194,-1 3-136,7-5-71,-7 10-41,7-2-22,-6 4-11,6 0-5,0 5-1,0 2 0,0 5 2,6 2-1,1 1 0,-7 4 0,7 3-7,-1 0 0,0 1-2,2 3 0,-2 0 0,0-1 0,0 5 0,1-3-2,0 2 1,-1 1-1,1-4-3,-7 3-2,0-3-1,0 0 0,0-4-2,0 5-1,-7-5 1,7-4-1,-6 0 0,6-2 0,-7-4-2,7-1-4,0-4-4,0-3-7,0-4-10,-7 1-14,7-4-23,7-4-29,0-4-39,-1-4-59,7-2-105,1-5-106,-2-3-62</inkml:trace>
  <inkml:trace contextRef="#ctx0" brushRef="#br0" timeOffset="116467.14">11715 9664 203,'0'-4'409,"-6"4"-152,-8 0-112,8 4-62,0 0-30,-8-1-12,8 5-8,-7-2-5,0 6-2,0-5-1,-1 0-3,2 5-2,6-2-3,-8-3-5,8 5 1,-7-4 6,7-1 3,-2 0 1,2 4 3,6-4 2,-6 1-2,6-5 0,0 5-1,0 2-5,0-2-3,0-1 1,6 1-2,0-1 0,2 3-2,-2 2-1,0-4 0,7 1 0,-6 3-2,6 3-1,-7-5 1,8 5-1,-2-4-2,2 4 1,-1-4-2,-1 4 0,2 0-1,-2-1-3,8 1-1,-7-5-2,1 5 0,4 0-10,-4-4-13,-1 3-18,7-2-25,-8-5-27,8 3-38,-7-6-56,7 0-92,-7 0-118,6-4-53</inkml:trace>
  <inkml:trace contextRef="#ctx0" brushRef="#br0" timeOffset="116892.14">12002 9740 238,'-13'-9'446,"7"1"-150,-8 4-121,1 0-63,7 0-36,-7 4-26,0 4-11,-1 0-9,2 0-4,5 6-4,-6-3-2,7 5-6,-7 3-4,6-1-3,0 1-2,1 0-1,0-1 0,6 5 1,-7-5-1,7 1 2,0 2-2,0-1 0,0-1-1,0 3 0,7-4 1,-7 1-2,6-4-1,0 4 0,1-8-1,0 3 1,-1-2 1,1-4 0,6-1-2,0-3 1,-1-3 0,2-1 1,-1-4-1,0 1-2,0-3 0,0-5 0,0 1 2,0-1 1,-6 1 5,5-1 3,-5-4 7,-1 5 6,1-5 7,-7-3 11,0 4 10,0 0 10,0 3 3,0 0 1,-7 1 2,7 3 0,-6-1 1,6 1-1,-7 4-5,7 0-3,-6 3-6,6 0-7,0 1-5,-6 3-5,6 0-9,0 0-12,-7 3-6,7 1-7,0 4-2,0 0 0,0 1-3,0-1 1,0 4 0,0 2 0,0-3 0,7 4 1,-7-4 1,6 3-2,0 1 2,1-1 0,-1 1 0,1 0 0,0-1-1,5 5 1,-4-5-3,4 1-6,1-4-15,0 0-15,-6 3-17,13-6-21,-8-1-21,2 0-24,5 0-24,-6-3-25,6-4-26,-5 0-43,5-4-91,-6 2-92,0-10-49</inkml:trace>
  <inkml:trace contextRef="#ctx0" brushRef="#br0" timeOffset="117141.33">12256 9411 346,'0'-11'440,"0"4"-175,7-4-119,-1 7-67,8-4-29,-2 6-16,1-2-7,7 4-1,0 0-3,-2 4-1,9 3-1,-1 0-2,-6 0-5,6 8-1,-1-1-6,1 5-3,-6-1 0,0 4 0,-1 4-1,-5-1 1,-2 5 0,2-1 2,-8 1 3,-6 6 4,0-4 0,-6 6 3,-8 2 1,2 0-1,-8-3-2,0 4 0,1-1-3,-7-4-4,6 1-2,-6 0-5,7-5-11,-1-6-22,0 0-31,7-1-45,1-6-83,-2-5-163,14-3-90</inkml:trace>
  <inkml:trace contextRef="#ctx0" brushRef="#br0" timeOffset="117485.34">13455 9700 71,'-13'-3'527,"7"3"-69,-8 0-189,8 0-119,6 0-71,-6 3-41,6-3-25,6 4-13,-6 0-5,6-1 1,1 1 1,6 0 4,6 0-1,1-1 2,6-3 0,7 5 1,-1-3-1,7-2 1,1-2 1,5 2-1,1-5 2,5 2 1,2-5 1,-1 4 2,7-3 4,-8 0 5,8 0 2,-6-1-1,-7 1 0,-8 3 0,1 1-2,-6-1-3,-7 0-3,-6 0-3,-8 4-3,8-3-2,-13 3-3,-1 0-3,1 0-15,0 0-19,-7 0-31,6 0-42,-6 0-60,0 0-136,0 0-103,0 0-65</inkml:trace>
  <inkml:trace contextRef="#ctx0" brushRef="#br0" timeOffset="117902.15">14967 9477 391,'-7'0'497,"1"0"-183,-1 4-131,0 0-79,1 0-48,0-2-23,0 10-8,6-5 0,-14 4 2,8 0 5,6 1 3,-7 2 4,0 4 1,7 0-1,0 0-6,0 5-6,0-2-2,7 2-4,0 2-1,-7-3-3,12 4 0,-4-1-2,4-2-1,8 2 0,-7-3-4,7 0-1,-1-3-4,7-1-3,-6-3-2,6 0 1,6-5-4,1-3-13,-7-3-17,7 0-23,-1-8-30,1 0-37,-1-3-55,1-3-99,-7-5-134,0 0-66</inkml:trace>
  <inkml:trace contextRef="#ctx0" brushRef="#br0" timeOffset="118074.37">15240 9165 292,'-6'-7'532,"0"0"-131,-2 0-177,8 3-103,-6 4-58,6-4-30,0 4-20,0-3-9,0 3-7,6 3-12,2 1-17,4 0-27,1-1-34,7 1-56,0 3-122,-1 0-111,1 2-68</inkml:trace>
  <inkml:trace contextRef="#ctx0" brushRef="#br0" timeOffset="118527.16">15573 9364 404,'0'-4'466,"0"4"-183,-7 4-127,14 0-71,-7 3-41,0 0-24,0 0-11,6 4-6,0 0 0,2 4 0,-2 2-1,7 2 1,-6 4 1,-1-2 0,7 1-2,-7 0 2,1 4-3,0-4 1,-1-1-1,0 2 1,1-1-2,-7-1 0,7-2 0,-7 0 1,-7-5 4,7 1 6,0-4 8,0 3 12,-7-6 16,7 3 20,-6-7 22,6-1 15,-6-3 7,-1 0-2,7-7-4,-7 0-10,7-1-11,0-6-13,0-1-9,0-4-5,7 1-3,0-3-1,-1-2 0,7-2-1,-6 3-3,5-4-6,2 1-11,-1-4-9,-1 3-6,2-1-8,5-2-2,-6 4-2,7-1-3,-7 0-2,-1 5 0,8 2-3,-7 1-1,1 7 4,-8-3 0,7 5-2,-6 2 1,-1 0-2,0 4 2,1-1 1,0 4-1,-1 4 0,1-4 0,-1 7 1,0 0 2,1 0 0,-7 4 2,7 0-1,-1 4 1,-6 0 2,6 4 1,-6-2 2,0 5-2,8-3 1,-8 3 0,0-1 0,6 1-3,-6 5 1,0-1-5,6-6-4,-6 6-22,7 1-34,-1-5-42,1-1-44,6-2-40,-1 2-48,8-2-63,-6-1-113,5-3-102,1 0-46</inkml:trace>
  <inkml:trace contextRef="#ctx0" brushRef="#br0" timeOffset="118945.23">16349 10001 385,'-8'0'350,"8"0"-131,0 0-85,0 0-52,8-4-27,-8-3-13,6 3-10,-6-3-6,6 0-2,0 0-1,8-5 0,-8 1 1,7 0-1,-7-3-2,8-1 4,-2 1 6,-4-5 7,4 1 6,1 3 3,-6-6 6,6 2 4,-7 0 7,2-2 2,-2 2-4,0-3-6,0 1-5,1-2-3,-7 1-7,7 0-7,-7 1-2,0-2 0,0 4 1,0 2 2,0 2 4,0 1 3,0-1 6,-7 8 3,7-4-6,-7 7-6,7-3-8,-6 7-6,0-5-4,0 10-8,-2-5-6,2 7-5,-7-3-2,6 2-1,1 6 1,-1-1 0,1 3-1,0 2 0,-2-2 1,2 4 0,0 0 0,6 0 1,-6 5 0,6-2 0,-8-2 1,8 6-1,0-2-1,0 2 0,0-4 1,0 2 0,0 3 0,0-4-1,8-1 1,-8 6 0,6-5-1,0-1-1,0 1-2,2 0-12,4-3-16,1-4-24,7-1-26,0-3-31,6-5-33,-1 2-40,9-4-54,-2-8-91,13 1-124,-6-2-58</inkml:trace>
  <inkml:trace contextRef="#ctx0" brushRef="#br0" timeOffset="119335.87">17508 8968 501,'-20'0'479,"0"3"-196,8 2-131,-8-3-71,7 6-42,1-1-23,-2 5-12,1-2-4,-6 1 1,12 1 2,-13 6 1,14-4 1,-7 8 2,6-3 1,1 3 3,-7 3 3,6 1 2,1 0 5,6 3 5,-7 0 3,7 0 4,-6 5 5,6-1 2,0 0-1,0 3-2,6-3-1,-6 4-4,7-5-2,-1 2-4,8-1-3,-8 0-2,7-4-5,6 1-1,-5-1-3,5-4-2,1 1-1,0-4-3,5 0-1,1 0-2,7-8 1,-1 1 0,-6 0-8,7-9-15,-1 2-17,1 0-23,0-4-28,0-4-39,-8 0-47,9-8-87,-9 0-147,1-2-72</inkml:trace>
  <inkml:trace contextRef="#ctx0" brushRef="#br0" timeOffset="119605.13">17853 9019 426,'-6'-4'534,"0"-3"-195,-2 7-141,8-3-79,-6 6-48,0 1-26,6 3-14,-7 4-2,1 0 4,6 4 3,-7 3 3,7 5 5,0-6 7,0 9 4,0-1-2,7 1-4,-7 3-9,6 0-3,1 1-3,-7 3-6,6 0-6,0 0-9,-6 0-4,8-1-3,-2 2-2,0-1-1,0-4 0,2 1-2,-2-1-2,0-3-7,1-4-12,-1 0-17,-6-5-19,7-2-19,0-4-23,-7 1-24,6-4-28,0-6-26,2 2-37,-2-8-76,6-3-118,-5-4-55</inkml:trace>
  <inkml:trace contextRef="#ctx0" brushRef="#br0" timeOffset="119882.85">18257 9162 297,'-6'-7'395,"-1"3"-144,7-3-102,-6 7-55,-8-4-34,8 4-17,-7 0-9,-6 4-3,-1-1-4,1 5 0,-1-1 1,1 0-4,-1 0 0,0 1 3,1 3 2,6-3 4,-6-1 4,5 3 1,2-2 1,4-1 0,-4 5-2,5-5-4,1 3-6,-1 2-7,7-5-4,-7 3-2,7 2-2,0-1 0,0 0 1,0 1-1,7-2 2,-7 1 2,7-1-1,6 2 0,-7-1 1,8 0 0,-2-1 0,2 2-2,5-5 0,1 3-4,6-1-1,-7-1-1,7-2-1,6 2-3,-5-1-4,-1 1-14,6-1-15,1-4-25,-1 1-27,1 3-34,7-3-42,-8-4-56,1 0-93,-7 0-120,6 0-54</inkml:trace>
  <inkml:trace contextRef="#ctx0" brushRef="#br0" timeOffset="120268.37">18694 9220 22,'-6'-7'497,"-14"0"-114,7 0-147,0 3-86,0 0-48,-7 4-27,8 0-14,-2 4-6,-5 0-6,5 0 5,-5 3-6,6 3-8,-7 2-9,7-1-8,1 3-8,5 1-6,-6-4-4,7 3-6,-2 1 0,8 0 1,0-3 1,0-2 0,0 5 1,8-9 0,-2 6 1,7-5 0,-6-3-1,12 0 0,-6-1-1,6-6-1,1 3 0,0-8 0,-1 1-3,1 0 0,-1-4 1,-6-4-2,0 0 4,1 0 5,-2 1 8,2-1 8,-8-3 10,0 0 8,1 3 4,-1-4 10,-6 5 9,0-1 9,0 0 10,0 1 10,0 3 8,0 0 8,0 4 8,0 0 5,-6-1-6,6 1-11,0 3-14,0 0-19,0 4-18,0 0-14,0 0-14,0 8-13,0-5-7,0 9-2,0-2-2,0 1 1,0 4-2,6-1 1,-6 5 0,7-4 0,0 3 1,-1-3-2,0 3 2,8 0 0,-8 0 2,7 1-3,0-4 0,6 3-6,1-3-19,0-1-29,-1 1-36,7-4-42,-6-1-40,6-1-41,0-3-45,7-2-46,-7-4-62,-1 0-102,2-4-59,-8-2-19</inkml:trace>
  <inkml:trace contextRef="#ctx0" brushRef="#br0" timeOffset="120526.17">18994 8763 434,'6'-7'402,"1"-1"-150,-1 4-100,1 4-55,6 0-28,-1 4-16,2 4-7,5-1 1,-6 3-1,7 5 2,-1 4-1,1-1-6,-1 4-6,1 3-6,6 1-2,-6 4-4,-1-1-3,1 4-2,0 1-1,-8-2-2,8 4-1,-7 0-3,-7 1-2,0 1-3,2 2 0,-8 0 0,0-4-1,-14 5 1,8-4 0,-14 3-1,1-3 0,-7-1 1,0-2-1,-7-2-3,1-2 0,-1-5-2,1 0-5,-1-6-13,1 0-23,5-5-33,1-3-52,6-4-86,1-2-175,6-3-91,0-4-42</inkml:trace>
  <inkml:trace contextRef="#ctx0" brushRef="#br0" timeOffset="121900.21">19260 6209 165,'0'0'119,"0"0"-38,0 0-25,0 4-10,0-4-10,0 0-1,8 0 4,-8 0 2,6 0 2,0 4 0,-6-4 1,14 0-3,-8 0-3,7-4 0,-7 4-5,14 0-1,-14-4-3,14 4 1,-7-4-2,0 4 0,6-2 1,1 2-1,0-5-2,-1 2 1,7 3-1,0-4-2,1-3 0,5 7-1,-6-8-3,7 4 0,-7 4 0,0-6-3,0 6-3,0-5-2,-7 1-2,1 4-3,-1 0 1,-5-3-2,-8 3-3,7 0-2,-6 0 1,-7 0-4,6 0 1,-6 0 1,7 3 1,-7-3 2,6 4 2,-6 1 4,6-2 2,-6 4 5,0-3-1,0 2 3,8 3 2,-8 1 3,0 2 0,0-1-3,0 0-2,0 3 2,0-3 1,0 7-1,0-3-1,0 0-2,0 3-2,0 1 3,0-1 2,0 0-2,0 5-1,0-6-1,0 5 0,-8-3 0,8 3 1,0 0 3,0 0 4,0 0 4,0-4 4,0 5 5,0 2 2,0-4-2,8 2 2,-8-2-2,6 5-4,-6 0-6,6-1-3,-6 4-3,7 1-2,0-1-2,5 4-2,-5 4-2,-1-4-1,1 3-2,6 0 0,0 1-1,-6 4-2,5 0-1,2 3-2,-8-1 0,7 1-1,-7 1-1,2 2-1,4 4 0,-6-3-1,1 7 1,0-4-1,-1 8 0,7-4 0,-6-1 0,0 5-1,-1 3 1,-6-3 0,6 3 0,0 5 2,-6-2 2,8 6-2,-2 1 1,-6 2 2,0-1-4,6 4 0,-6-1 0,0 5-1,7 0-2,-7 3 2,0-3 0,6-1 0,-6 1-1,0 0 1,0 3 1,0-4 2,0 0 0,-6 2 2,-1-6 0,7 6-3,-12-7 2,4 3-1,2 3-2,-6-8 0,5 0-1,0 0-2,-6-4-1,13 2 2,-6-9 0,-1-1 0,7-1 1,0-6 0,0 1 1,0-7 4,0 0-1,7-8-2,-7-3-1,6-1 0,1-7 1,-1-2-1,1-6-1,0 1-2,-1-7 1,0 0 2,0-5 1,2-2-2,4 3-1,-5-4 0,6-3 0,-6 0 0,5-1 1,2-3-3,-2 0-1,-5 5 2,6-5 1,-6 0-2,5 0-1,-5 0 0,0 0-2,-1 0 0,0 0 1,2 2 0,-8-2 0,6 0 3,-6 0-1,0 4 4,-6-4 4,-2 3 9,2 2 12,-14-2 10,1 5 13,-7-1 14,-6-3 15,-1 3 9,-13 0 9,-5 1 6,-2-1 5,-6-3 2,1 2-3,-7-2-8,-7 0-7,6 0-8,-5-1-12,6 1-15,6 0-13,1-1-19,11-3-38,2 0-69,13 4-85,12-4-89,1-4-117,12 4-197,7-7-105,7 0-53,-1-5-3</inkml:trace>
  <inkml:trace contextRef="#ctx0" brushRef="#br0" timeOffset="122983.13">13748 9532 367,'-6'-7'388,"-1"3"-130,-6-3-86,7 3-44,0-3-26,-2 3-12,8 1-8,-6-2-7,6 3-8,-6-2-7,6 0-8,0 4-10,0-4-12,6 4-10,0 0-7,-6-3-7,8 3-5,-2 3-1,6-3 0,-5 8 0,0-2 1,-1 6 6,7 3 8,-6 2 10,6 6 6,-1 0 10,-4 6 7,4 3 7,1 1 2,-6 3 1,6 5-4,-7-1-8,8 4-8,-2 1-7,-5 1-6,6-1-7,0 2-5,-7-3-6,8 4-17,-8-4-35,0-1-41,2 2-50,-8-6-69,6 3-143,-12-2-112,6-3-85,-8-1-38</inkml:trace>
  <inkml:trace contextRef="#ctx0" brushRef="#br0" timeOffset="142096.64">29250 6814 92,'-7'-4'303,"1"0"-99,6 1-75,-7-5-40,7 8-21,-6-4-10,0-2-10,-2 6-8,8-4-5,0 0-4,0 4-3,0-3-5,0 3-10,0 0-5,0 0-3,0-4-4,0 4 0,0 0 1,0 0-2,0 0 0,0 0 2,0 0 2,0 0 2,0 0 1,0 0 0,0 0 0,0 0 2,0 0 3,0 0 0,0 0-2,0 0 2,0 0-4,0 0-1,8 0-1,-8 4-2,0-4-1,0 0 0,0 3 4,6-3 1,-6 4 2,6 0 1,1-4 4,-1 6 2,1-2 5,0-4 1,5 4-2,-6 0 0,8-1 2,-1-3-1,0 4-3,0-4-2,7 0-4,-8 4-3,8-4 0,-1-4-1,-5 4-2,6 0-5,-1-4 4,0 1 1,0-5 3,1 4 2,0-2 1,-1-2 1,1 1 6,0-1 9,-7 0 5,0 2 4,0-5 5,-1-1 0,-4 5 9,-2-3 15,7-2 6,-13 1 10,7 5 11,-7-6 8,6 1 5,-6 0 5,-6 0 5,6 4 0,0-4 2,-7 4-6,0 0-14,1 0-13,0-1-11,-2 0-9,-4 1-14,5 3-16,-6 1-16,0-1-11,1 4-4,-8 0-4,0 0 2,7 4 1,-7-1-4,0 1 0,-5 3 4,5 1-4,0 2 0,-6 2-1,7-1-2,-1 3-3,1 1 4,0 0-1,-8 3-3,7 0 3,2 4 2,-2 1 1,1-2 1,-1 4 2,0 1-3,7 0 0,-7 4-1,8-1 0,-2 0-1,8 4 1,-7-1-1,13 3 1,-7 1 1,7-3 0,-6-1 2,12 5-1,-6-4 1,7 3-1,0-2-1,-1-2-1,8 2 0,-2-5-2,1 0-1,0 0 2,6 1-2,1-4 1,0 0 1,6-1-1,-1 0 0,2-3-1,-1 1-10,0-1-12,7-4-5,-1 0-13,7-4-15,-7 1-13,8-4-18,-1-3-17,0-1-19,1-7-16,5 3-23,-6-6-23,0 3-30,0-7-46,-6 2-110,-7-5-107,6-1-49</inkml:trace>
  <inkml:trace contextRef="#ctx0" brushRef="#br0" timeOffset="144172.41">29178 5484 141,'6'0'227,"-6"-5"-84,0 3-59,8 2-35,-8-4-21,6 4-9,0-3-7,0 3-2,-6-4-2,14 4-1,-14-4-5,6 4 0,1 0 0,-7-4-1,6 4 1,-6 0-1,0 0 1,0 0 4,0 0 2,0 0 3,0 0 4,0 0 4,0 0 5,0 0 4,0 0 4,0 0 2,0 0 5,0 0 3,0 0-2,0 0 0,0 0-3,0 0-1,0 0-4,0 0-6,0 0-6,0 0-5,0 0-1,0 0-4,0 0-2,0 0-3,0 0 1,-6 0-1,6 0 0,0 0-1,0 0-1,0 0-1,0 0 1,0 0-1,0 0 3,-7 0-1,7 0 0,0 0 3,0 0 1,0-4 4,0 4 3,0-4 4,0 4 1,0-2 2,0 2 1,0-5 1,0 3-3,0-3-3,0 5 0,0-3 0,0-1 0,0 0 2,7 4 0,-7-4 0,0 1 1,0-1 2,0 4 0,0-3-2,0 3-1,0-4-4,0 4 1,0 0 0,0-3 4,0 3 1,0 0 4,0 0 2,0 0 5,0 0 4,0 0 3,0 0 5,-7 0 1,7 0 0,0 0-1,0 0-5,0 0-4,0 0-6,0 0-6,-6 0-5,6 0-8,0 0-4,0 3-3,0-3-3,0 4-2,0 3 1,-6-4-2,6 5 1,-8-1 1,8 5-1,0-2 0,-6 2 0,0-3 2,6 8 0,-6-3 0,-2 1 0,2-1 1,6 1-1,-6 2 0,-1-2 0,7-1 0,-6 6 1,6-6-1,0 4 2,-7 1-3,7-5 1,0 1 1,0 4-1,0-5 2,7 1-1,-7 4-3,6-9 0,1 5 1,-1-4 0,0 3 0,2-3 1,4-3-3,-6 2 0,8-2 1,-1-1 0,0 1-7,0-5-18,7 1-21,-1-1-21,1-3-25,-1-3-25,7 3-27,-6-7-42,-1-1-50,0 1-85,1-5-98,0-2-53</inkml:trace>
  <inkml:trace contextRef="#ctx0" brushRef="#br0" timeOffset="144345.94">29413 5154 288,'-14'-15'502,"2"4"-195,-1 0-116,6 1-62,0 2-33,1 1-19,0 0-16,6 2-15,0 3-13,0-2-24,0 4-26,6 4-34,7-2-39,-6 3-50,6 2-98,-1 0-140,2 1-80</inkml:trace>
  <inkml:trace contextRef="#ctx0" brushRef="#br0" timeOffset="144813.89">29719 5458 162,'-6'-8'422,"-1"6"-167,-6-5-107,13 2-50,0-2-28,0-1-17,0 1-13,0 0-7,6 0-6,1-1-4,6 1-3,0 0-5,0-1-4,0 4-2,7-3-3,-8 4-2,8-1 0,-7 1 2,7 3-1,-7-4-2,0 4-2,7 4 0,-8-1 0,1 1-1,1-1 0,-2 4-2,2 5 1,-8-1 1,-6 0 3,6 0 1,-6 3 2,-6 4 1,6-3 1,-6 4 1,-8 0 2,2 1-2,-2-1 1,-5 0-1,-1 2 1,1-2 3,6-1 1,-7 4 0,1-4 3,-1 1 0,7-1 2,0-3-2,0 2-2,0-2-3,6 4-3,1-4 1,0-1-3,-1 1-2,7-1-1,-7-2-1,7-1 1,7-1-1,-7 1 0,7 1-1,-1-5 3,7 0-2,6 1 0,-5-5 1,11 1 1,1-4 1,7 0 2,-1 0-8,8-4-14,5-4-19,2 1-27,-2-3-43,1-5-48,-1 3-125,1-2-124,-1-1-68</inkml:trace>
  <inkml:trace contextRef="#ctx0" brushRef="#br0" timeOffset="145255.65">30546 5170 467,'-6'-8'343,"0"0"-126,-1 4-69,0 1-43,-6-1-24,1 0-10,-8 4-10,0 0-6,1 4-3,-1 0-7,-6 3-8,0 1-4,7 0-2,-1 1-4,-6-1-2,13 4-5,0-2-4,0 1-5,7 0-1,-2 0-3,8 4 0,8-4-5,-2 4 1,0-1-1,7 1 0,0 0 0,7-5-3,6 5 0,-7-4-3,8 1-1,-7-2-2,5 0-2,-5-1-3,0 1 0,-8 1 2,2 0-3,-8-4 4,0 4 1,-12 1 0,0 1 3,-2 4 2,-10-3 1,-2 1 0,0 2 2,-5-2 1,-2-1-1,7 6 0,-6-11-1,7 7-1,-1-1 2,1-4 2,0-1 0,5 1-2,8 1 0,-7-5 0,13 0 2,-7 0-1,7 4-1,0-7 0,7 4 0,-1-1 2,7-4 0,7 1-1,-1-1-1,1-3-2,12 0-9,1 0-11,-1-3-16,1 3-22,7-4-27,-2-4-35,1 6-58,1-6-125,-1-3-92,-7 3-54</inkml:trace>
  <inkml:trace contextRef="#ctx0" brushRef="#br0" timeOffset="145635.09">30619 6015 354,'12'-4'256,"2"0"-107,5-3-60,1 0-30,6 0-17,0-4-6,-1-3-5,1-1-4,1 0 1,-1-3 0,6-1 2,-6 1 7,-6-1 6,6 2 7,-13-2 7,6-3 4,-5 0 9,-8 3 8,0-3 3,2 5 6,-8-2 0,-8 1 1,2-1 1,0 5 4,-8-1-1,1 4-3,1 0-8,-2 4-13,2 0-8,-2 3-9,-5 4-10,6 0-10,-6 4-10,5-2-7,1 6-3,0 4-3,0-1-1,0 4 1,6 2-1,1 2 0,0-1 0,-1 8 1,7-4 0,0 3 1,0 5-2,0-1 1,7 0-1,-1 1 1,0-1-2,1 0-2,6-3 1,7-1-3,-1 1 3,1 0-8,12-4-16,1 0-30,-1-5-34,7-2-35,7 0-42,0-4-54,6 1-99,0-6-165,0-2-75,-6-4-23</inkml:trace>
  <inkml:trace contextRef="#ctx0" brushRef="#br0" timeOffset="159892.81">20896 7396 211,'0'-3'182,"0"3"-52,0-4-39,0 4-26,0 0-13,0-3-10,0 3-4,0-4-3,0 4-2,0-4-2,0 4-1,0-4-1,0 4 1,0-3 1,0 3 3,0 0 2,0-4 4,0 4 1,0 0 0,0 0-1,0-4 0,0 4-2,0 0-1,0 0-4,0 0-3,0 0-6,0 0-4,0 0-5,0 4-4,0-4-3,0 4-4,-6-1-3,-1 5-1,1 6 2,0-3-1,-8 7 3,2 1-1,-2 3 1,1 4-1,-7-1 1,0 1-1,2 3-2,4 1 2,-11-1 0,5 4-3,0-4 1,7 4 0,-7-7 2,2 3-1,4-7-2,1-1 0,0 2 0,0-5 0,7 0 0,-8-2 0,8-2 0,0 1 0,-1-4-1,7-1 1,-7-2 1,1-1-3,6 1-8,-7-5-11,7 1-15,0-1-16,0 1-24,0-8-34,7 4-42,-1-7-74,1 0-124,0-1-64</inkml:trace>
  <inkml:trace contextRef="#ctx0" brushRef="#br0" timeOffset="160156.7">20407 7546 351,'0'0'261,"0"4"-104,8-4-70,-8 3-37,6 1-18,0 0-10,7 3-2,-6 4 1,6-3 0,7 2 0,-8 6 4,8-1-1,6-1-2,-7 1-2,7-1 0,-6 1-1,7-1-2,-2 1 0,1-1-1,0 2-1,0-6-2,1 5-2,-9-4 0,9 0-4,-7 0-1,6 0-1,-6-4-1,-1 0-1,1 1 0,-2-5 1,2 1-1,-6 0 1,-1-1-1,6 1-3,-12 0-5,5-1-8,2-3-14,-8 0-22,1 4-31,-1-8-60,7 4-131,-6-3-95</inkml:trace>
  <inkml:trace contextRef="#ctx0" brushRef="#br0" timeOffset="162937.4">21646 6341 231,'-7'-3'218,"7"-1"-67,0 0-52,-6 4-29,6-4-15,0 4-8,0-2-5,0 2-4,0-5-5,-7 5-4,7 0-3,0 0-5,-7 0-4,7 0-2,0 0-1,-6 0-2,6 0-3,-6 0 1,6 0 2,-7 0 2,7 0 6,-7 0-1,1 5 1,6-5 4,-6 2 3,-1 2-2,0-4-2,1 4-2,-7 3-2,7-3-1,-8 4 0,2-1-1,-2 3-1,1 2 1,0 2 3,0 1 0,1-1-1,-2 1-1,1 4 1,0-2-1,0 6 0,0-5-1,6 4-4,-5 0 0,5 0 0,-6 4-1,6-4-3,1 3 0,0-2-3,-1 2-1,0 0 1,7 0-1,-6 2-2,0 2-1,6 0 0,-8 5 1,8-1 2,0-1 1,0 1-1,0 4 1,8-5-1,-2 6 1,-6-6 0,13 2-3,-6-1 0,5-4-2,1 1 0,1-1-1,-8-4 0,14-4-2,-8 6 1,2-8 1,-1-2 0,7-2-4,-8-1 0,8-2-6,-7-2-5,7-3-11,-8 2-13,8-6-21,-1 0-25,1-3-30,0-3-64,-1-5-129,1 1-94,-1 0-51</inkml:trace>
  <inkml:trace contextRef="#ctx0" brushRef="#br0" timeOffset="163295.47">21692 6524 472,'-8'-7'367,"2"3"-152,0 1-94,6-1-53,-7 4-30,7-3-19,0 3-10,0 3-1,0 1-2,0 3-1,7 0-3,-1 8 1,-6 0 1,6-1 1,8 5 1,-8-2 1,1 6 3,6-1 3,-7 4 2,7-1 2,1 0 1,-2 4 1,2-2 0,-1 2 1,-1 0 0,2 1 0,-2-1-2,2 0-1,-1 1-2,-7 2 0,7-2-1,-6-4-2,-1 3-4,0-3-1,2-5-1,-8 4-1,6-6-1,-6 4 0,0-9-2,-6 1 0,6-1 2,0-7 3,-8 5 0,8-9 2,-6 1 0,6 0-4,-6-4-10,-1 0-21,7 0-33,-6-8-41,6-3-65,0-3-130,-7-1-104,7-8-67</inkml:trace>
  <inkml:trace contextRef="#ctx0" brushRef="#br0" timeOffset="163452.21">21658 6389 132,'-6'-7'526,"0"-5"-101,-1 9-170,1-4-103,6 2-59,0 3-38,0-2-20,0 0-12,6 4-6,1-4-8,5 4-16,8 0-25,0 0-27,-1 0-38,7 0-58,0 0-125,1 0-105,-1 4-70</inkml:trace>
  <inkml:trace contextRef="#ctx0" brushRef="#br0" timeOffset="163898.37">22154 7360 391,'-6'0'446,"-2"0"-184,8 0-127,0-3-69,0-2-36,8 2-21,-2-1-11,0-3-5,7 0 0,-6-1 4,6-4 1,7 3 3,-1-7-1,-6 5 0,6-7-1,1-1 3,0 1 3,-1-3 7,-5-1 6,-2-1 4,2 1 5,-2-3 5,2 3 5,-8-1 3,-6 1 7,7 1 8,-7 2 10,0 5 5,0-5 8,-7 9 12,1-5 9,-1 4 4,7 4-4,-7-1-13,1 4-13,0-2-11,-2 6-13,2-4-17,6 4-16,-6 0-9,0 0-8,-1 4-1,0 2-2,1 2-1,-1 3 0,1 0-1,0 4 4,-2 3 0,2 1 2,0 6 2,6-4 0,-6 6 1,6-2-1,0 4-1,0 2-1,0-2 0,0 0 0,6-3 0,-6 3-4,6-4 2,0 0 1,2-2-6,4 2-5,-5-6-10,6 2-11,0-2-15,-1-5-19,8 2-18,0-10-18,-1 2-19,1-4-23,6-4-34,0-4-51,7-1-116,-7-4-91,0-7-51</inkml:trace>
  <inkml:trace contextRef="#ctx0" brushRef="#br0" timeOffset="164277.71">22779 6425 116,'-6'0'405,"-1"0"-133,-5 0-116,4 3-69,2 2-34,-6 2-17,4 0-7,-4 5-5,5-1 0,-6 3 1,0 5 6,7 2 2,-8-2 0,2 6-1,-2-3-2,8 4-2,-7-1 3,7 4 0,-1-3-2,0 0-3,1 4-2,0-1 0,6-4-4,-7 5-2,7-5-2,0 1-2,0-1-2,7 1-3,-1-4-2,-6 4 0,6-4-2,8 1-2,-8-6 1,7 2 1,-7 2-2,8-6 1,-2 3-2,2 1 1,5-5 2,-6 1-3,6-1-1,1-2-2,0-1-2,-1 0-2,1 0-4,0-3-8,6-2-8,-7-2-9,1 0-12,6-1-14,-7 1-20,1 0-22,0-4-31,-1-4-49,1 0-93,-8 1-96</inkml:trace>
  <inkml:trace contextRef="#ctx0" brushRef="#br0" timeOffset="164629.96">22969 6685 337,'0'0'398,"0"0"-137,0 0-111,0 0-69,0 4-38,0-4-23,6 4-11,-6-1-5,6 5-1,-6-1 0,7 4 3,-1 0 0,1 4 1,0-1 2,-1 1 1,0 3 3,1-3 3,0 7-1,-1-4 1,0 5 3,-6-6-3,7 5 0,-7 1-1,0-1-2,7 3-2,-7-3-1,0-1-3,6 2-1,-6-4 1,0-1-3,0 0-1,0-4 3,0 1-4,7-1-1,-7-2 2,0-1-3,0-3 0,0-2 0,0 1-7,0-2-12,0-1-14,0-1-21,0-3-36,0 0-62,0-3-109,0-6-118,0 0-59</inkml:trace>
  <inkml:trace contextRef="#ctx0" brushRef="#br0" timeOffset="164920.35">23190 6774 142,'-6'3'362,"-2"-3"-122,-4 8-97,5-5-58,1 0-30,-7 5-17,6-1-6,1-3-2,0 3-4,-2 1-1,2-1-4,0 4-4,6-4-6,-7 4-1,7-3-1,0 2-2,0-2 0,0 0 0,0 3 1,0-5 5,7 6 1,-7-5-1,6 4-1,-6-4 1,6 4 0,2-4-1,-2 1 1,0-1-4,-6 0 0,7 0 2,-1-3 0,7 4 0,-6-5-1,-1 5-1,8-8-2,-2 6 0,2-6-2,-2 6 0,1-6-3,1 0-3,6 0-5,-8 0-9,1 0-10,7 0-13,-8-6-17,8 6-26,-6-6-36,-2 2-64,8-3-127,-7-1-80</inkml:trace>
  <inkml:trace contextRef="#ctx0" brushRef="#br0" timeOffset="165354.37">23509 6770 5,'-7'-4'484,"1"4"-131,0-4-137,0 4-88,-8 0-48,8 4-28,-1 0-17,-6 0-7,0-1-5,7 5-1,-8-2-3,8 6-6,0-1-3,-8 0-4,8 0-3,-1-1-1,7 2-1,-6-1-1,6-5 1,0 6-1,0-1 2,0 0-2,0-4 0,0 1 1,6-1-1,-6 0 1,7-3 0,-7 0 2,6-1-1,1 1 3,0-4 2,5-4 0,-5 1 1,6-1 2,0-7 1,-6 4 2,6-1 3,-7-2 4,8 2 5,-8-3 7,0-1 3,-6 6 6,6-2 3,-6-3 3,0 4 3,0 0 6,0 3 0,0-3-4,0 3-1,0 4-6,0-4-5,0 4-6,0-3-10,0 3-9,0 0-8,0 0-6,0 3-4,0 1-1,0 3 1,-6-3-2,6 7 3,0-4 0,6 1-2,-6 3 1,0-1 1,7 1-5,-7 1-5,7-5-5,6 4-9,-7 0-11,1-4-12,6 1-13,-1-1-16,2 0-15,5-3-18,-5-1-27,5 1-34,0-4-65,-5-4-138,-1 1-70</inkml:trace>
  <inkml:trace contextRef="#ctx0" brushRef="#br0" timeOffset="165633.93">23444 6454 4,'0'-3'462,"0"3"-139,7-4-130,-7 4-81,6 0-42,7 0-26,-7 0-14,8 4-7,-2-1-1,8 2 1,0 2 1,-1 1-3,7 2-5,-6 1-2,6 4-1,0-1 0,-6 1-1,6 4-2,-6-2 1,-1 5-1,1 1 1,-2 2 0,2 0 1,-6 1-5,-1 3 4,-7 0 0,0 2 2,-6-2 1,-6 3 3,0 1 2,-1 0 1,-6 4 2,-6-4-2,-1 0 1,0 0-4,1 0-1,-1 1-3,0-9-3,1 4-4,-1-3-12,1-4-22,0-1-29,5 2-48,1-9-95,1 1-148,-2-3-90,2-3-49</inkml:trace>
  <inkml:trace contextRef="#ctx0" brushRef="#br0" timeOffset="166238">24115 6795 282,'0'0'226,"0"0"-84,0 0-60,0 0-37,0 0-23,0 0-10,0 0-6,0 0-1,0 0-1,7 0 3,-7 0 1,0 4 5,0-4 7,0 0 5,0 0 5,6 0 4,-6 0 3,0 0 2,0 0 0,0 0-4,0 0 0,0 0-5,0 0-2,0 4-2,7-4-1,-7 0 2,6 0 1,0 0 3,2 0-2,-2 0 3,6-4-1,-4 4 1,11 0-5,-6-4 2,14 4-5,-9-4-3,9 1-4,-1 0-4,0 3 1,0-8-3,7 5-2,-7-1-4,6 0 1,1 0 0,-7 1 2,7-2-1,-8-1-5,8 3 4,-7-2-3,-7 2 2,8-1-4,-7 0 2,-8 0-1,8 1-1,-14-1 2,7 4-2,-7-3 1,2 3-1,-2 0 4,0-4-2,-6 4-2,0 0-4,0-3-10,0 3-14,0-4-18,-6 4-25,6-4-32,-6 0-39,6-3-63,-8 3-129,-4-2-81</inkml:trace>
  <inkml:trace contextRef="#ctx0" brushRef="#br0" timeOffset="166495.27">24461 6565 431,'-7'0'381,"7"-4"-140,0 4-104,-7-3-58,7 3-31,0 3-16,0-3-9,7 4-1,-7-1-1,0 4 2,7 1 6,-1 4 4,0-3 1,1 7 0,0-2 2,6 1 1,-7 3 0,7-3-1,0 7-4,1-4-5,-8 0-4,7 4-1,-7 1-4,7-2-5,-6-2-2,6 6-4,-6-2-2,-1-1 0,-6-1-2,6 1-2,1-3-3,-7 3-4,7-5-10,-1 6-11,-6-9-15,6 1-20,1-1-21,6-2-26,0-5-34,-7-3-61,8-4-130,5 0-90</inkml:trace>
  <inkml:trace contextRef="#ctx0" brushRef="#br0" timeOffset="166766.7">25093 6510 451,'-7'-4'529,"7"1"-190,-7 3-147,7 0-83,0 0-49,-6 3-31,6 1-14,0 3-5,0 4-4,0 0-1,0 4 1,0-1 0,0 5-2,6-2 1,-6 3 1,7-3 0,0 6 0,-1-5 1,1 4-1,-1-4 0,0 0 0,1 1-2,0-1-3,5 0 1,-4-3 0,4 3-1,1-3-1,1-4 0,-2 4-1,8-5-6,-7 1-8,0-3-16,6 0-22,-5-5-32,5 0-45,-6-6-80,7 0-153,-7-1-83</inkml:trace>
  <inkml:trace contextRef="#ctx0" brushRef="#br0" timeOffset="166912.19">25164 6326 377,'-6'-7'500,"0"4"-182,6-1-141,-8-1-79,8 5-51,0-3-30,0 3-24,8 0-26,4 0-33,-5 3-48,6-3-83,6 5-154,1-5-74</inkml:trace>
  <inkml:trace contextRef="#ctx0" brushRef="#br0" timeOffset="167331.65">25373 6408 262,'0'3'452,"0"4"-168,0-3-126,6 7-72,-6-4-40,7 4-19,-1 4-12,1-5-5,-7 9-1,13-4 0,-7 3-2,1 3 0,6-2 0,-7 3 0,1-3-2,0 3 2,5-4-3,-5 3-2,-1-2-1,1 0 1,-7-5-1,0 1 1,7 0-1,-7-5 0,0 2 6,0-1 8,0-8 9,0 4 12,0-7 16,0 4 13,0 0 13,0-4 11,-7-4 5,7 0 2,0 0-2,-7-2-9,7-2-13,-6-3-9,6-1-7,0-2-7,-7-1-7,7-2-7,7-2-5,-7 0-4,6 2-3,-6-5-4,7 3-8,0-3-4,-1 0-3,0 3-2,8-2-2,-8 6 0,0-3 0,8 7-2,-8 1 1,1-2-1,-1 4 0,-6 5-1,6-1 1,2 2-1,-2 2 0,0 0 0,8 2 1,-8 2 0,0 4 1,1-1 1,6 3-1,-6 2 1,5-1 1,-4 3 1,-2-3 0,0 4 1,0 0 0,1-1 0,0 5 2,-1-4 7,1-1-5,-1 4-7,0-3-17,-6 0-31,8 3-39,-2-4-41,0 1-46,-6-1-74,6 1-136,2-1-102,-2-2-53</inkml:trace>
  <inkml:trace contextRef="#ctx0" brushRef="#br0" timeOffset="167865.09">25809 7015 41,'0'-4'429,"0"4"-133,0 0-125,0 0-72,-6-3-38,6 3-19,0-4-9,0 4-7,6-4-5,-6 4-1,6-4-3,-6 4-6,8-2-5,-2-3-3,0 2-5,1-1 1,6 1 1,-6-5 2,5 1 3,-5 0 3,0-1 6,5 1 5,-5 0 4,6-4 6,-6 3 2,-1-2 1,7-1 3,-6-1 0,-1 2 0,0-2-1,2 1 0,-2 0 0,-6 0-1,6 0 0,-6 0 0,0 0-4,0 1-2,0-1-2,0-1-1,0 2-6,-6 3 0,6-5-3,-6 1-2,-2 4 0,2-4 0,0 3 2,6 5 0,-7-5 3,1 5-1,6 0 1,-7-1-1,7 4-3,0-5-1,-6 5-5,6 0-3,0 0-4,0 0-1,-7 0-2,7 5 0,0-1 1,-6 2-1,-1 2 0,0 3 1,1-4 1,0 4-1,-1 4 1,7-4 4,-7 3 1,1 1 3,0-1 1,-1 5 0,1-1 2,6 0-1,-7-3 0,7 7-3,0-7-2,0 7-1,0-7-2,7 3 0,-7 0-2,6-3 2,-6-1-2,13 1 1,-7 1 0,1-7-1,0 3 0,-1-5 2,7 1 1,0-1 0,-6 0 2,12-3-3,-6-1-1,1-3-9,5 0-19,0 0-27,1-3-36,-1-4-45,1 3-72,6-8-156,-7 2-99,8-2-60</inkml:trace>
  <inkml:trace contextRef="#ctx0" brushRef="#br0" timeOffset="171038.2">24447 6696 46,'-6'-3'316,"6"-1"-86,-6 4-79,6-4-56,-7 4-32,1-3-17,6 3-6,-7 0-6,0 0-5,1 0-2,0 0-5,-2 3-2,-4 1-3,6 0-3,-8 3-3,1 1-3,7 2 3,-8 1-2,8-3 0,0 3-3,0 3-1,6-2-1,0-1 0,0-1-1,6 1-3,0-3 4,8-1-1,-2 0 4,1-3 3,7 0-1,0-4 2,6 0-1,-7-4-1,7 0 0,0-3-1,0 0-3,7-4-2,-14-1 0,7 2-1,0-1 2,-6 0 3,-1 0 5,-5 0 6,-2-1 8,2 2 8,-8 3 4,-6-5 5,0 5 1,0 0-2,-6 0-3,-8 2-5,2 5-8,-15 0-5,1 5-6,-6 2-7,-7 0-1,0 8 1,-1-4-2,-5-1-1,5 5 2,2-1-2,5-2 1,1 3 1,5-5-2,9 5-1,-2-4-3,6-3-1,8 3 0,-1-1 0,7-2-3,7 3 1,-1-3 1,14-6 1,0 2 1,12-4 1,1 0 0,-1-6-1,7-2 2,7 1-3,-7-5 0,7-2-3,-7 3 1,0-4-3,0 0 1,-7-2 1,2 2 1,-2 1 1,-13-2 6,1 2 8,0 3 7,-14 0 8,0 3 7,1 2 0,-14-3 2,1 6 0,-14 3-6,-6 3-7,-6 6-9,-7-3-7,-7 9-6,0 0-2,-12 3 2,5 1-2,2-1 0,-1 3 1,5-2 0,2 3 1,13-4-1,-1-3-1,7 3-2,6-3-2,8-4 0,4 4 0,8-4 0,0 0 1,14 0 1,-2-4-1,15-4 2,-1 1 2,6-4 2,7-4 0,1 1 1,-1-4-2,7-4-1,-1 0 2,1 0-2,-7-1 0,6-2-1,-5 3 0,-8-3-1,1-1 1,-7 3 0,-7 2 2,1-1 6,0 3 5,-14 1 4,-6 0 1,0 3 1,-6 0-1,-8 4 0,-6 0-3,-12 8-6,-1-1-5,-6 4-5,-6 4 0,-1-1 0,1-3-1,5 3 1,-5 1 1,13 1 1,-1-2-1,1-3 0,12 0-3,6 0-3,2-4 0,5 0-3,7 1-3,7-1-1,5-3-2,8-1-1,6 2-3,1-5-1,11-5-5,1 5-5,7-7-2,-7 4-1,7-5-2,-1 1 0,1 0 1,0-4 3,-8 3 5,2-3 5,-7 0 7,-1 1 2,-12 2 5,-1-3 5,-5 3 3,-8 2 3,-6 2 0,-6 0 0,-8 0-1,-12 4 2,-7 0-5,1 4 0,-13 0 0,-1 0-1,-7 2 1,2 2-1,-2 0 2,1 3 3,7-5 1,-1 2 2,7-4 3,0 3 2,13-3 1,6-1 0,1 1-1,12 0-5,0-4 0,7 0-5,7 0-2,6 0-2,0 0-3,13-4-3,0 0-1,7-3-2,-1 0-2,1-1-2,-1 1 0,1-4-1,-1 3-2,1-3 3,-7 1 1,-6-1 4,6-1 0,-13 2-4,0 2-10,-6-3-16,-7 4-19,0-4-27,0 3-36,-14-2-61,8-1-103,-7 0-102,0 0-52</inkml:trace>
  <inkml:trace contextRef="#ctx0" brushRef="#br0" timeOffset="172380.4">24076 6445 280,'-6'0'206,"-1"0"-69,7 2-50,-7-2-28,1 0-16,6 0-8,-7 4-6,7-4-3,0 0-4,-6 3-3,6-3-2,0 0-4,0 0-2,0 0-2,0 0 0,0 0 2,0 0 2,0 0 3,6 0 2,-6-3 4,7 3 1,-1-4 1,1 4-1,6-2-1,1-3-2,-2 2-3,8-6-1,-7 6-4,13-4-1,-6 3-3,-1-2-1,1-3 0,0 6-1,5-4 1,-5 0 0,0-1 1,6 1 2,-7 3 2,7-4 1,-6 2 3,-1 2 0,1 0 3,-8 1 1,2-1 1,-2 0 4,-5 0 5,0 4 5,-7-2 5,6 2 5,-6-5-1,-6 5 1,6 0-4,-14 5-5,2-5-8,-2 2-6,-5 2-7,-1 4-6,-6-1-2,0 1-4,1 2 0,-9-3-1,2 1 1,7 3-1,-9-4-2,9 0-1,-1 1 0,-1-1 0,7-3 0,-6 2 0,14-1 1,-8-1-3,7-1 1,7 2 0,-1-5-1,0 2-3,1-2-2,6 0-3,0 4-1,6-4 1,1 0-1,0-4-1,5 4 2,8-2 1,-1-3 0,1 2 1,6-6 3,1 6 2,5-4 1,1 0 0,-7-1 2,6 1 1,1 0 4,-1 0-2,1-1 1,-7 4-1,0-3-1,0 4 0,-7-2-2,1 3 1,-7-2-1,0 4 1,-6-4-1,-7 4-2,0 0-2,0 0 1,-7 4 0,1 0 4,-14-2-1,0 3-1,1-2-1,-7 4 3,0-3 0,-6 4 0,5-5 2,-5 4-5,6-3 1,-7-1 1,7 1 1,0 1 0,-1-2 0,9 0 2,-2 1-2,0-4 1,13 0 0,-5 4-2,6-4-2,6 0 0,-8 0-3,8 0-2,8 0-2,-2 0 0,6-4-2,2 4 3,-1-4 0,13 1-1,-6 0 2,5-2 2,1-2-1,7 3-1,-7-3 1,6 4 0,1-5-2,-1 1 2,2 3 1,-9 1-1,1-2 2,-6 3 4,0-2-1,-7 0-1,-1 4 1,-4-4-3,-2 4-1,-6 0 0,0 0-1,-6 4-4,-8-4-6,8 4-7,-14 0-12,1 3-19,-1-4-27,0 1-49,1 3-105,-1-3-111,-6-4-66</inkml:trace>
  <inkml:trace contextRef="#ctx0" brushRef="#br0" timeOffset="178943.59">26513 6184 279,'-7'0'198,"1"2"-73,-7 3-48,6-1-28,-5-1-15,5 2-10,-6 1-2,0-2-4,7 3-4,-8 5 1,2-5-1,5 3-3,-6 5-1,0-1 0,-1-2 1,2 5 2,-2 0 2,2 0 3,-1 2 0,6 3 2,-6-1 1,7 1 1,-1 0-1,0 5-1,1-2-1,6 0-4,-6-3-1,6 4 0,-7-1-1,7 2-3,0-2 0,-7-4-3,7 2 0,0-1-1,7-4-2,-7 1-3,0-1 0,7-3 1,-1-1-1,0 1 0,8-4 1,-2-4 0,2 4-1,-1-4-1,7 1-1,-2-5-3,9 1-3,-7 0-4,6 0-10,6-4-10,-6 0-12,0-4-14,6 0-19,-6 0-31,1-3-49,-1-1-93,-6 1-89</inkml:trace>
  <inkml:trace contextRef="#ctx0" brushRef="#br0" timeOffset="179216.07">26663 6234 150,'0'0'351,"0"0"-126,0 0-98,0 5-56,0-2-32,0 1-13,7 3-7,-7 1-1,0 2 0,6 6 0,1-6-2,-7 9 1,6-5-2,0 5-4,1-1 0,0 0-5,5 0-3,-4-3-3,-2 4 2,0-2 2,1 3-1,-1-3-3,1-2 0,-1 3 2,1-3-1,-7 0 1,0-1-2,6 1 0,-6-3-3,-6 2-4,6-3-7,0-4-12,0 0-12,-7 0-16,7 1-25,0-8-38,0 4-59,-6-8-101,6 4-79</inkml:trace>
  <inkml:trace contextRef="#ctx0" brushRef="#br0" timeOffset="179473.55">26839 6287 157,'0'0'270,"-13"-5"-100,7 5-72,-1 0-37,0 5-21,1-5-10,0 3-7,-8 4-1,8-3-2,-1 2-2,1 6 2,-1-5-3,1 1-4,6 3-1,0-3 1,0 2-1,0 1 0,0-3-1,6 2 0,1 1-3,-1 0-1,7-3-4,-7-2-1,8 6-1,-8-5 1,8 0-1,-8-2-1,7 2 0,0 1 0,0-6 1,0 3-2,0-2-2,0-3-2,7 4-5,0-4-5,-8 0-12,8 0-14,-1-4-20,1 1-30,6-2-51,-7-1-85,1-2-101</inkml:trace>
  <inkml:trace contextRef="#ctx0" brushRef="#br0" timeOffset="179923.04">27126 6217 162,'-7'0'338,"-6"0"-128,-1 3-88,8 1-47,-6 4-27,5 2-13,-6-3-7,6 5-4,1 2-3,0 1 0,-2-1-6,2 1-4,6 4-4,0-4-2,0-1-2,6 1-2,-6-1 0,8-2-5,-2-2 3,0 0-1,1-1 1,6-1 1,-6-6 1,5 2 0,-6-1 3,8-3 3,-8-3 3,1-1 3,6 2 1,-6-6 3,-1-1 2,8-1 7,-8 3 3,0-1 1,-6-3 3,6 4 1,2 0 1,-8-4 1,0 4 2,0 2-5,0-1-2,0 2-2,0 0-6,0 4-5,0-3-3,0 3-6,0 0-2,0 3-4,0 1-2,0 0-4,6 2 2,-6 6 1,0-1-1,6 0 1,-6-1 1,7 5-1,-1-4-3,8 4-4,-8-4-6,6 4-8,2-5-12,-1 2-11,0-1-21,0-4-20,0 4-29,6-8-45,-5-3-85,-1 0-119,0 0-60</inkml:trace>
  <inkml:trace contextRef="#ctx0" brushRef="#br0" timeOffset="180177.89">27159 6136 205,'6'0'280,"6"0"-106,2 0-66,-1 4-36,0-1-20,0 1-9,7-1-4,-1 4-6,1 5-4,-8-1-4,8 4-7,0-5-5,-1 9-5,-6-1-2,6 1-1,-5-2-1,5 6 1,-12 0-4,6 2 0,-7-4-1,1 5 2,0-4 1,-7 5-2,0-6 1,0 1 1,-7 0-1,0 0-1,-6-5 1,7 2 1,-7 0-4,0-2-7,-7-1-12,7-2-19,0-3-25,-6 0-37,5-3-71,2-5-139,-2 0-73</inkml:trace>
  <inkml:trace contextRef="#ctx0" brushRef="#br0" timeOffset="180872.11">27250 5733 105,'0'0'111,"0"0"-17,-8 3-14,8-3-12,0 0-8,0 0-8,0 0-3,0 0-3,-6 0-3,6 0-2,0 0-1,0 5-2,0-5-4,0 0 1,0 0-8,6 0-1,-6 0 0,8 0 0,-2-5-3,0 5-3,1 0-2,6-3-4,0-1 2,0 4-3,6-3-3,-5-4-1,5 3-2,1-4 1,0 5 1,5-5 1,-5 4 0,0-3 0,-1 4-1,0-4-1,1 3 2,-7-4 1,7 5-3,-1-1-1,-6 0 0,0 1-1,1 0 1,-2 3-1,-5-4-3,6 4-3,-7 0 2,7 0 0,-6 0-1,0 4 0,-1-4 1,7 3 2,-6 0 0,-1 1 3,0 3 1,1 1 2,0-1 1,-1 0 2,1 4 0,-1 0 0,0 3 2,8 1-2,-8 1 1,7 2-2,-6 0 0,6 0-3,-7 4-2,1 4-1,6-4-1,-1 4-1,-4-4-2,4 3 0,-5 1-2,6-1 1,-6 5 1,-1-1 0,7 0 2,-6 1-1,-1 2 0,7 2-1,-6-1 1,-1 3 0,1 1-2,-7 3 0,6 4-2,-6 0 1,-6 4-1,-1-1 1,1 5 0,-14-1 0,0 0 2,1 0-2,-7 1 2,-6-5 0,-1 1 1,-7-1-3,1-2 2,1-2 2,-1-6-1,-1 0-1,-5-1-4,-1-2-10,1-5-20,-1 0-31,0-3-63,-6-4-149,0 0-101,0-4-68</inkml:trace>
  <inkml:trace contextRef="#ctx0" brushRef="#br0" timeOffset="181604.72">21933 8064 22,'-14'-6'328,"2"6"-99,-2 0-91,8 0-50,-7 0-32,6 0-16,1 0-10,-1 0-3,1 6-3,6-6-1,-6 0-1,6 0-5,0 0-1,0 0-3,0 0-5,6 0-2,0 0 0,-6 0 0,7 0 2,6 0 3,-7 0 0,7 0 2,1 0 4,-2 0 0,8 0-2,-1 0 0,1 0-2,6 0-3,0 0 0,13-6 0,0 4-4,7-2 1,-1 1 0,14-1 1,6-4-1,1-2 1,-1 3-1,13-5-1,0 4 1,0-2 1,7-1 3,6 0 0,0-4 2,7 5-1,6-5 0,0 3 2,7-2-2,7 3-4,-1-1-2,7 3 0,0-7 0,-1 5 3,7-4 2,8 1 1,-2-1 0,1 4 2,6-3-2,1 3-1,-7 0-4,-1-4-4,2 4 0,-15 0-1,1-1 0,0 2-2,-13-1 0,-1 0 1,1 4 3,-13-4 1,-1 3-4,-5 1 1,-8 0-1,-12 0 1,0-1 2,-7 0 1,-13 5 0,-6-5 2,0 5 2,-14-4 0,-6 2 3,1 2 0,-15 0-4,8-1 0,-7 0 0,-7 1-2,0-1-12,-6 0-23,0 0-31,-6 1-51,-7-1-82,-6 1-162,-8-1-86</inkml:trace>
  <inkml:trace contextRef="#ctx0" brushRef="#br0" timeOffset="182194.3">22004 8792 205,'6'-7'184,"1"0"-67,6-1-42,-6 1-23,-1 0-12,-6 2-1,6-2 2,2 7 10,-8-3 7,0-2 9,0 3 4,0 2 0,0-4-5,-8 4-1,2-4-12,0 4-10,-1 0-11,-6 0-8,0 0-2,0 4-2,-6 0 0,5-2-2,-5 6 1,6-4-1,-6 4 2,5 3-4,-5 0 0,-1 3 0,8 1-1,-8 3 2,6 0 1,-5 4 2,6 4-1,0 0 1,-7-1-1,14 4-2,-7 5-1,0-5-3,6 4-1,1 3-1,0-3-4,6 5 0,0-2 0,0-3 0,6 3-1,0-3-1,7 0-1,0 4-1,0-5 0,7 2 1,0-5-1,-1 4-1,7-4-2,0 1 0,0-5 0,7 0-3,-1 2-4,1-5-4,6-5-6,1 2-9,-2-4-7,1-1-16,0-7-16,7 5-13,-7-8-27,1 0-37,-1-4-59,-7 0-126,1-4-81</inkml:trace>
  <inkml:trace contextRef="#ctx0" brushRef="#br0" timeOffset="182559.81">22389 9008 169,'-7'-3'472,"7"-1"-163,0 0-137,0 0-77,0 4-45,0 0-25,0 4-13,7 0-7,-1 0 2,-6 3 1,13 0 3,-7 0-5,8 5 4,-2-1 3,2 3 2,-1 1 5,0-1 0,6 1 0,-5 4 2,5-1 4,-6 0-1,0 4-2,0 0 1,0 4-4,0-4-1,0 3 0,-7-2-4,7 2 0,-6 1-2,-7-1 0,7-3 1,-7 4-2,6 0-1,-12-4 1,6 0-3,-7 0 1,7-5-1,-7 2 0,1 0 1,-1-5 1,1 1 1,0-5-2,-8 2 1,2-1 1,-2 0-2,1-4-3,0-4-1,0 1-5,1 0-8,-8 0-14,0-4-17,7-4-20,-7 0-22,1-3-27,0 0-43,-1-8-56,7 1-93,-7-5-93,8-6-48</inkml:trace>
  <inkml:trace contextRef="#ctx0" brushRef="#br0" timeOffset="182725.78">22545 8697 522,'0'-7'472,"6"-1"-190,-6 4-123,7-3-69,-7 3-45,6 4-26,1-3-20,-7 3-20,13-3-23,-7 6-28,8-3-42,-8 3-82,7-3-153,7 4-83</inkml:trace>
  <inkml:trace contextRef="#ctx0" brushRef="#br0" timeOffset="183241.9">22870 9789 179,'8'7'262,"-8"-3"-105,6-1-68,0 0-33,0 2-15,2-1-9,-2-1-1,0-3 0,7-3 1,-6 3 1,0-4-2,5-1 2,-6-1-2,8-2 0,-8-3 0,7-1-1,1-1-1,-2-3 2,2-1 4,-2-2-1,-5-3 2,6 0-1,-6 1 0,-1-1 0,0-5 0,1 6-5,-7-4 0,7-1-5,-7 4-2,-7-5-1,7 6-2,-7 2 1,1-3 2,-7 4 2,7 4 1,-1-5 3,-6 8 5,7 0 2,-1 1 5,-6 2-2,7 0-1,-1 2-2,7 1-2,-7 1-6,1 1-7,6 3-1,-7 0-8,7 0-5,0 3-3,-6 1-4,6 4-1,0-1 0,0 5 0,0-2-6,0 1 2,0 4 4,0 0 0,0-1 1,6 4 0,-6 1 0,0 3 0,0-1 1,0 1 0,0 1-1,0 2 1,0-3 1,0 0-2,0 5 1,0-6 0,7 1 0,-7 0-1,6 0-1,-6-4-1,7 0-2,0-3-5,-1 0-9,7-4-14,-6 0-13,5 0-14,8-7-16,-7-1-26,7-3-29,0 0-43,-1-3-72,0-5-139,8-3-65</inkml:trace>
  <inkml:trace contextRef="#ctx0" brushRef="#br0" timeOffset="183577.29">23353 8932 407,'0'-4'312,"0"4"-122,-7-4-78,1 8-39,0-4-22,6 7-15,-14 0-7,8 0-3,-1 5 5,1 3-3,-7-1 1,6 1-2,-5 4-2,4-2-1,2 5 2,-7-3-3,6 2-1,1 2 3,-1-5 1,7 3 1,-6 2-2,0-1-1,6 3 0,0-3-1,0 4-2,0-4-1,0 4-5,6-1-2,0-3-3,-6 4-3,7-1-2,6-2-2,-6 2 0,5-3-2,2 0 0,5-4 0,-6 1 0,6-4-1,8-1-3,-8 1-5,8-7-10,-1-1-10,0 0-14,-1-4-17,1-3-20,1 0-25,-1 0-38,0-3-56,0-4-108,-7 0-89</inkml:trace>
  <inkml:trace contextRef="#ctx0" brushRef="#br0" timeOffset="183856.39">23509 9015 77,'0'0'492,"7"4"-147,-7-4-140,0 7-91,6-3-52,1 4-28,-1-1-15,1 1-3,0 2-1,-1 5 1,6-4-2,-4 3 2,4 5 1,-5-5 2,6 1-3,-6 3-3,5 1-5,2-1 3,-8 0 0,7 1 0,-6-1-2,6 4-2,-7-3 0,0-2 0,1-2 0,-7 4-3,7-4-2,-7-1-2,0 1-1,0-1-5,0-2-8,0-6-13,0 5-17,-7-3-17,7-1-29,-7-2-39,7-3-64,-6-4-108,6-3-89</inkml:trace>
  <inkml:trace contextRef="#ctx0" brushRef="#br0" timeOffset="184148.27">23764 9082 139,'-14'3'320,"1"1"-114,-7 4-80,8-6-47,-2 6-24,8-4-7,-7 3-4,7 1-3,-1-6 0,-6 6-4,13-4-4,-6 3-7,-1-3 2,7 3-9,0-3-5,0 3-3,0-2-1,0 2-2,7 0-1,-1 0-1,-6 1-5,6-1 1,1 1 3,0-6 0,-1 10 0,1-5-1,-1 1 2,0-1 2,1 0 2,0 0 2,-1 1-1,0-1 1,2 0-1,-2-4 0,7 6-2,-7-6-2,8 0-3,-8 5-2,6-5-6,2 2-8,-1-2-11,0 1-14,0-1-21,0-3-28,0 0-44,0 0-62,0 0-107,0 0-88</inkml:trace>
  <inkml:trace contextRef="#ctx0" brushRef="#br0" timeOffset="184548.5">24005 9049 243,'-14'0'415,"1"4"-145,0-1-119,0 1-65,1 3-32,-2 4-16,1-4-12,0 5-5,7-2-2,-1 5-3,1-4-2,6 3-1,-7-3-5,7 0-5,7 1-3,-7-2-1,6 2 1,1-5 0,-1 1 0,1-6-2,-1 6 1,7-8 1,-7 4-1,8-4 1,-1-4-2,0 0 0,-7 0 2,7-3 0,1 0 1,-8-4 2,7 0 4,-6 1 5,-1-2 2,0 1 4,-6 0 5,7-3 3,-7 2 2,0 1 2,0 0 4,-7-3 2,7 3 3,-6 0 7,6 0 3,-6 4 3,6-1 3,-7 4-2,7-3-5,0 3-6,0 1-6,-7 3-11,7 0-8,0 0-9,0 3-6,0 1-3,7 1 0,-7 1-1,0 2 0,0 3 1,0 0 0,7-1-1,-7 2 1,6-2 0,0 1 0,1 0 0,-1 1-1,1-2-1,0 1-1,-1 4-4,8-3-3,-8-5-8,0 3-7,7-2-8,-6 3-10,6-3-11,-7-2-12,8 2-12,-2-5-16,2 1-16,-2 0-21,1 0-33,1-4-58,-2 0-102,-4-4-85</inkml:trace>
  <inkml:trace contextRef="#ctx0" brushRef="#br0" timeOffset="184821.53">24108 8821 98,'-6'-7'501,"0"0"-125,0-1-157,6 5-99,0-1-55,6-3-29,0 4-15,0 3-8,8-4-3,-1 4-2,-1 0-2,8 4-2,0-1 2,6 0-4,-7 5-1,7-1-1,1 4 0,-7 3 0,6 1 1,-7-1 2,1 9-2,-2-5 2,2 4 2,-6 0 1,-1 0 0,-1 4 2,-5-1 1,0 1 3,-7 3 2,-7-2 3,0 2-1,1-4 2,-7 5 2,7-5-1,-14 1-2,6-1-2,-4 1-3,4-1-1,-5-2-4,5 2-2,-4-6-7,4-1-13,1 3-20,0-6-32,6-1-51,1 3-86,6-8-157,0-1-88</inkml:trace>
  <inkml:trace contextRef="#ctx0" brushRef="#br0" timeOffset="185269.73">24767 9085 341,'0'0'338,"0"0"-114,-6 0-87,6-3-53,6 3-31,-6 0-19,0-4-8,6 4-3,8 0-2,-8-4-2,13 4-5,-5 0-2,5 0-3,0-4-1,8 1 0,-7 3-1,12-4 0,-6 4 0,-1-3 1,8 3 2,-7-4 0,7 1 3,-7 3 1,6-4 0,-5 0 3,5 0 1,-6 1 0,1-1 1,-1 0 1,0 0-2,0 2-2,-7-3-1,1 1-5,-7 1-1,0 3-2,0-4-1,-7 4-5,1 0-2,0 0-3,-1 0-4,-6 0-12,0 0-15,6 0-16,-6 0-24,0 0-31,0 0-46,0 0-79,0-3-133,0-1-63</inkml:trace>
  <inkml:trace contextRef="#ctx0" brushRef="#br0" timeOffset="185644.55">25673 8773 432,'0'-3'348,"-6"0"-127,6 3-88,0-4-49,0 4-25,-8 0-17,8-4-7,0 4-2,0 4 0,0-4-4,0 4-5,0-1-3,0 0-1,0 2 4,0 2 0,0 4 7,0-4 4,0 4 6,0 0 5,0 0 7,0 0 6,8 3-1,-8 1 2,6 0-3,-6 0-2,6-1-4,-6 5-4,6-1-4,1-4-9,0 5-5,-1-1-3,1-2-4,-1-2-3,8 4-4,-2-4-1,2 1-5,5-3-3,-6-2-2,6-3 0,7 1-2,-6-4-10,6 3-15,-7-7-25,8 0-29,-8-5-28,8 3-38,-8-6-43,7-3-64,-13 1-95,6-9-103,1 1-47</inkml:trace>
  <inkml:trace contextRef="#ctx0" brushRef="#br0" timeOffset="185798.08">25659 8495 331,'-6'-7'560,"0"0"-114,-1 3-187,0 0-118,1 1-65,6-2-38,0 5-22,0 0-11,6 0-8,1 5-10,0-2-15,-1 5-21,8-4-31,-2 3-44,1-4-66,0 4-132,0-3-101,1 4-59</inkml:trace>
  <inkml:trace contextRef="#ctx0" brushRef="#br0" timeOffset="186240.97">26024 8642 83,'7'7'494,"-7"-4"-147,0 6-140,7 1-90,-1 1-47,-6 0-23,6 3-10,-6-2-4,7 5-3,-7 3-3,7-3 0,-1 2-4,-6 3-4,6 0-6,-6-1-5,7 2-1,-1-5-4,1 1-4,-7-1 0,0 0 2,7-3 0,-7-5 0,0 2 0,6-1-2,-6-4 4,0-3 13,0 3 9,0-7 10,0 5 10,0-5 10,0 0 8,-6-5 7,6-2 2,-7 0-1,7-1-2,-7-3 0,7-4 0,-6 1 1,6-1-3,0-7-2,0 5-2,0-6-5,6 0-5,-6 2-11,7-1-10,0 0-9,-1 0-3,0 0-3,2 0-3,4 3 0,-5 2-5,6 2 1,-7 1-1,7 2-1,1 1-2,-8 4-3,7-1-2,0 5-1,0-2 0,-7 3 0,8 2-2,-2 0 0,2 2 2,-8 3 0,7 2 0,0 1 0,-6-1 0,-1 0 3,8 5 3,-8 2 4,0 1 1,0-1 1,-6 4 8,7 1-1,-7-1-2,7 5-3,-7-2-5,6 1-4,-6 4-1,0-5 0,7 5-11,-7 0-8,6-4-23,1 3-32,0-3-38,-1 0-38,6 1-42,2-5-56,-1 0-76,0-3-135,0-1-74,7 1-33</inkml:trace>
  <inkml:trace contextRef="#ctx0" brushRef="#br0" timeOffset="186600.41">26624 9220 309,'0'0'384,"0"4"-134,0-4-98,0-4-54,6 4-28,0-2-14,2-3-10,-2 2-2,7-4-4,0-5-3,0 2-1,0-6 0,0 6 2,1-9 5,-2 5 11,-5-5 7,6 1 12,-7-4 7,1 4 6,-7-3 6,6-2 5,-6 0 1,6 2-3,-6 3 4,0-4 3,0 3 1,0 1-4,0-1-9,-6 5-10,6-1-2,-6 4-3,6 4-5,0 0-9,0-1-10,-7 1-3,7 7-5,-6-4-4,6 4-8,-7 4-8,1 0-10,6 3-7,-7 4 1,1 0-6,0 4-1,6 2 0,-8-2 0,8 4-1,-6 3 1,6-3 0,-6 2-1,6 2 0,0-2 2,0-3 0,6 5 0,-6-1 1,6-4-2,2 1-1,-2-2-6,0 2-9,1-5-15,6 1-26,0-3-31,-1 2-42,2-3-43,6-4-43,5-3-41,1-1-49,0-3-68,7-3-127,-1-1-57,-5-7-19</inkml:trace>
  <inkml:trace contextRef="#ctx0" brushRef="#br0" timeOffset="186947.09">27321 8429 234,'-13'0'500,"0"0"-152,7 0-142,-7 4-80,6-1-49,-6 1-25,7 0-11,-2 3-1,-4 0 2,6 5 0,-1-1 2,0 3-1,1 2 2,-1 1-2,1 2-1,0-1-2,6 3-1,-8 2 2,8-1 4,-6 4 3,6-5-2,0 8 1,0-2-3,6-2-2,-6 1-5,8 3-4,-2-3-5,0-1-8,1 1-4,-1 0-2,8-1-1,-2-3 1,2 0 0,-2-3 0,2 2 0,5-6 0,1 4 0,6-5-3,-7-3-3,7 1-4,0-2-13,7-6-21,-7 3-28,0-3-26,0-4-28,1 0-26,-2 0-28,1-4-33,-6-3-33,6-1-34,-7-3-46,-5-3-78,-2-1-55</inkml:trace>
  <inkml:trace contextRef="#ctx0" brushRef="#br0" timeOffset="187173.85">27550 8590 35,'0'0'438,"0"-4"-113,0 4-114,0 0-78,0 4-42,0 0-25,0 3-12,6 1-1,-6 3-2,6 0 4,-6 0-2,6 4-1,1-1-5,0 5-1,-1-2 0,1 2-3,-1-1-1,-6 1-1,6 0-1,2 2-2,-8 1-5,6-4-6,-6 4-3,0 1-5,6-2-3,-6-2-3,7 2-5,-7-2-3,0-1-3,0 1-9,0-5-17,7 1-19,-7 0-21,0-4-28,6-1-29,-6-2-37,0-1-48,6-3-70,-6-4-110,7-4-64</inkml:trace>
  <inkml:trace contextRef="#ctx0" brushRef="#br0" timeOffset="187425.9">27875 8646 119,'-7'0'403,"1"0"-125,0 0-104,-2 3-64,-4 0-43,6 2-17,-8 2-6,1 0-5,0 0 0,0 1-1,1-1 0,-2 0-4,8 4 2,-7-3-2,6 3-4,0-5-1,1 2 2,6 4-1,-6-5-3,6 0-4,0 1-2,0-1-4,6 0-1,0 4-3,1-7-1,0 3 0,6 0-3,-7-3 3,14-1-4,-8 1 0,2 0-1,5 0-2,1-1-5,0-3-8,-1 0-15,1 0-19,6 0-18,-7-3-30,1-1-35,-1 0-48,0-3-66,1 0-106,0 0-76</inkml:trace>
  <inkml:trace contextRef="#ctx0" brushRef="#br0" timeOffset="187730.42">28122 8569 285,'-6'0'344,"0"3"-105,-7 1-81,6 4-47,-6-6-30,7 6-11,-8-1-13,8 1-3,-1 3-8,1-4-7,-1 4-9,1-3-6,-1 3-4,7-1-5,0-2-3,7-1-6,-7 1-1,6-5-1,1 1-1,-1 3 1,1-7-1,5 0 0,2 0 0,-8 0-1,8-4 1,-1 1 0,-1-4 4,2 3 3,-8-4 3,8 5 7,-8-1 2,0 0 4,1 1 4,-1 0 3,-6 3-4,7 0-2,-7 0 0,0 0-1,6 0 4,-6 6 2,0-2-2,0 3 0,0 1 1,7-1-1,-7 4-4,6-4-5,-6 4-6,6 1-5,2-2-3,-8 2-4,6-1-6,0 0-10,1-1-15,0-2-18,-1-1-24,0-3-24,-6 3-25,7-3-29,-7-4-33,0 0-36,0 0-57,0 0-99,-7-4-64</inkml:trace>
  <inkml:trace contextRef="#ctx0" brushRef="#br0" timeOffset="188047.21">28175 8393 13,'0'-3'509,"0"-2"-108,0 2-147,6-1-102,1 4-60,-1 0-29,7 0-19,1 0-8,-2 0-1,8 0 1,-1 7-5,1 1-1,0-1-5,6 4-6,-7 0 0,1 3 1,-1 1 1,1 4 1,0-1 4,-8 0 0,2 7 2,-2-2 1,-5 2 0,-1 5-3,1-4-1,-7 3 1,-7 4-2,1-4 1,-7 1-2,-1 2-2,2 1-1,-14 1-2,6-5-2,-5 4-2,-2-4-6,1 1-6,-6-5-15,5 0-25,-5-2-30,6-2-42,0-2-70,-7-5-130,7-3-115,0 1-79,7-5-37</inkml:trace>
  <inkml:trace contextRef="#ctx0" brushRef="#br0" timeOffset="188828.78">28207 8052 252,'0'-3'332,"0"3"-95,0-4-79,0 4-52,6-4-31,2 0-14,-2 0-5,0 0-4,1-3-6,0 5-2,5-3-1,1-2-3,1 3-2,5 0-4,-6 1-6,7-4-3,5 3-2,-5 0 1,6 1 2,-6 3-2,5-4 1,2 1-1,-7 3 0,6 0-2,-7 0 1,7 0-1,-6 0-1,0 0-1,-8 3 3,8 1 2,-7 3-1,-1 0 2,2 0 4,-1 5 4,-6 3 6,-1-1 9,7 3 6,-7 6 13,1 3 12,0-1 12,-1 8 12,0 4 5,8 0 4,-8 7-3,1 0-5,6 3-8,-7 5-8,7-1-10,-7 0-14,8 5-11,-8 2-11,7 0-7,-6 1-5,6 0-9,-7 3-5,8-3-6,-8 3-1,7 0-5,-6 1 1,5-1 0,-5-3 1,6 2 0,0 1 0,1-3 0,-2-3-2,8-2-1,-7-3 1,-1 1-3,2-4-4,-1-5 0,-6-2-2,5-4 1,-12-4 2,0-4 0,0 0 7,-6-4 7,-7-6 8,-14 3 6,8-8 7,-13 1 3,-8-3 2,1-2-1,-6-3-5,-7 1-8,-1-4-7,2-4-7,-8 0-1,7 0-12,-7-4-24,7 1-40,0-5-59,6 4-69,7-6-69,0-2-94,13-3-173,6-2-112,8-6-53,12-2-8</inkml:trace>
  <inkml:trace contextRef="#ctx0" brushRef="#br0" timeOffset="189615.92">30651 5381 273,'-6'0'196,"-2"0"-68,-4 0-40,6 0-25,-8 8-15,1-5-4,0 9 0,0-2 4,1 9 0,-8-2-1,0 10-1,1 2 4,-7 7 3,-7 5 3,1 10-3,-8 7 0,1 5 0,-7 10-2,-6 12-4,-6 2-10,-1 5-6,0 7-4,-6 3-5,-7 1-5,7 4-6,-6-6-3,6 6 0,0-4 0,0-5 0,-1-2-1,14-4 0,-7-4-2,7-9 1,0-6 1,7-2-2,6-9-1,5-3-2,2-9 0,7-1 0,-2-13 0,14-3-3,0-4-7,0-6-8,6-5-7,7-3-10,0-8-18,7-4-34,0-6-47,5-4-61,8-12-113,-1-2-92,7-9-57</inkml:trace>
  <inkml:trace contextRef="#ctx0" brushRef="#br0" timeOffset="189848.7">29275 6092 210,'0'0'504,"0"4"-174,8 3-148,11 3-86,-6 5-44,13 7-19,7 4-8,-1 3 1,7 5 3,14 2-1,-8 8-2,14 4 1,-1 7 1,7 4-1,8-1-5,-2 5-5,0 2-6,8-3-4,-2 8 1,2-4-1,6 4-3,-7-1-2,6 1-1,-5-4 0,-8-4 1,8 1 1,-8-8-3,-6-1-4,0-3-11,-6-3-16,-7-4-26,1 0-42,-8-8-69,-12-2-148,-1-5-101,-12-3-62</inkml:trace>
  <inkml:trace contextRef="#ctx0" brushRef="#br0" timeOffset="191017.34">30123 5623 51,'-7'-15'467,"7"5"-180,-6 3-133,6-1-74,-6 4-39,6 0-21,0 0-8,-8 4-1,2 4 7,-6 4 4,-2 7 8,-5 7 7,-13 7 8,-1 7 6,-7 8 3,-5 11-1,-7 7-7,-1 12-6,-5 3-5,0 8-9,5 5-7,1-1-6,7-1-5,11 0-4,9-8-1,12-7 2,6-7 2,7-7 6,13-8 4,0-7 6,14-8 4,5-9 3,7-10 0,0-9-3,13-4-2,7-16-2,0-3-3,6-10-4,-7-8 0,7-7 3,-6 0 6,0-12 7,0 1 4,-7-4 2,-1-7 1,-5-1 1,-7-2-5,0 0-4,-5-10-6,-9 2-6,-5 0-7,0 0-7,-14-1-5,-6 4-6,-6 1-2,-14 7 3,0 3-3,-19 9-1,0 2 2,-13 11 7,-1 4 3,-5 11 6,-7 7 5,-7 8 1,1 7 3,-1 12 3,7 2 0,-7 11-3,7 4 1,7 5-3,-1 2-5,13 1-2,13 3-4,1 1-3,19-1-1,6-4 2,7 5 0,13-5-1,6 1 2,15-4-2,-2-1 1,14-5-2,6-2-1,0-7-2,7-3-3,-1-4-1,0-3-1,1-1-2,-6-4 1,-1 1 1,-1-1-3,-11 5-1,-1-4 2,-6 3 1,-14 3-1,-6 2 2,-7 3 1,-12 4 0,-7 2 3,-6 4 1,-20 8 1,0 4 0,-7 4 2,-13 2 1,0 8 1,1 1-1,-7 7 1,0 0 0,0 2-2,12 2 1,1 3-4,7-5-11,12 2-9,7-7-9,12-2-8,8-6-8,12-4-4,14-7-10,7-12-8,5 1-4,7-12 1,7-3 4,6-7 4,0-4 4,6-4 6,1-7 7,0 0 12,-7-3 8,1-4 12,-2 0 6,-5-9 4,-1 5 2,-5-3 3,-7 3 4,-1-1 9,-13 6 10,1-3 6,-20 6 2,0 7-1,-13-1 2,-13 8-1,-6 4-3,-14 4-10,0 3-8,-6 1-10,0 2 2,-7 3 1,7 2-1,6 0 3,1 6-2,-1-4 2,7 6-2,0-1 4,13-1-2,0 1-5,6-1-3,8 2-5,4-6-2,16-4-4,-2 3-3,14-9-5,5 0-4,8-4-1,6-7 3,0 0 3,7-7 4,-1-1 3,8-6 4,-8-6 8,1 3 5,-1-4 4,-5-6 1,-1-6 0,-7 4 6,1-7 1,-7-5 0,-7 5-1,-6-8-2,-6 3-3,-7 1 0,0-4-1,-13 3-5,0 1-2,-6 4-1,-14-4 0,7 6-1,-14 2 1,1-1 1,1-1 0,-1 5 1,5 0 0,2 0 1,13 3 1,-1-3 3,14 0-4,6-1 0,12-2-2,14-2-1,7 1-1,7-7-5,11 3-2,2-7-3,5 0-1,1 0 1,6 0-1,-6-3 3,-1 3 1,-5 3 2,-8 2 7,-6 5 11,-7 8 11,-12 5 5,0 2 5,-20 5 0,0 3 1,-20 7-1,-6 4-2,-13 8-9,-7 2-10,1 9-5,-14-2 0,0 13-1,1 0-1,-1 2 2,0 5 0,8 3-1,-1 4 0,5 4 1,9-1-4,11 6 1,8-3-2,12 1-2,14 0-2,6-3-2,13 0-3,13-8-1,14-3-6,5-7-6,14-9-4,6-3-3,6-6-2,15-9 2,-8-6-2,13-4 0,-7-8 4,8-4 7,-8-6 5,-5-1 3,-14-3-9,0-8-17,-13 0-25,-6-3-41,-13-4-62,-14 1-129,-13-2-104,-12 1-68</inkml:trace>
  <inkml:trace contextRef="#ctx0" brushRef="#br0" timeOffset="194944.45">2371 14299 245,'0'-8'165,"0"4"-57,-6-3-33,6 3-13,-6 0-6,6 1 0,-8-1-6,8 1-4,-6-1 1,6 4-3,0-4 3,-6 4-3,6-3-3,-7 3 1,7 0 3,0 0 3,0-5 1,-6 5 2,6 0 0,0 0-1,0 0 0,0 5-5,0-5-6,0 0-4,0 0-5,0 0-6,6 0-7,-6 3-2,13-3-2,-7 0 0,8 0-1,6 0-3,-1-3 1,7 3-1,6 0-2,-5-5-5,11 5 1,2-3-1,-1 3 2,6-3 0,1 3 0,-1-4-1,1 4 0,0-4 4,0 4-2,-1-3 0,1-1-5,-1 4 0,1-4 0,-7 0 2,-7 1 2,8-2-2,-15 3-1,2-2-1,-7 1 4,-8 3-2,2-5 1,-2 5 0,-5-3-2,-7 3 0,7 0 1,-7-4-1,0 4-4,0-4-13,0 4-23,0 0-38,0-4-56,-7 4-110,7-2-138,0-3-85</inkml:trace>
  <inkml:trace contextRef="#ctx0" brushRef="#br0" timeOffset="195634.03">3701 13796 202,'-7'-7'206,"0"-1"-68,1 6-41,-1-6-18,1 1-3,0-1-3,-1 4 0,0-6-3,1 6-2,6-4-3,-6 1-4,6 3-9,-7-3-8,7 3-1,0 0 2,-7-3 1,7 4-4,0-1-6,0 1-4,-6 3-3,6-4-1,0 4-8,0-4-6,0 4-5,6 0-3,-6 0-3,0 0-2,0 4-1,7 0 0,-7-1 8,7 4 8,-1 0 7,0 5 3,8 2 8,-2 1 13,-5 4 10,6-2 6,0 10-1,1-6-7,-2 4 0,1 5 4,0 0-2,0 2-4,1 6-7,-2-6-5,2 9-1,-2-5-2,1 5-2,1-5-8,-2 3-7,2 3-5,-2-6-6,-5 1-1,6 0-4,0-1-1,-7-3-3,8 0 0,-8-3-1,0 2 0,2-6 0,-2 0 0,0-4 3,-6-1 1,7-2 1,-7-1 2,0-3 2,0-4 6,0-3 9,0-1 14,0-4 18,0 1 22,0-1 16,0-3 7,0 0 2,-7-3-2,7-1-8,-6-4-14,6-2-20,-6-5-25,6 1-19,0-4-12,0-2-3,0-1-4,0-4 0,6 2-1,-6-2 0,6-2 1,1 6 1,-7-4 5,6-2-3,1 6 0,6-1 0,-7-4-3,0 8-7,8-1 4,-1-3 2,0 8 0,0-1 0,0 1 0,0 3-1,7 0 3,-7 3 7,-1 1-4,2 2-2,-2 3 0,2 2 0,-1 0 2,0 2 0,0 6-9,-7 0 6,8-1 3,-8 7 3,0-2-2,8 6 1,-14-3 2,6 3 1,0 1 5,1 3-4,-1-5 0,-6 6-5,7-1-1,-7 0 0,7 1 1,-7-2 0,6 1 3,-6 0-1,6-1-2,-6 2-1,8-5-3,-2 5-18,0-6-37,0 2-43,1-1-48,0-3-47,-1 0-44,7-1-58,1-3-84,-2 0-159,2-4-63,5 0-9</inkml:trace>
  <inkml:trace contextRef="#ctx0" brushRef="#br0" timeOffset="196089.77">4463 14947 183,'0'3'481,"-6"1"-172,6-4-139,0 4-80,0-4-43,0 0-23,0 4-11,0-4-5,0-4 0,6 4-2,0-4 1,1 0-2,6 1-2,-7-5 0,8 2-2,5-2 3,-5-4-2,-2-2-1,1 2 2,7-5 0,-7 2 2,0-3 6,-1-1 6,2-2 5,-8-1 8,7-1 5,-6 1 3,0-3 1,-1-4 1,-6-2-5,6 6 2,-6-4 5,7 0 19,-7 3 17,0 1 8,0 2 7,-7 1 4,7 5 19,-6-2 13,6 4 2,-6 1-21,-1 3-15,7 4-4,-7-1 2,7 0-3,0 5-17,-6 0-21,6-1-12,0 4-7,0 0-7,0 4-6,-7 2-5,7 2-1,0 3-1,0 7 1,0-2 3,0 5-1,0-3 4,0 5-3,7 2-3,-7-3-2,6 4-2,1-1 0,0 2-2,-1 2-3,0-4-2,8 1 1,-8-1-2,7 0 0,0 2 0,0-2-2,0-2-2,6-2 0,-5-3-3,5 1-2,-6-2 2,6-2-13,1 1-31,-6-9-44,5 1-47,1-2-48,-8-6-52,8 0-62,0-3-100,-7-8-151,-1-1-61,2-2-4</inkml:trace>
  <inkml:trace contextRef="#ctx0" brushRef="#br0" timeOffset="196531.13">4639 13193 132,'0'-5'265,"0"5"-97,0-4-62,-6 1-32,6 3-15,0 0-13,0 0-6,0 0-6,0 3-10,-8 1-6,8 1-1,0-2-2,-6 8 0,6-5 6,-6 10 8,0-6 6,-1 5 7,7 3 3,-7-3 2,1 7 1,6-3 3,-7 3-3,1 0-2,6-1-5,0 2-2,-7 2-3,7-4-1,0 6-5,0-2-6,7 0-5,-7-2-2,6 2-3,1-3-4,-1 0-3,1 1-4,0-5-2,5 0 0,2 0 3,-2 1-3,1-4 0,7-1-1,0 1 0,-8-5-1,8 2 0,-1-1-2,1 0-1,0-4-9,-7 0-19,6 1-25,-6-5-35,1 1-48,-2-4-74,8 0-140,-13-4-92</inkml:trace>
  <inkml:trace contextRef="#ctx0" brushRef="#br0" timeOffset="196864.08">4821 13283 27,'0'0'365,"7"-3"-137,-7 3-106,0 0-59,6 0-28,-6 0-16,6 3-8,2 1-4,-2 0-1,0 2-1,1 2 1,0-1-2,-1 5 0,1 3 8,-7-4 8,6 3 6,-6 4 2,0-3 6,6 0 7,-6 3 5,0-3 4,0-1-7,0 1-3,0-4-1,0 4 1,0-5-4,7-2-5,-7-1-2,0 1 0,0-4 0,0-2-5,0 3-1,0-2-2,7 1 2,-7-4-1,0 0-2,6 0-4,0 0 0,1 0 0,0 0-3,6 0-2,0-4-3,6 4-3,1-3-2,-1-2-1,1-1-2,0 2-3,-1 0-11,0-3-20,1-1-31,-1 1-40,1 0-64,0 0-112,-7-5-116,-1 1-69</inkml:trace>
  <inkml:trace contextRef="#ctx0" brushRef="#br0" timeOffset="197141.12">5082 13101 77,'0'-4'331,"7"0"-118,-1 0-85,-6 1-49,13-1-27,-7 0-16,1 4-9,6-3-4,1 6-2,-2-3 4,1 4 6,0 3 2,6 1 2,-5 3 0,6-1 2,-8 5-1,8-1 4,-7 5-3,7-1-7,-8 5-5,2-5-4,-1 4 0,-7-1-1,0 2 0,-6-2 0,0 6-4,0-6-4,-6 6-1,0-2 0,-1-4-2,-6 5-4,6 0-4,1-1-7,-8 2-15,8-2-28,0 0-45,0 0-72,-1-2-151,0 0-97</inkml:trace>
  <inkml:trace contextRef="#ctx0" brushRef="#br0" timeOffset="197738.17">3662 15126 30,'-7'0'57,"0"0"-4,1 0-2,-7 3 2,6-3 1,-6 4 4,7-4-1,-1 4 1,-6-4-2,7 4 4,0-4 4,-2 3 0,2-3 2,6 0 0,-6 4-2,6-4-2,0 0-3,0 0-8,0 0-7,0 0-8,0 0-3,0 0-6,6-4-3,-6 1-1,6 3-1,2-4-2,-2 4-1,0-4 1,7 0-1,-6 4-3,6-3-1,0 3-1,6-4 1,-5 4 0,11-3 3,-5 3-4,12-4 0,-5 1 0,11 3-1,2-4-1,12-4-1,-6 5 0,13-4-2,6 0-2,6-5 0,1 1 0,6 5-2,7-10-1,0 9-1,0-4-3,-2-1 0,-4 2 0,6-1-1,-14 3-1,-6 5 0,-6-4 1,-7 3-2,-6 1 2,-14 3-1,-6-4-4,0 4-3,-6 4-10,-13-4-13,5 3-22,-12-3-33,0 0-49,0 0-73,-6 4-129,0-4-84</inkml:trace>
  <inkml:trace contextRef="#ctx0" brushRef="#br0" timeOffset="198420.16">4078 15548 364,'0'-4'285,"0"0"-107,0 1-67,7-1-40,-7 4-23,0-4-11,0 4-9,0 4-2,7-4 5,-7 4 1,6 3 3,-6 0-3,6 4 6,1 1 6,0 2 7,-7 3 4,6 3-4,1 2-1,-1 3-4,0 1 7,1 3 4,0 5 3,-1-2 1,0 5-1,2 3-3,-2 4-3,-6-1-4,13 2-5,-7-2-12,-6 2-9,7-2-7,6 1-5,-7 1-3,0-1-2,2-4 0,-2 0-1,0 1-2,1-1 0,0 0-1,5-7-2,-5 4 0,-1-5 1,1 1-1,0-3 0,-1-4 0,0-1-1,2-3 1,-2-8 0,-6 5-1,6-8-3,-6-3 2,6 2 0,-6-6 1,0 4 7,0-8 17,0 3 14,7-3 6,-7-3 7,0 3 2,0-8 5,0 0 7,0-2-1,0-1-13,0 0-10,0-4-5,0 1-5,7-1-3,-7-3-3,6-5-8,-6 1-6,13 0-6,-13-3-2,14 2-2,-8-2 0,0 4-1,8-6 4,-2 6-1,-5 2 1,6 1-1,0-1-1,-7 5-2,8-1-1,-8 1 0,7 2-5,0 2 1,0 0-1,-7 1 2,8-1 0,-8 2 3,7 4 1,-6 1 0,6 3 0,-7 0 1,1 0 0,0 3 6,-1 5 7,0 3 0,-6 1 2,6 2 3,2 4 1,-8 4 0,6-1-2,-6 6-4,0 2-2,6-3-5,-6 6 0,0-2 0,7 3 1,-7-1 3,0 5-1,6-4 0,-6 0 0,0 0 2,0 0-1,0 0-3,7 0-2,-7 0-2,0-3-3,7-1-1,-7 0-2,0-4-3,6 1-4,-6-1-7,6-3-20,-6 1-31,7-5-37,0 0-37,-1-4-37,-6-2-39,13-5-51,-6 0-61,-1-3-104,7-4-78,-7 4-34</inkml:trace>
  <inkml:trace contextRef="#ctx0" brushRef="#br0" timeOffset="198977.76">4939 17222 61,'0'0'411,"0"0"-132,0-4-108,6 4-70,1-3-36,-1-1-29,1-4-20,-1 4-4,7-2 0,-7-1 3,8-1 6,-8-4 4,7 2 9,0-1 3,0 0 11,1 0 3,-2-4 4,2 1-1,-8-1-5,7 1-3,0-6-7,0 3-3,-7-2-5,8-3-6,-2 0-6,-5 1-4,6-2-1,-6-3-2,-1-3-3,8 3-2,-8-3-1,0-3-2,-6 2 0,6 0 0,2 1-2,-8 0-1,6 0 0,-6 4 1,0-1 0,0 4-1,0 0 2,0 3 4,0 5 8,0 3 10,-6-1 11,6 5 10,-8 3 5,8 1 3,-6-1-1,6 1-3,-6 3-7,0 3-11,-2 4-10,2 2-10,0 1-5,-1 1-4,1 4 1,-8 3 2,8 1 2,0-2 0,-8 5 5,14 0 1,-6 1 3,0-1 1,-1 0 2,7 3 0,-7 1 0,7 0-1,0-1-1,0 1-2,0 3 0,0 0-2,0-3-3,0 3-1,0-3-4,7 3-1,-7-3-2,7-4 0,-1 3-3,0-2-2,8-5 0,-2 0-3,2 0 1,5-4-2,-5 2-10,4-6-25,2-2-28,0-1-30,5-7-34,2 0-37,-1-3-52,0-5-65,0-3-98,-6 4-87,-1-5-37</inkml:trace>
  <inkml:trace contextRef="#ctx0" brushRef="#br0" timeOffset="199614.96">5173 15551 177,'0'-7'271,"-7"3"-98,7-3-64,0 3-41,0-4-23,0 6-8,0-6-7,0 1-4,0-1-3,0 2 1,0-2-1,0 4 3,0 1 6,-6-2 0,6 2 7,0-1 3,-6 4 0,6 0-1,-6-4 0,-2 4-5,8 4-9,-6 0-5,0-1-8,-1 2-4,0 2-3,1 1 0,-7-2-2,7 5 1,-1 1 2,-6-5 3,7 4 2,-8 0 5,8-1 5,-1 1 0,-6 0 1,7 0 3,-1 1-1,1-2 0,0 5-1,6-3-4,-8 2-2,2 1-3,6-1-1,-6 1-2,6-1-2,-7 4-2,7 1-2,0-5-3,0 5 0,0-1 0,0-3-1,0 3 0,7-3-3,-7-1 0,6 1 1,0-1 1,2 1-1,-2-3-1,0-2 1,7 5 1,-6-7 0,6 2 0,0-2-1,0-1-1,0 0 0,0 1 0,6-4-1,-5-1-4,6 1-7,-8-4-6,1 0-8,0 0-11,0 0-11,1 0-17,-2 0-21,2-4-25,-2 1-27,-5-5-44,6 1-69,-6-4-116,-1 3-61</inkml:trace>
  <inkml:trace contextRef="#ctx0" brushRef="#br0" timeOffset="199887.17">5310 15548 475,'-6'0'416,"6"-4"-157,-8 4-102,8 0-64,0 0-43,0 0-24,-6 4-14,6-4-8,0 3-2,0 4 2,0 1 0,0 0-1,-6 2 2,6 1 0,0-1 1,6 2-1,-6 3 2,0 0-3,0-1-1,0 1 0,6-1-1,-6 1-2,8 0 0,-2-1 0,0 1-1,-6-1-1,7-2 0,0-1-1,-1 0-10,1 0-17,-1-4-22,0 0-32,8-3-39,-8 0-42,0-4-68,2 0-120,-2-4-69</inkml:trace>
  <inkml:trace contextRef="#ctx0" brushRef="#br0" timeOffset="200247.74">5434 15437 148,'-6'-7'405,"6"0"-139,0 3-109,-7 1-60,7-1-35,7 4-26,-7-4-11,6 4-8,0-3-2,0 3 0,8 0 0,-1 0 1,0 0-2,6 3-3,1 1-1,0 0 1,6-1-1,-7 8-2,7-4 0,-6 4 0,6 0 3,-7 0 4,1 3-1,-1 6 3,-5-5 0,-2 6 0,-4 1 2,4 0 1,-12-1 1,0 6-3,0-2 1,-6 1-1,0 0-3,-2-1 4,-11 2-5,6-2-4,0 0-2,-7 1-1,-6-1-3,7 1-4,-1-3-8,0-2-17,1 1-23,6-7-41,0-4-62,0 0-140,6-7-104,1 3-64</inkml:trace>
  <inkml:trace contextRef="#ctx0" brushRef="#br0" timeOffset="200964.06">6841 14657 231,'-6'0'257,"-1"-3"-91,7 3-54,-6 0-30,0 0-17,-2-4-5,8 4-5,-6 0-5,0-5-4,6 5-6,-6 0-7,6 0-3,-8 0-1,8 0-3,0 0 1,0 0 0,0 0 2,-6 0-1,6 0 0,0 0-1,0 0-6,0 0 1,6 0 0,-6 5-2,0-5 3,8 4 0,-8-4-1,6 0 4,6-4 0,2 4-3,-1-5-1,7 5-3,-2-2-6,9-2-1,-1 1-4,0 3-3,0-4-1,0 0 0,7 0-2,-1 0 0,1 0 0,-1 2 0,1-5-2,-1 2 0,-5 2 0,5-1 1,-6 0-1,1 0 1,-1 1-1,-7-1 1,1 1 0,-8-2 0,2 5 1,-2-2-2,-5 2 2,0 0-1,-1 0 0,-6 0 0,7-4 0,-7 4-1,0 0 0,0-4-2,0 4-2,0 0-10,0 0-14,0-4-24,0 4-29,0 0-38,-7 0-59,7-3-88,-6 3-134,-1-4-60</inkml:trace>
  <inkml:trace contextRef="#ctx0" brushRef="#br0" timeOffset="201251.56">6861 14752 399,'-6'5'364,"-1"-5"-144,0 3-91,7-3-51,0 0-32,0 0-13,0 0-5,7 0-3,0 0 1,-1 0 3,6-3-1,2 3-1,6-5-2,-1 2-7,7-1-4,0 4-5,0-4-2,1 0 0,-2 1-1,8 3-1,-7-4 0,0 1 3,0-1 2,0 1 4,0-1 1,1 0-1,-1 0 6,-7 4-1,1 0 0,-8-3 0,2 3-1,-2-4 2,-5 4 4,0-3 6,-7 3 4,6-5 6,-6 5 3,0 0 1,0 0-1,0 0-5,-6-2-8,6 2-8,-7 0-9,7 0-6,-7 0-7,7 0-14,-6 0-19,6 2-22,0-2-29,0 0-37,-6 0-51,6 0-72,0 0-118,0 0-87,0 5-44</inkml:trace>
  <inkml:trace contextRef="#ctx0" brushRef="#br0" timeOffset="206918.02">9121 14122 28,'-12'0'271,"5"3"-87,1-3-59,-7 5-39,6-5-17,1 0-4,0 0-1,-2 0 1,8-5-1,-6 5-1,0 0 1,6-3 5,-7 3-3,7 0-1,0 0-7,-7 0-8,7 0-7,0 0-7,0 0-7,0 0-6,0 0-3,0 0-6,7 3-3,-7 2 1,7-5-2,5 4 1,-4-1 2,11 1 1,0-4-1,0 3 0,8-3-2,-1 0-4,6 0 1,1 0-1,-1-3-2,8 3-1,-1-4-1,0-3-2,-7 2 3,8-1 0,-1-2 0,-7 5-2,-5-5-1,-1 4-1,0-3 0,-7 4 3,-6 3 7,-6-4 13,-1 4 17,0-3 14,-6 3 6,0-4 5,-12 4 1,-2 0-2,-5 0-7,-7 0-12,-6 4-17,-7 3-13,-7 0-6,-7 0-3,2 4-3,-2 0 0,-5 4-2,-1-1 1,7-2 1,-7 3 8,7-5 14,0-3 18,13 5 17,-1-5 18,8 0 15,6 1 13,1-5 9,11 1-1,1-4-11,0 4-17,13-4-15,0 0-19,7 0-13,6-4-11,7 0-13,12-3-7,1-1-3,-1 0-4,13-1-1,1-3-1,-1 4-3,8-2 1,-1-5 0,7 4-2,0-3 0,-1-1 7,1 0-3,-1 1 0,-6-1 0,-6 1 1,-1 3-1,-12-1 0,-1 5-4,-5 1-5,-7 1 3,-8 2 0,2-1 0,-14 0-1,0 4-1,-8 0 2,-4 0 3,-8 4 0,-5 3-3,-9 0 3,2 4 3,-7-3-1,-6 2-9,5 5-27,-5-3-42,6-2-50,6 1-56,0 0-65,1 0-101,5 1-179,8-5-90,6 0-26</inkml:trace>
  <inkml:trace contextRef="#ctx0" brushRef="#br0" timeOffset="-183246.78">11559 13207 62,'0'-4'226,"0"4"-53,-6-4-48,6 1-33,0 0-19,0-2-12,0 1-6,0-4-5,0 6-5,0-2-4,0-4-3,0 8-1,0-3-1,6-1 0,-6 4-3,0-4-4,0 4 1,0 0-1,0 0 0,0 0-1,0 0 0,0 0-1,0 0 0,-6 0 0,6 0-1,0 0-3,-8 0 1,8 0-2,-6 0-2,0 0-1,0 0 1,-2 0 1,-4 0 0,5 4-1,1-4 0,-8 0 1,2 4 1,6-4 3,-8 3 1,1-3 4,-7 4 0,1 4 4,6-6 0,-7 6 3,1 1 2,-1-3-1,0 2-3,-5 3-2,5-4 1,0 4 0,1-4-1,0 4-4,-1-4 1,1 8 1,-1-4 0,7 4-1,-7-1-1,8 1-1,-8 4-1,6-1 2,2 1-2,5 2-3,-6 1 0,0 0-2,7 7-2,-1-2-1,0 2-2,-5 3-1,5 1-1,7 4-2,-7-4-2,1 3-2,-1 1 0,1 3-1,6-3 1,-6 4-3,6-4 0,-8 2 0,8-3 0,8 2-1,-8-1-2,6-1 2,0-3-4,1-1 3,6 1-1,0 0 1,0-4 0,6 1 1,1-5-2,-1 2 1,7-2-1,1 1-1,-1-1-4,0-3-16,0 1-22,0-6-30,13 5-29,-6-6-35,6-2-46,7-3-67,-1 1-97,7-6-123,1-6-64,-2 0-18</inkml:trace>
  <inkml:trace contextRef="#ctx0" brushRef="#br0" timeOffset="-182694.41">12100 13471 76,'-7'-5'352,"7"1"-118,0 1-93,-7-1-54,7 1-24,0-1-12,0 4-5,0-3 3,-6 3 2,6-4 2,0 4-1,0 0 0,0 0-6,0 0-5,0 0-4,0 0-8,0 0-6,0 0-7,0 0 0,0 0-3,6 4 1,-6-1 5,0 1-1,0-1 6,0 4 5,7 2 7,-7 1 2,7 0 3,-7 7 1,6-3 2,1 3 0,-7 6-1,6-2-2,0 5-2,2 0-3,4-1-2,-5 5-5,6-1-6,0-3-10,-7 8-2,8-5-3,-2 3-2,-5-3-3,6 2-1,-7 1-1,1-3 1,0 0 5,-1 2-4,-6-2-2,0-4-1,0 5 3,-6-5 2,-1-4 2,0 6 5,-5-10 8,-2 2 9,2-1 19,-8-4 15,1-2 14,-1 2 14,0-6 17,-6-1 7,7-3 2,-7-1-2,6-3-12,1 0-8,-1-3-10,7-4-15,0-5-18,0 2-22,6-6-33,7 2-49,-6-4-53,12-1-57,-6-6-49,7 3-52,6-4-50,-7 0-56,8-3-89,-2 0-79,8 0-21</inkml:trace>
  <inkml:trace contextRef="#ctx0" brushRef="#br0" timeOffset="-182503.18">12210 13118 396,'-6'-14'546,"0"3"-168,-1 4-153,7-4-85,0 3-54,0 4-33,0-4-21,7 2-12,-7 3-15,6-2-18,7 5-28,-6-3-38,5 3-56,8 0-82,-7 0-154,7 0-92,-1 3-40</inkml:trace>
  <inkml:trace contextRef="#ctx0" brushRef="#br0" timeOffset="-181822.48">12366 14375 148,'0'0'225,"0"0"-79,0 0-46,8 0-26,-8-3-12,6 3-7,0 0-1,1-5 1,-1 5 0,1-3 4,0 0-5,-1 3-6,0-4-5,1 0-3,0 1-1,5-2 0,-5-2-2,0 4 1,6-4-1,-7-1 0,7-3 1,-6 1 0,-1-2 1,8 1 0,-8 0 3,7-8 3,-7 5 3,1-1 7,-1-2 5,1 1 5,-1-2 2,0 3 3,2-2 7,-8 2 0,0-4-5,0 5-5,0-1-6,0 1 0,-8-1-1,8 3-2,-6 3-3,0-3-3,6 1 1,-7 3 0,7 5-4,-6-5-6,-1 4-6,7 1-9,0 0-7,-6-1-6,6 4-7,-7 0-4,1 0-3,6 4-3,-6 2-1,6-2 0,-8 4 1,2 3-1,0 0 0,6 3-1,-7 1 2,0-1 1,1 5 0,0-1 1,-1 1 0,1 3 0,-1-4 2,0 4 1,7 0 1,-6 0-3,0 0 1,6 0-1,-7 0 0,7-1-1,0 2-1,0-2-2,0-2 2,7 0-1,-7-1 0,12-4 0,-5 1 2,6-4-6,0-1-11,7 2-23,-8-5-31,8 1-32,6-8-31,1 4-36,5-8-43,1 0-47,6-4-56,-7-1-111,7-3-67,7 1-31</inkml:trace>
  <inkml:trace contextRef="#ctx0" brushRef="#br0" timeOffset="-181427.97">13104 13489 378,'-8'0'294,"-4"2"-121,-1-2-72,-1 5-36,8 2-19,-8 0-11,2 1-2,-1-1-3,0 5 2,0-2-3,-1 5-3,8-1-4,-6 1-5,4 0-1,-4 3 4,5-3 0,-6 4 1,6 2 7,1 1 4,0-4 10,-8 5 3,8 2 4,0-3 3,-1 4 3,0-1 1,7 4 0,-6-2-2,6-2-5,0 0-3,0 4-5,6-3-4,1-4-5,0 5-4,-1-2-5,0-4-1,8 2-3,-2-1-2,8-4-3,-1-4-4,-5 5-2,12-4-1,-7-5-2,7 2-5,-6-5-15,6 0-20,1 1-25,-1-5-29,-1-3-35,-5 4-46,6-4-58,-6-4-116,5 4-93,-5-8-49</inkml:trace>
  <inkml:trace contextRef="#ctx0" brushRef="#br0" timeOffset="-181082.02">13286 13631 208,'-7'-7'489,"7"0"-159,0 2-136,-7 2-80,7 0-50,0 3-28,0 0-13,0 0-9,7 0-2,-7 6 2,7-1 0,-1 7 1,1-6 5,-1 9 2,1 0 4,-1-1 0,1 4 5,-1 1 3,0-2 0,2 6 0,-2 0-3,0-2 2,1 1-2,6 0 2,-13 0-6,6 0-4,1-1-2,-1 2-2,-6-5-1,7 4-3,-7-4-2,7 1-2,-7-1-3,0 1 0,0-6-1,0 3-1,-7-5 1,7-1-2,-7 2 0,7-5 0,-6 0 0,6 1-1,-7-1 0,1-3-2,6-4 0,0 3-5,-7 1-12,1-4-21,6 0-26,0-4-30,-7 1-36,7-1-39,0-3-48,0-4-75,7 0-114,-7-1-58</inkml:trace>
  <inkml:trace contextRef="#ctx0" brushRef="#br0" timeOffset="-180761.16">13611 13679 75,'0'0'289,"0"0"-93,0-4-71,0 8-46,0-4-27,-6 4-17,-1 0-9,1 3-7,0 0 0,-1-4-3,0 5 2,-5-1-1,4 1 2,-4-2 0,5 3 3,-6-3 5,6-2 5,-5 3 5,6 1 3,-8 0 2,8-4-1,-1 2-2,0-2 0,1 3-4,-1 1-6,7-4-3,-6 3-4,6-4-2,-6 1-5,6 3-1,6-3-1,-6 3-3,0 1 2,6-5-3,7 4 1,-6-2 1,6 1 0,-7-2-3,8 3 0,-2-3-1,2 0-1,-1 4-2,-1-4-1,2-2-1,-1 5 0,0-2-1,0-2-1,0 1-1,0 4-6,0-5-5,0 4-9,-7-3-11,8 3-12,-8 1-21,7-1-27,-7-3-38,8 2-52,-2-2-101,-5 1-87</inkml:trace>
  <inkml:trace contextRef="#ctx0" brushRef="#br0" timeOffset="-180225.69">13983 13672 218,'-7'0'319,"-6"0"-111,7 0-75,-8 0-40,2 3-22,5 1-14,-6 0-7,0 0-6,7 3-2,-8-4-4,8 4-6,-7 5-6,0-5-4,7 0-2,-8 5 0,8-2 1,-1 2-3,-5-1-3,4 3-1,2 1-2,0-4-1,6 3-5,-6-3-3,6 3 1,0-2-3,0-1 2,0 0-2,6 1-1,-6-6 0,6 2 0,8-1 2,-2-3-1,1 0 0,1-1-1,-2-3 0,8 0 0,-7-3-1,7-1-3,-1 0-2,0-3-1,-5-1 3,5-2-2,-6 2 0,6-7 5,-11 5-2,4-2 1,-5 1 2,0-4 0,-1 5 0,-6-1 4,0-4 3,0 5 0,0-2 10,0-3 8,0 5 8,-6-2 3,-1 1 3,7 4 3,-7-1 3,1 1-1,6 4-2,-6-4-4,6 7-5,-8-4-5,8 0-2,-6 8-6,6 0-5,-6-1-4,6 1-1,-7-1-4,7 1-5,0 3 1,-6 1-1,6-1 0,0 0 1,0 5-1,0-6-1,6 5 0,-6-3 0,7 4 0,-7-2 0,6 1 1,-6 0-2,6 0-2,-6-4 2,8 4 0,-2 0 0,0 1 1,1-6 1,0 5-1,-1-3-1,7 4 1,-7-6-6,1 5-7,6-3-7,-7-1-11,8 0-8,-8-3-11,7 3-10,0-3-15,-6 0-10,5-1-13,2 1-14,-1-4-19,0 0-25,-7 0-40,7-4-78,1 1-89</inkml:trace>
  <inkml:trace contextRef="#ctx0" brushRef="#br0" timeOffset="-179816.52">14302 13302 227,'0'-5'437,"6"3"-166,-6-2-120,8 0-62,-2 4-37,6-4-15,2 4-11,-1-3-3,7 6-4,-2-3-4,2 4 1,0 0-3,5 0-2,-5 3-3,7 0-2,-1 0 0,-6 5-2,5-1 5,-5 3-3,6 5-2,-13-4-1,7 2-1,-8 5-1,2 0 0,-8 4 0,-6-4 1,6 7 2,-12-3 2,6 3 2,-6 0 4,-8 1 1,2-1 3,-1-3 2,-7-1-2,0 1-1,-6 0-2,1-1-1,-1-3-1,-1 0-3,1-4-2,-6 1-2,5 0 0,1-9 0,7 5-4,-7-4-14,12 0-28,-4-4-46,10-3-69,2 0-158,6-4-88,0 0-61</inkml:trace>
  <inkml:trace contextRef="#ctx0" brushRef="#br0" timeOffset="-179415.19">14987 13687 377,'-8'0'333,"2"-4"-126,6 4-84,0 0-44,-6 0-29,12 0-22,-6 0-12,6 0-9,2 0 0,-2 0 1,7 0 2,0 0-2,6 0 1,1 0 2,0 4-1,6-4-1,-1 0-3,1 0-1,1 3 1,-1-3 4,6 0 1,-5-3 3,-1 3 3,0-4 3,-1 4-1,1-4-1,-6 4-4,6-4-4,-13 4-2,7-3-8,-7 3-13,0 0-24,-7-4-31,7 4-48,-6-3-91,0-2-129,5 3-78</inkml:trace>
  <inkml:trace contextRef="#ctx0" brushRef="#br0" timeOffset="-178859.39">16114 13375 2,'-7'-7'452,"0"3"-108,7 0-124,0 1-79,-6-1-46,6 1-27,0-1-17,-6 4-5,6-3-4,0 3-3,-7 0-4,7-4-2,0 4-5,0 0-5,0 0-5,0 0-6,-6 4-2,6-4-3,0 0 0,0 3 1,-7 1 1,7-1 6,-7 1 9,1 3 4,6 1 0,-6-1 5,-2 1 6,2 2 3,0-3 4,0 5-3,-1-2-3,0 1-2,7 4 2,-6-5-1,-1 5-3,1-1 0,6 3-2,-6-3-3,-2 1-2,8-1-2,-6 4-6,6-4 0,0 1-1,0 4-1,0-5-2,0 5-3,6-4 1,-6 3-2,8-4 3,-2 1-4,0 0-3,1 0-2,-1-1-1,1 1 0,6-5 0,-7 2-5,8-1 5,-8 0-1,7-4 1,0 4-1,0-4 1,0 1-1,6-5 0,-5 0 3,5 1-4,1 1 2,-8-5-3,8 0 1,0 0-4,-1-5-17,1 1-19,6 4-22,-7-3-29,1-4-31,0 3-28,-1-3-31,-6-1-36,6-2-38,1-1-76,-6 0-111,-2-3-37</inkml:trace>
  <inkml:trace contextRef="#ctx0" brushRef="#br0" timeOffset="-178626.72">16172 13089 265,'-6'-7'511,"-1"0"-154,7-1-145,-6 4-75,6 1-41,-7-2-24,7 3-15,0 2-9,0-4-8,0 4-8,7 0-10,-7 4-21,6-4-21,1 0-27,6 2-30,-1 3-39,2-2-53,-1 1-89,0 1-128,0-2-62</inkml:trace>
  <inkml:trace contextRef="#ctx0" brushRef="#br0" timeOffset="-178020.7">16452 13339 424,'7'-5'316,"-7"-1"-130,0 2-75,6 4-41,-6-8-22,7 8-13,-7-4-5,7 4-4,-1-3-4,0 3-2,2 3-5,-2-3-3,6 4-3,-5 4 1,0-4-1,-1 2 5,7 6 6,-7-5 5,2 4 2,4 4 5,-6-5 1,2 5 0,-2-1-1,0 5-3,1-4-4,-1 4-2,1 1-1,-7-1-6,7 4-3,-1-5-1,0 4 0,-6-4-1,6 3-3,2-2 0,-2 4-3,-6-9 0,6 1 2,-6-1 2,7 1 2,-7-8 3,0 4 6,6-8 12,-6 6 17,0-6 19,0-3 25,0 3 25,7-3 16,-7 0 8,0-3 0,0 0-6,0-6-10,0 3-12,0-2-21,0-7-24,0 5-18,0-5-12,0 1-6,7-1-4,-7-4-9,0 0-7,6-2-6,-6-1-6,6 0-1,-6 0-1,7-3 0,-7 2-2,7-2 1,-1 3 2,-6 0-1,6 1 1,1-2 0,0 9 1,-7-2 0,6 2 1,-6 3-1,7-1 0,-7 6-1,6-2 0,-6 5-2,6-1-3,-6 0 0,7 0 3,-7 4 0,7 0 0,-1 4 1,0 0 0,2-4-1,-2 7 3,0 1-1,-6-2-3,7 6 1,-1-1 2,-6 3-3,7-2 0,-7 2 2,0 5 0,0-5 0,6 5 0,-6-1 1,0 4 0,0 0 0,0-5 1,0 6 0,7 0 0,-7-2 0,0 1 2,0-4 0,0 5-3,6-1-16,-6-5-38,6 2-37,-6-4-42,8 3-43,4-3-48,-5 0-61,6-5-79,0 5-147,7-3-55,-8-2-17</inkml:trace>
  <inkml:trace contextRef="#ctx0" brushRef="#br0" timeOffset="-177442.77">17078 14023 372,'0'0'361,"0"0"-144,0 0-100,7-2-54,-1 2-28,0-5-12,-6 2-3,14 3-1,-8-4-2,0 0 0,8-3 0,-8 3-1,7-3-3,1 4-3,-8-6 3,6-1 8,2 3 7,-8-5 7,7 2 8,-6-5 7,0 0 5,-1 5 7,0-6 1,0 2-4,-6-1 0,8-3-7,-8 0-2,6 3-1,-6-4-3,0 5-5,6-5-6,-6 1-3,0 7-4,0-4-3,0 1-4,0-1-7,0-2-4,0 2-1,0 1 2,-6-3 2,6 3 6,-6-1 3,6 1 6,-8 3 6,8 0 7,-6 1 12,0 2 8,6-3 5,-6 3 0,-1 6-2,0-3-5,1 2-4,-1-6-8,1 7-15,-8 2-12,8 0-9,0-4-5,-8 8-5,8-4-1,0 0 0,-1 2-4,7 3 1,-6-1 2,-1-1-3,0 2 0,1 1 0,0 2 1,6 3-1,-7-5 3,0 9 1,1-3 0,0 2 2,6 1 4,0 2 0,-7 0 1,7 0 3,0 2 0,7-5-1,-7 4 1,0 1-3,6-2-1,0 2-1,-6-4 1,7 3-3,0-3 0,-1 0-2,0 3 2,8-3-1,-8 0 0,7-1 0,1 1-1,-2-1 0,1 1 0,7-4 0,-7 3-2,6-2 1,1-5 2,-1 3-2,-5-1 0,5-3 0,0 2 1,-5-5-1,5 1 2,-6 0 0,0 0-1,7-1-3,-7-3-7,-7 0-12,8 5-17,-8-5-23,6 0-26,-4-5-32,-2 5-35,7-3-38,-6-1-39,-1 0-48,7-3-95,0-4-101,0-1-44</inkml:trace>
  <inkml:trace contextRef="#ctx0" brushRef="#br0" timeOffset="-176693.87">17847 13019 15,'0'-3'309,"0"-1"-81,0 1-71,0-1-42,0 4-27,0-4-13,0 0-7,-6 4-7,6-3-4,0-1-2,0 4-3,0-3-7,-8 3-5,8-4-5,-6 4-7,6 0-2,-6-3 0,-1 3-6,1 0-1,-1 3-1,0-3 0,-5 4 1,6-1 1,-8 1 0,8 3 1,-8 1 5,1 2 1,1 5 6,-2 0 3,2-1 7,-2 5 5,1 0 3,0 2 0,0 2 1,1-2-1,-2 6-4,8-2-3,-7 0-4,6 4-5,1 1-5,-1-1-4,1 0-1,-1 4-4,0-3-1,7 2-4,0 2-4,0-1-4,7-1-1,-7 1 0,7 1-1,6-5-2,-7 0-1,7 0-1,0-4 1,7 1 3,-7-4-3,13-3 0,0-1-6,0 1-11,0-5-20,1-2-23,5-6-29,1 2-31,-7-5-33,6 1-45,-5-4-52,5 0-100,-7-4-90,9-3-47</inkml:trace>
  <inkml:trace contextRef="#ctx0" brushRef="#br0" timeOffset="-176358.03">18068 13147 55,'-6'-7'387,"6"4"-115,0-1-97,0 1-52,0-1-28,-6 4-16,6-4-11,0 4-9,0 0-11,0 4-7,6 0-4,-6-1-6,0 4 1,6 4 0,0 0 6,2 3 6,-8 6 7,6-6 3,0 5-2,-6-1-1,7 3-3,-7-2-2,7 3-6,-7 0-4,6 0-6,-6 0-3,7 4-4,-7-4-4,6 3-3,-6-2-4,0-3-5,0 3-1,0 0-2,0-2-3,0-3 0,0 1 1,0-5-2,0 6 0,-6-6-5,6-3-11,0 0-16,-7-1-19,7-2-25,0-4-31,0 3-35,0-7-47,0 0-82,0 0-128,7-4-67</inkml:trace>
  <inkml:trace contextRef="#ctx0" brushRef="#br0" timeOffset="-176067.21">18394 13229 212,'-6'3'312,"-8"-3"-116,2 4-78,-2-1-41,1 1-25,-6 0-10,6 3-4,-7-3-4,7 4-1,0-6-2,0 6-3,1-1-7,-2-3-4,8 4-2,-1-6-2,7 6 1,-6-1 0,6 1-2,-7 0-1,7-2 1,0 3 1,0-2-2,7 0-1,-7 4-2,6-4 0,1 5 1,-1-2-1,0-3 1,2 5-2,4-5-2,-5 3 0,6-2 0,0-1 0,-7 0 0,8 0 1,-2 5-2,8-9-2,-7 5 2,7-4 0,0 3-6,-1-3-15,0-1-19,0-3-33,1 5-45,0-5-78,-1-5-148,1 5-79</inkml:trace>
  <inkml:trace contextRef="#ctx0" brushRef="#br0" timeOffset="-175642.28">18746 13243 67,'-13'0'462,"-7"0"-147,1 4-125,5 0-72,-4-1-38,-2 4-18,7 4-9,-7 0-7,8 1-7,-2-2-5,8 5-4,-7-1-7,6 2-6,0-6-6,7 5-4,0-3-4,0-2 1,0-3-1,7 5 0,0-5-2,6 0 0,-7 0 0,8-3 0,-2-4 0,8 0-3,-7 0 2,0-4 0,6 0 0,1 1 1,-7-4 1,7-4 0,-8 3-1,8-3 4,-7 0 2,0 1 6,0-2 9,0-2 12,0 2 14,-7 2 10,2-5 7,-2 3 6,-6 2 1,0-5 0,0 4-2,0 1-4,0-2 0,0 2-1,-6 3 3,6-2-2,-8 3 0,8 2-5,0 0-7,0 1-7,-6 3-14,6-3-10,0 3-10,0 3-6,-6 0-5,6 1-1,0 3-1,0 5 0,0-5-1,0 3-1,0 5 1,0-3 1,0 2 0,6 1 0,-6-1 0,0 1-1,6 0 1,2-1 0,-2 1 0,0-1-2,1-3-7,6 4-14,-7-5-23,7 2-25,1-1-28,-2 0-31,-5-4-33,6 0-39,6 1-49,-5-1-83,-2-3-119,2 0-51</inkml:trace>
  <inkml:trace contextRef="#ctx0" brushRef="#br0" timeOffset="-175252.92">18909 12954 282,'0'-3'335,"0"-2"-126,0 5-84,0-4-45,6 1-25,-6 3-11,7 0-9,6 0-5,-6 0-4,5 0-2,2 3-4,-2 1-4,2 1 0,5 1-1,1 2 2,0-1 0,-1 4 3,0 0 0,1 4 1,6 2-2,-7-2-3,8 7-2,-7 1-2,5-1-3,-5 0-7,6 3 1,-6 4-1,-1-3-2,-6 3 1,6 4 0,-13 0-1,8 1 0,-8 2 3,-6 1-1,0-1-2,-6 1 0,-8-4 0,2 0 1,-8-1 0,1 2 1,-7-5-2,0 0 0,-7-3 1,7 0 0,-13-8 0,7 4-1,-1-8-9,1 5-21,-1-8-34,7 0-59,0-4-113,0-3-109,6 3-76</inkml:trace>
  <inkml:trace contextRef="#ctx0" brushRef="#br0" timeOffset="-174669.23">19195 12639 337,'0'-5'249,"-6"3"-88,6-3-51,0 5-23,0-2-11,0 2-4,0-4-7,0 4-5,0-4-8,0 4-9,0 0-8,0 0-9,0 0-6,6 0-5,2 0-2,-2 4-1,0 0-1,7-2 2,-6 3 0,6 2 1,-1 0 1,2 4 3,-2 0-1,8 0 3,0 4 1,-1 0 5,1 2 4,0 3 5,-1-3 2,7 9 0,-6-4 0,6 7-4,-1 0-4,2 7-5,-1-2-3,0 7-5,7 3-5,-7-1-4,-6 1 0,5 4-4,-5 0 1,0-1-3,-1 1 0,-6 3-2,-7 0 0,7 0 1,-6 4 0,-7-3 0,0-2 0,-7 3 1,-6-2-1,1 0 1,-2-3 2,-5 0-1,-1-2 0,-6-1 1,6-5-1,-5 0-1,5-3 2,-6-3 0,-6-2-1,5 1 2,1-8-1,-6 1-2,5-4-6,-5 0-17,6-7-25,-1-4-42,2-1-63,-1-6-143,6-4-111,8-4-72</inkml:trace>
  <inkml:trace contextRef="#ctx0" brushRef="#br0" timeOffset="-173938.8">19613 12346 21,'-7'0'408,"1"-7"-96,-1 3-95,0 0-58,7 0-30,-6-3-14,6 4-3,0-4-1,0-2-5,0 6-5,6-4-8,-6-1-1,14 1 0,-8 0 0,1-4-3,6 3-1,-7 1 1,13-3-1,-5 2-1,-1 1-7,6-1-8,1 4-10,-1-4-7,1 6-10,-1-3-9,1 3-7,6 2-5,-6 0-3,5 2-2,-5 3-5,0-3-2,-7 3-1,0 2-4,0 4 0,0 1-1,-6-2 0,-1 1 1,-6 4 7,0-1 5,0 1 1,-6 4 2,-8-1 2,2 3 6,-2 2 3,-5-1-2,-1-1-1,0 5-4,1-4 4,-1 0 0,-6 0-2,7 0-6,-1-4-1,1 4-1,0-2-4,5-3 2,-5-3-5,6 5-2,0-8 3,7 3-1,-2-2 3,-4-1 3,5 0 4,7-1 1,-6 1 1,6-3 7,0-1 6,0 0 6,6-3 1,1 3-1,5-3 2,2 0-3,-1 0 0,13 0-7,0-4-4,6 0-7,7-4-5,1 0-5,-1 0-5,6-4-3,1 1-3,7 0-3,-2 0-4,1-4-2,1 0-8,5-1-19,-6 2-50,0-1-80,1 0-84,-1 0-86,-13 0-111,0-1-178,-7 5-96,1-3-39,-13 2 19</inkml:trace>
  <inkml:trace contextRef="#ctx0" brushRef="#br0" timeOffset="-172237.52">11500 14958 199,'0'0'261,"0"0"-101,0 0-73,0 0-38,0 4-23,0-4-13,0 0-5,0 3 0,0-3 2,0 0 6,7 0 8,-7 0 2,6 4 2,8-4 1,-8 0 3,0 0 0,8 0 0,-2 0-5,-5 3-3,6-3-1,0 0 2,-1 0 3,8 4 0,-6-4 0,5 0-1,1 3-2,0-3 1,-1 0-3,1 0 1,6 4-2,-7-4-2,7 0-1,0 0 0,-6 4 2,6-4 2,-7 4-1,7-4-1,-6 3-3,6-3-1,-7 4-3,7 0-2,-6-1-2,-1 0-2,7 1-3,-6 0-1,7 0 2,-1-1 2,-1-3 2,1 4 1,7 0-1,-7-1-1,6 1 1,1-4 1,-1 4-2,1-4-2,7 4-1,-8-4 3,7 0 5,0 0 6,1 0 1,5 0 5,-6 0 9,0 0-2,-6 0-1,6 0-6,-7 0-3,1 0-4,-1 0-3,1 3-9,-1-3-7,-6 0 0,7 0 0,-1 0 0,-5 0 1,5 0 1,2-3-2,-2 3 0,7-4 0,0 4 0,0-4 2,0 0 0,7 1-1,0-1-1,-1 0 2,1 1 0,5-1 1,2-4 1,-1 5-3,-7 0 0,8-1-1,-1 0 2,-7 1-3,1-1 0,-1 4-2,1 0-1,0 0 4,-7 0-2,0 4 2,0-4-1,1 0 1,-1 0-1,-1 0 0,1 3 0,7 1 0,-7-4 1,7 0-2,-7-4 1,6 1 1,1-1-2,-1-4 0,2 5 1,-2-4 0,1 3 1,-1-3 1,1 3-1,-1-3 0,1-1 1,-1 2 2,-5 1-1,5-2 0,-5 4-1,5-5-2,-6 5 1,7-5-1,-7 0 0,7 4 1,-7-2 0,6 2 1,-5-3-2,5 3 1,-5-4 0,5 5-2,1-1 1,-1-3-1,-6 4 0,7-5-2,-1 1 1,1-1 1,-1 2 1,-5 2 1,5-4 0,1 5 1,-7 3-1,0-4-1,0 4 2,0-4 0,0 1-1,0-1 2,-6 0-1,6 1 1,0-1-2,0 4 3,1-5-3,5 3-3,-6-2 2,7 1-2,-1-5-1,1 4 0,-1-4 0,8 5 0,-1-8 2,7 4 1,-8-1 1,8 1 0,0-1 1,-1-2-1,1 3 1,-7-1 0,7 1-5,-7 0-5,0-2-10,-6 7-8,-1-5-6,1 3-4,-7 0-4,0 0-4,7-4 3,-7 6 2,0-3 8,0-2 8,6 4 6,-6-1 5,1-4 3,5 5 7,1-1 0,-1 1 2,2-4 1,-2 3 0,7 0-1,0-3 1,7 3 0,0-4 0,0 6 0,-2-6-1,2 4 0,0-3-1,-1 3 2,1 0-1,0-3 1,-7 4 2,7-1 0,-8-1 1,8 3-1,-6-3 0,-1 2-1,7 0-1,-8-1 0,8 0-2,-7 0 0,7 0 0,0 1 1,-1-1 1,-5 4 0,5-2 0,-6-4 1,-6 6 2,-1-2 0,-5 2 1,-1 0 2,-13 0 4,6-4 2,-13 4 7,1-4 7,-6 4 10,-2 0 15,1 0 15,-6 0 19,-7-4 1,0 4 1,0-3-6,-7 3-6,1-4-11,-1 4-15,-12-4-17,6 4-29,-7-4-21,1 4-28,-1 0-36,-6 0-44,6 0-68,1 0-118,6 0-121,-6 4-73,-1-4-39</inkml:trace>
  <inkml:trace contextRef="#ctx0" brushRef="#br0" timeOffset="-171026.04">13377 15642 72,'0'0'346,"-7"-2"-90,1-2-82,-1 4-48,7-4-26,-6 4-13,6-4-9,0 4-4,-6 0-8,6 0-7,0-3-9,0 3-9,0 0-8,0 0-6,0 0-6,0 0-5,0 0-3,0 0 0,0 0 1,0 0 0,0 0 2,0 0 1,6 3 0,-6-3 3,0 4 6,0 0 5,0 0 10,6 3 10,-6 0 10,0 4 9,7 3 7,-7-3 3,6 8 2,1-1 0,-7 0-9,6 4-10,1 1-8,-7 2-8,6-3-4,8 7-1,-8-4-1,7 4-4,-6 5 0,5-5-3,1 4-1,1 4-1,-2-3-5,-4 2-7,4 1-5,1-1-5,-6 1-2,6-1-2,-7 1-4,0 3 0,2-3-1,-8-4 0,6 3-1,-6-2 3,-6-2 3,-2-2 4,2-1 10,-7-4 7,0 2 16,-6-6 18,-1 2 13,0-6 11,-5 2 8,-1-9-5,-1 5 3,-5-7-3,6-1-9,-7 1-16,1-5-12,-7-3-10,5 0-8,9-3 1,-7-1-10,6-4-4,6 1-3,0-4-5,1-4-6,5-3-13,8-1-19,0-2-34,-1-4-50,7-2-68,7-6-70,5 1-61,8-5-77,0-3-122,-1 3-113,7-3-49,0 0 0</inkml:trace>
  <inkml:trace contextRef="#ctx0" brushRef="#br0" timeOffset="-170778.28">13396 15195 323,'-6'-7'525,"-1"7"-154,7-7-154,-6 7-90,6-4-57,0 4-33,0-2-20,0 2-17,0 2-20,6-2-25,1 4-37,-1-1-52,8 1-77,-2 0-140,2-1-85</inkml:trace>
  <inkml:trace contextRef="#ctx0" brushRef="#br0" timeOffset="-170049.25">13696 17045 254,'0'-3'264,"0"3"-93,0 0-66,0 0-41,0 0-21,0-4-10,0 4-5,6-2-3,-6-3 0,0 2 5,0-1 5,8-4 2,-8 5 5,6-5 0,0-3-2,0 4 1,-6-4 3,7-4 4,0 5 0,-1-5 4,1 0 3,-1-3 4,1-1 6,6 1 0,-7 0-5,0-4-3,2-4-6,-2 5-6,0-5-7,1 0-6,-1-3-7,1 4-4,0-4-3,-1-2-7,-6-1-1,6 5-2,-6-2 1,7 0 6,-7 3 9,0 1 10,-7 3 12,7-4 23,0 4 21,-6 5 17,0 2 16,6-4 17,-7 7 9,7 2 11,-7-1 3,7 7-15,0-2-17,-6 1-20,6 2-15,0 3-24,0-4-19,0 4-22,-7 4-15,7-1-7,0 4-4,-6 1 1,6 3-5,0-1-1,0 7 0,0-3 2,6 4-4,-6-4-1,0 5-1,7-1-2,-1 1 2,-6 2 3,7 1-2,-7 4 1,7-3 1,-1 2 1,0 0 0,8 1 2,-8-1-1,0-3-1,8 5 5,-8-6-3,7 1 2,0 0 2,0 0-4,1-3 2,-2 2 0,8-2-4,-7-1-5,-1-3-4,8-1-13,-6 1-23,-1-4-24,6 0-36,-6 1-39,7-3-39,-7-4-38,6 2-29,0-7-23,-5 0-14,6 0-9,-8-4-8,8 1-29,-7-5-81,0 2-45,-6-6-20</inkml:trace>
  <inkml:trace contextRef="#ctx0" brushRef="#br0" timeOffset="-169410.64">13937 15529 407,'-6'-3'324,"6"-2"-105,0 5-68,-7-2-36,7 2-24,0-4-11,0 0-3,0 4-4,0-4-7,0 1-10,7-1-7,-7 0-10,6 0-8,0 2-5,2-4-3,4 4 4,1-2 0,-6 4 4,12 0 3,-5-3 0,-2 3 1,8 3-2,-7 1-5,0-2-6,0 6-5,-7 0-6,2 3-4,-2-1-1,0 6-1,-6-2-1,0 4-2,-6 1 1,0 4 0,-8-2 1,1 1-2,0 3-1,-6-3 0,-1 1 3,6-6 5,-11 3 9,12-3 8,-6-2 11,-1-4 16,6 0 16,2 0 14,5-4 9,1-3 6,-1 4-4,0-5-6,7-3-7,-6 3-15,6-3-14,6 0-13,-6 0-13,14-3-10,-1 3-5,6-7-3,0 3-5,8-3-9,5-1-19,1-3-28,6 4-25,0-4-29,0 4-31,7-4-29,-1 3-25,1 2-26,-1-2-31,2 4-33,-9 0-94,-5 0-78,-1 8-39</inkml:trace>
  <inkml:trace contextRef="#ctx0" brushRef="#br0" timeOffset="-168933.41">14673 16244 206,'-6'3'289,"6"-3"-98,-6 0-78,6 4-46,0-4-28,0 0-12,0 3-2,6-3-2,-6 0 5,0 4 4,6-4 5,-6 0 5,7 0 3,0 0 2,-1 0-3,7 0 1,-6 0-3,6 0-1,0-4 0,0 4-2,7 0-4,-1-3-1,0-1-2,1 4 0,6-3 1,0-1-2,0-3 0,6 2 0,-5-1 2,5-2 5,7 5 2,-6-5 2,6 1 4,-6-1 6,6-3 1,-7 4 1,-6 3-2,7-2-6,-7-2-5,-6 4-6,-1 1-9,-6-1-8,0 0-3,1 0 0,-8 1 1,0 3 2,-6-4 1,7 4 1,-7 0-3,0-3-11,0 3-23,0 0-33,0 0-36,0-4-44,0 4-54,-7-3-73,1-1-134,6 0-90,-6 0-46</inkml:trace>
  <inkml:trace contextRef="#ctx0" brushRef="#br0" timeOffset="-168608.12">15169 15932 432,'0'0'386,"0"-4"-140,0 1-102,0 3-58,0-5-34,0 5-17,6 0-9,-6 0-2,0 0 0,7 5 1,-1-5 3,1 3 1,0 5 4,-1-1 2,0 1 2,0-2 1,2 6 4,-2 2 5,0-2 11,1 2 7,-7 4 5,6 0 1,1 1-3,0-1-6,-7 1-6,6 3-8,-6 0-12,6-1-10,-6 1-10,0 1-6,0-1-5,0 3-8,0-2-20,0-2-24,0-3-29,7 5-30,-7-5-35,0 0-44,7-3-61,-1-1-121,7-3-81,-6 1-44</inkml:trace>
  <inkml:trace contextRef="#ctx0" brushRef="#br0" timeOffset="-167940.96">15801 15881 213,'-7'-7'499,"7"3"-141,0-4-147,0 5-92,0-5-51,7 5-24,0-4-15,-1 3-2,0-3-2,8 3-1,-8 4-1,7 0 3,0 0-1,-6 4-3,5-1-3,2 5-5,-2-1-5,-5 4-2,0 0 1,6 3-1,-7 5 2,0-4 4,1 3 1,0 3 2,-1 2 2,-6-1 1,6 0 2,-6-1 3,8 2-3,-2-1 0,-6-4 0,6 4 1,1-4 0,-1-4-1,1 1-2,6-1-3,-7 3 0,-6-7 0,6-3-1,2 1-2,-8-1 9,6-3 13,-6-1 21,0 1 28,6-1 29,-6-3 22,7 0 23,-7-3 1,0-4-8,7 0-13,-7-5-20,6 1-26,1-4-25,-1 1-21,0-5-19,-6 1 0,14-4 1,-8 0 0,0-4-3,1 4-4,6-3-6,-6-1-1,-1 1-5,1-1-4,-1-3-2,1 3 0,-1 1 4,8 2 6,-8-2 7,0 7 6,1 0 2,-1-2 1,1 6 3,-1-1-1,1 4-6,-1 5-5,-6-2-6,7 4-7,0-3-2,-1 3-1,0 4-4,8 0 2,-8 0 1,7 4-1,0 3-1,0 1 1,-7-1 0,14 4 2,-7 4 2,0-1-2,0 5 0,1-1 2,-2 4-1,-6 0-2,8 4 1,-1-1-3,-7 4 1,8 0 0,-8 1-1,0-1 0,-6 4 3,8-4 2,-8 1-4,6-1 1,-6 0-2,0 1 0,6-1-1,-6-3-4,0-1-17,0 1-33,0-4-54,6 3-68,-6-2-70,0-1-70,7-4-89,0 1-162,-1-5-86,7 1-37,-7 4 11</inkml:trace>
  <inkml:trace contextRef="#ctx0" brushRef="#br0" timeOffset="-167167.04">16778 16658 119,'0'0'168,"0"-4"-11,0 4-15,0-4-19,0 4-20,7-4-21,-7 4-17,0-2-14,0 2-11,6-5-7,-6 5-8,6-3-6,-6-1-5,0 4 1,8-3 1,-8 3 0,6-5 1,-6 5 4,0-3 4,6 3 2,-6 0 6,0-4 0,7 4 0,-7-4 0,6 4 0,1-3 0,-7 0-3,6-2 2,1 2-4,-1-1 1,0-3 4,2 3 7,4-3 3,-5-1 3,0 1 2,5-1-3,1-2 2,-6-1 2,6 1 3,1-2 1,-2-3 8,-5 5 6,6-6 10,0 2 10,-1-4 7,2 3 8,-8-4 1,8 5-3,-8-4-8,0-5-7,1 5-13,-1-1-11,1-2-12,0-1-11,-7 0-9,6 0-6,-6-4-4,0 4-3,-6 0-3,6 0 0,0 1 4,-7 6 9,0-4 7,7 5 6,-6 3 10,6 3 2,-7 1 7,7 0-1,0 3-5,-6 1-9,6-1-10,0 0-6,0 4-13,-6 0-6,6 4-4,-7 0-2,0 3-3,1-4 0,0 8-1,-2 0-1,2 1 2,0 2 0,-1 1-1,1 0 0,6 3 2,-7-3 3,1 2 0,6 6 0,-7-5-1,7 4 1,0-3-3,-6 3 2,6 3-1,0-4-2,0 2 1,0 3-1,0-4 0,0 3-1,0-2 4,6 2-1,-6-2-1,7-2 3,-1 2 0,1 2 0,-1-7 0,7 4 0,-7-3-3,8-2 2,-1-2-1,0 0-1,0 0-3,7-4-3,-1-1-13,0-2-24,1-1-35,7-3-48,-2-1-51,8-3-50,-8 0-54,8-3-57,-7-1-69,0-3-122,1-1-61,-1-2-11</inkml:trace>
  <inkml:trace contextRef="#ctx0" brushRef="#br0" timeOffset="-166386.63">16850 15258 131,'0'0'230,"-7"4"-50,7-4-42,-6 0-31,6 3-18,0-3-9,0 0-5,0 0-1,0 0-2,0 0-4,0 0 1,0 0-1,0 0-2,0-3-2,0 3-7,0 0-7,6-4-7,-6 4-3,7-4-5,-7 0-5,6 1 3,0-1 2,2 1 5,-2-1 3,0 1 5,8-1 4,-8 0 2,0 0-3,7 1-4,-6-2-7,6 5-5,-7-2-4,8 2-5,-1 0-6,-7 0-5,7 0-3,0 2-1,-7-2-4,8 5-2,-8 2-2,1-3 0,0 3 0,-1 4-1,-6 0 1,0 0-1,6 4-1,-12-1 0,6 1-1,0 4 0,-6-5 0,-1 3 0,-6 3 1,7-3 2,-8-1-2,1 2 3,0 1-1,0-5 1,7 1 2,-8-5 5,2 2 6,5-1 8,-6-5 9,6 2 10,1 0 11,6-5 9,-6 1 7,6 0 3,-7-4-3,7 0-1,0 3 0,0-3 3,7 0 8,-1 0 4,0 0 3,7 0 0,7-3 2,6-1-2,0 0-7,7-3-15,-1 0-16,7 0-16,7-1-18,-1-3-34,2 3-49,4-2-72,1-2-73,-6 1-77,0-3-100,0-1-195,-7 1-95,-7 3-35,1-4 10</inkml:trace>
  <inkml:trace contextRef="#ctx0" brushRef="#br0" timeOffset="85466.83">20922 14034 74,'0'0'105,"0"0"-27,0 0-24,0 0-15,0 0-10,0 0-11,0 0-6,0 0-7,0 0-4,0 0 0,0 0 0,6 0-3,-6 0 1,0 0 0,0 0-1,0 0 2,0 0 1,8 0 0,-8 0-1,0 0 1,0 0 1,0 0 2,0 0 3,0 0 4,-8 0 3,8 0 4,0 0 5,0 0 2,0 0 1,0 0-1,0 0-2,0 0-4,0 0-5,0 0-6,0 0-6,0 0-3,0 0-9,0 0-4,0 0-4,8 0-5,-8 0 0,0 0-2,0 0 0,0 0 1,0 0 5,0 0 6,0 0 3,0 0 5,0 0 3,0 0 3,0 0 2,0 0 3,0 0 1,0 0 0,0 0 1,0 0 1,0 0 3,-8 0 2,8 0 4,0 0 1,0 0-1,0 0 2,0 0 3,-6 0 3,6 0 0,0-4 0,0 4 1,0 0 1,-6 0 4,6 0-3,0 0-4,0 0-2,0-3-3,0 3-4,0 0-4,0 0-4,0 0-2,0 0 0,0 0 0,0 0 1,0 0 4,0 0 5,0 0 5,0 0 5,0 0 6,0 0 4,0 0 4,0 0 4,0-4-1,0 4-2,-6 0-2,6 0-5,0 0-2,0 0-3,0 0-2,0-2-3,0 2-2,-7 0-1,7 0 0,0 0-2,0 0-3,0 0-1,0 0-1,0 0 0,0 0-1,0 0 1,0 0 0,0 0 0,0 0 0,0 0 0,0 0-3,0 0-2,0 0-1,7 0-2,-7 0-5,0 0 1,0 0 0,6 0 1,6 0 3,-4 0 1,4 0 0,2 0 1,5 0 4,1-5-2,-1 5 1,1 0-2,6-3-2,0 3-2,-7-4-1,7 4 0,0-4-4,0 4 1,1-4 0,-1 4 0,-7-3 1,7-1 1,-6 4-1,6-4-1,-13 4 2,7-3-3,-8 3 0,2 0 0,-2 0-2,-5 0 0,0 0 1,-1 0 0,-6 0 1,7 0 0,-7 0 3,0 0-1,0 0 1,0 0 2,0 0-2,0 0 1,-7 0-1,7 0 0,0 0-1,-6 0-1,6 0-6,0 0-12,0 0-18,0 0-21,0 0-35,0 0-44,0 0-78,0 0-141,-7 0-85</inkml:trace>
  <inkml:trace contextRef="#ctx0" brushRef="#br0" timeOffset="85779.41">20890 14287 416,'6'0'336,"-6"0"-129,7 0-84,0 4-49,-1-4-27,6 0-18,-4 0-4,4 3-4,2-3 0,5 0-2,1 5 0,6-5-6,-7 0-2,7 0-1,0 0-4,0 0-4,1-5-1,-1 5 3,-1-3-2,1-1-1,0 1 3,1-5 1,-1 4 6,-6-3 4,5 0 5,-5 0 4,0-1 3,-1 5 2,-6-5 2,0 5-1,1-5-3,-8 4-3,0 1-4,0-2-4,1 5-3,-7-2-4,7 2-4,-7 0-3,0 0-10,0 0-14,0 0-21,0 0-29,0 0-40,0 2-60,0-2-118,-7 5-107,7-2-56</inkml:trace>
  <inkml:trace contextRef="#ctx0" brushRef="#br0" timeOffset="155198.14">14922 11471 52,'0'-4'158,"0"0"-36,0-4-34,0 4-25,0 4-14,0-3-9,0-1-4,0 2-3,0-4-2,0 6-3,0-2 0,0 2-5,-8 0 1,8-4-3,0 4-1,-6 0-1,6-4 0,0 4 0,0 0-1,0 0 1,0 0-1,0 0 1,0 0 1,-6 0-1,6-4 0,0 4-1,0 0 0,0 0-3,0 0-1,0 0-3,0 0-1,0 0-1,0 0-2,0 0 0,0 0-3,0 0-1,0 4 2,0-4 2,0 4 3,0 0 4,0 6 4,-7 1 4,7 7 6,-7 1 2,1 3 3,-1 4-2,7 3-2,-6 3-2,6 2-1,-6 3-1,6-1-2,-7 4-2,7 5-2,0-2-1,-7 1-1,7 0-3,0 4-3,-6-4-1,6 4-3,0-8-2,-6 4-1,6-3-2,0-2-1,-7 2-1,7-5 0,0 1-2,-7-4 1,7 0 1,0-3 0,0-5 0,0 1 1,7-9-1,-7 6 1,0-5 2,0-3-2,0-1-1,0-2 0,0-4-1,0-2-4,0 1-5,-7-3-11,7 0-14,0 0-17,0 0-24,0-4-39,-6-4-59,6 0-101,-7-4-98,7 1-53</inkml:trace>
  <inkml:trace contextRef="#ctx0" brushRef="#br0" timeOffset="155444.6">14446 12385 202,'-7'0'405,"0"0"-155,1 5-110,6-2-61,0 5-33,0-5-15,6 8-8,-6-4-4,7 4 1,0 0 0,-1 0 4,0 4-1,0 0-2,8 0 0,-8-1-1,8 1 2,-1-1 0,7 2 1,-8-6 1,8 5 4,-1-3 1,1-6 4,0 1 0,6-3 2,-7 0 0,7 0-1,7-4-2,-7-4-4,6 0-1,1-4-5,-1 1-4,1 0-6,7-4-5,-8 0-2,7-4-7,-7 4-11,7-3-15,1-1-20,-7 1-21,-1-1-31,-6 0-39,-1 0-57,2 1-114,-7 3-92,-8 0-51</inkml:trace>
  <inkml:trace contextRef="#ctx0" brushRef="#br0" timeOffset="-182970.41">9474 14059 6,'0'5'48,"0"-5"-11,-7 0-9,7 0-10,0 0-8,-6 0-5,6 0-4,0 0-2,0 0-4,0 0-4,0 0-3,0 0-5,0 0-4,0 0-4,0 0-8</inkml:trace>
  <inkml:trace contextRef="#ctx0" brushRef="#br0" timeOffset="-181623.72">23326 13276 82,'8'-10'79,"-2"2"-7,0 1-1,-6-1-4,7 1-4,-7 3-3,0-3 1,7 4 2,-7-6-2,0 6-5,6 0 0,-6 3-4,0-4-4,0 0-5,0 1-5,0 3-6,6-3-6,-6-2-2,0 5 0,0-4-1,0 1 2,0 3 1,0 0 0,0 0 0,0 0 2,0 0-1,0 0-3,0 0-4,0 0-2,0 0-3,0 0-2,0 3-2,0-3 1,0 0 2,0 4 3,0-4 7,0 0 5,0 0 8,0 0 5,0 5 5,0-5 4,0 0-3,0 0-3,0 3-6,0-3-6,0 0-8,0 0-7,0 3-5,0-3-6,0 0-2,0 0-3,0 4-1,0-4 2,0 4-1,0-4 0,0 3 1,0 5 1,0-1 3,0 0 2,0 4 10,0 0 3,0 3 5,7 1 8,-7-1 10,0 5 8,6-1 9,-6 5 4,7-1 1,-7 0 12,7 3 11,-1 1 4,-6-1-1,6 6-3,-6-2-5,7 0-3,-7 0-4,0 5-12,7-5-11,-7 0-9,6 3-7,-6-3-9,6-2-3,-6 2-2,7-4-5,-7 0-6,7-2-4,-7 2-1,6-6-3,-6 3 0,0-7 0,7 2-2,-7-5 0,0 2-3,6-2-2,-6-2 1,0-3 0,6-3 2,-6 0 0,0 0 0,0 0 0,8 0 1,-8-4 0,0 0-3,0 0 0,0 0-12,6-4-23,-6 4-40,0-8-54,0 0-52,6-1-52,0-7-71,-6-2-104,7-8-153,0 1-63,-1-5-6</inkml:trace>
  <inkml:trace contextRef="#ctx0" brushRef="#br0" timeOffset="-181372.67">23490 12755 307,'0'-3'412,"0"-3"-172,6 1-112,-6 2-58,6-5-31,1 4-17,0 1-9,-1-5-6,1 5-6,-1 3-1,1 0-20,0 0-31,-1 0-48,0 0-84,0 3-141,2-3-75</inkml:trace>
  <inkml:trace contextRef="#ctx0" brushRef="#br0" timeOffset="-180970.37">23725 12730 263,'0'-4'339,"6"1"-136,0-5-83,1 5-43,-1-4-18,8-1-10,-2 1-8,2 0-6,5-1-1,-6 1-1,6 3-6,1-3-7,0 0-10,-1 3-2,1-3-2,0 7 0,-1-5-1,0 5-1,-6 5 1,1-2 3,-2 5 1,-5-1-1,0 4 3,-1 4 8,-6-4 5,0 7 3,-6 0 3,-1 0-1,0 1 5,-5 3 5,-2 0 0,-5 0 0,6 0 2,-6-1 5,5-1 0,-5 1 2,6-2-2,-7-4 3,7 2 2,7-2-3,-8-4-4,8 0-4,0 0-3,-1-3 2,7-2-1,-6 2-2,6-5-1,6 2 2,-6 2 9,7-7 9,5 2 14,2-2 7,-2 0 4,8-2-2,6-5-2,1-1-6,-2 0-13,1 2-14,7-2-17,6-3-18,0-4-23,0 5-47,1-5-54,5 1-66,-6-1-100,7 0-201,-1-3-108,1 3-54</inkml:trace>
  <inkml:trace contextRef="#ctx0" brushRef="#br0" timeOffset="-180140.1">25197 12796 33,'0'0'289,"0"0"-80,-6 0-66,-1 0-45,7 0-32,-7 4-19,1-4-9,6 0-5,-7 0-2,1 4-4,0-4-3,-2 3-5,2 1-2,-7-4 0,6 4-4,1-1 2,-7 0 4,7 2 0,-8 2 2,8 0 3,-7 0 1,6 1-1,-5 3 5,-2-1 0,1 2-1,1-1 0,-8 3 0,7 5 1,-7-5-1,7 8 0,-6-3-1,5 3-2,-5 3-1,6 1 3,-6 3 0,5 0-2,-5 4-2,6 0-2,0 1 0,-7 2-4,8 5-3,-2-5-3,1 5-3,7-1-3,-1-4-1,1 5 0,-1-1-2,1 0 1,6 0 0,0 1 0,6-1 0,1-3 5,6 0 2,-7-1 2,7-3 2,7 0 0,0 1-1,5-5 1,1-4 1,0 5-4,7-9-2,-1 1-1,8 1-3,-1-6-2,6-2 0,1-1-3,-1-5-3,8-3-11,-1 2-19,-7-5-22,8-3-35,-8 0-52,1-3-81,-7-1-158,1-3-87</inkml:trace>
  <inkml:trace contextRef="#ctx0" brushRef="#br0" timeOffset="-179682.46">25562 13118 353,'0'0'294,"0"0"-122,0 0-75,0 0-45,0 4-19,6 0-7,-6 0-6,6 3 3,2 1 3,4 2 5,2 1 1,-2 4 4,1 3 1,7 1-3,-6-1 1,4 4 1,-4 0-2,5 3 0,1 1-2,-8 0-2,8 4-3,-7-5-2,1 4-3,-2 1-8,2-5-1,-8 4-1,0-3 3,1 3 3,0-3 2,-7 3 4,-7-4 4,7-2 4,-7 2 2,1-3 0,-8 0 0,2-3 0,-1-5 0,0 1 0,0 0 5,-1-5 5,-4 5 0,4-7-2,-5-2-2,5 3-3,2-6-4,-2 0-4,2-3-11,-2 0-9,1 0-4,7-3-15,0 0-29,6-6-30,0 3-36,0-9-53,6-3-75,0-4-155,1 0-102,6-7-48</inkml:trace>
  <inkml:trace contextRef="#ctx0" brushRef="#br0" timeOffset="-179506.66">25667 12800 100,'0'-11'500,"0"4"-135,0 0-149,0-1-90,6 0-47,-6 4-28,6 1-14,-6-1-11,13 2-10,-6-3-10,-1 5-19,7 5-33,1-5-53,-2 0-98,8 2-154,-7 2-81</inkml:trace>
  <inkml:trace contextRef="#ctx0" brushRef="#br0" timeOffset="-178877.02">26115 13994 258,'0'0'224,"0"0"-88,-6 0-55,6 0-31,0 0-17,0 0-8,0 0-3,6 0-1,-6 0 4,0 0 3,0 0 5,8-4 4,-2 4 3,0-3 3,1 0 3,-1-6 4,7 3 0,-6-2-4,5-3-1,-4 0-5,4 1-1,-5-5 3,6 3 0,-7-2 1,1-5-1,6 1 2,-6 0-1,-1 0 1,0-4-1,1 4-4,-7-9-6,0 6-5,7-5-4,-7 0-5,-7-3-4,7 7 1,0-4-1,-7 4 3,1 0-1,0 1 2,6 2-1,-7-4-2,0 6 0,1-2-3,-1 5-5,7 3-3,-6-3-2,6 10-3,-6-4 1,-1 5 0,7-1 3,0 0-4,0 4-1,-7-4 0,7 4 0,-6 4 0,6 0 0,-6 3 0,6 5-3,0 2 2,0 1 1,-8 2 1,8 6 2,0 0 1,8 2 0,-8 0 5,0 0 4,0 4 2,6-2 3,-6 2-1,0 0 1,6 1 0,-6-1-2,7 0-3,-7-3-2,7 3-3,5-3-4,-5-4 1,-1 4-3,8-4-1,-2 0 2,8-5-2,0 2-2,-1-4-2,7-1-10,0-7-23,1 5-26,5-8-31,-6 0-44,7-4-58,-1 0-105,1-8-140,-7 0-63</inkml:trace>
  <inkml:trace contextRef="#ctx0" brushRef="#br0" timeOffset="-178420.64">26774 13049 305,'-7'0'263,"1"0"-100,-1 0-62,7 4-31,-6-4-17,-1 0-13,7 2-2,-6-2-5,0 5-5,-2-2-2,2 1-5,0 4-7,-1 3-7,0-4 9,1 4-1,0 3 5,-1-2 7,1 3 4,-8-1 6,8 3 5,0 6 10,-8 0 0,8-2 1,-7 4 1,0 2 1,6-2 0,-5 5 1,-2-1-1,8 4-3,-1 0-1,0-1-4,1 1-6,0 4-6,6-4-5,0 4-9,0-8-6,6 4-4,0-4-4,8 1-1,-2-4-1,2-1-1,-1-3 0,6 0-2,0-1-1,1-2 0,0 0 0,-1-5-2,7-3 1,-6 1-8,6-2-10,1-3-14,-8 1-14,7-4-17,-6-4-20,6 0-25,-7 0-32,7-8-45,-6 1-58,-1 0-117,1-8-79</inkml:trace>
  <inkml:trace contextRef="#ctx0" brushRef="#br0" timeOffset="-178109.52">26976 13229 441,'-7'0'358,"7"-4"-131,-7 4-89,7-3-50,-6 3-28,6 0-16,0 3-13,0 1-8,0-1-10,6 4-1,-6 1 1,0 3 0,7 3 1,-7 1 2,7 0 11,-7 3 7,6 1 9,-6 2 0,7-2-4,-7 3-1,6 0 0,-6 0-5,6 4-8,2-6-10,-8 7-1,6-6-6,-6 2-3,6-5-2,-6 4-2,0-3-1,0-5 0,0 5-1,0-5-7,0-3 2,6 0 1,-6-4-11,0 0-15,0 1-20,0-4-28,8-4-41,-8-4-58,0 0-97,6-3-133,-6-4-62</inkml:trace>
  <inkml:trace contextRef="#ctx0" brushRef="#br0" timeOffset="-177832.21">27217 13272 25,'-13'4'303,"0"-4"-104,-1 4-75,2-1-42,-8 1-23,7 0-10,0 0-5,6 3-5,-5-4-3,4 4-7,2-3-6,0 4-9,0-1-6,-1 1-2,0-4-2,7 3 0,0 0 1,-6-4 4,6 5 2,0-1 5,6 0 1,-6 0 1,0 5-5,7-5 3,0 1-1,-1-1-2,-6 3-4,12-2-2,-4 3 0,-2-4 1,7 5 4,-6-6-3,6 2-3,-1 3 0,2-4-1,-2 0-2,2 1-1,5-1 0,-5-3-3,4 0 0,-4 2-3,6-1-15,-1-5-22,1 3-32,-8-3-52,8 0-75,-7-3-122,7-2-79</inkml:trace>
  <inkml:trace contextRef="#ctx0" brushRef="#br0" timeOffset="-177425">27471 13287 77,'-13'0'416,"0"4"-134,0-4-112,6 4-64,-6-2-35,1 3-21,-2 2-10,8 0-6,-7 1-9,0 2-7,6 2-5,1-1-7,-1 0-2,0 0 0,1-1-4,0 2 0,6-1 0,0 0 0,0-4 1,0 4 1,6-4 1,0 0-2,1-3 4,0 3-1,-1-2 3,1-5-1,6 3 0,0-6 1,-1 3 0,-4-5 0,4 1 0,1 1 0,-6-4 2,6 0 3,-7 3 1,1-4 1,0-2 1,-7 3 2,6 3 2,-6-7 1,6 3-1,-6 2-1,0 1-1,0-2 0,0 0 3,0 3 0,0 0-2,0 1 0,0 3 0,0-4-3,0 4-2,0 0-3,0 0-3,0 0-3,0 0-3,0 4-1,0-1-1,0 1 0,7 4 1,-7-1 0,0 1 2,7 2 0,-7-3-1,6 5 2,0-2 0,1 1 0,-1 4-1,1-5 0,0 5-2,-1-3 1,8-1 0,-8-1-1,0 5-1,7-7 0,0 3 1,-6-1 0,5-2-2,2 3-1,-1-4-10,0 0-18,0 1-28,0-5-34,0 1-51,0-4-80,0 0-135,0-4-90</inkml:trace>
  <inkml:trace contextRef="#ctx0" brushRef="#br0" timeOffset="-177166.02">27627 13166 217,'7'-7'310,"6"-1"-115,0 4-72,7-3-39,-8 4-26,8-4-6,0 7-4,5-4-2,-5 4-8,6 4-5,1-4-4,-1 7-2,-7-4 7,7 4-2,0 5 0,-6-1-4,-1 0 0,-6 7 0,0-4 0,1 5 1,-14 3 6,6 0 1,-6 4-1,-6 0 2,-8 3 0,8-4-3,-14 5 0,7 3-7,-13-4-11,6 5-7,-6-3-2,7 3-5,-7-5-1,6 0-5,1 0-18,5-2-31,2-2-49,-2-7-95,8 4-169,6-7-90,0-3-50</inkml:trace>
  <inkml:trace contextRef="#ctx0" brushRef="#br0" timeOffset="-176698.09">28181 13295 141,'-6'0'303,"-1"2"-105,7-2-72,0 0-40,-6 0-20,6 0-9,0 0-3,0 0-6,6 0-7,-6 0-8,7 0-6,-1 0-6,7-2-5,0 2-5,1-4-4,5 0-2,0 4 1,-6-4-2,13 4-1,-6-3 2,6-1 1,-7-4 1,7 6 0,1-3 1,-1-2-2,0 4 1,0-1 0,-7-4 0,7 5-1,-6-4-2,-1 0 0,1 3-2,0-4 1,-7 5 1,7-1-1,-14 0 1,6 1-2,-4 0-1,-2-2 1,0 5-1,-6-4-2,7 1-4,-7 3-13,0-5-23,7 5-39,-7-2-70,0-2-148,6-4-93</inkml:trace>
  <inkml:trace contextRef="#ctx0" brushRef="#br0" timeOffset="-176330">28911 12957 328,'0'-3'347,"0"3"-121,-7 0-82,7 0-48,0 0-27,0 0-21,-6 3-14,6-3-10,-6 4-7,-1 3-7,0 1-4,1-1 1,6 4 5,-7 0 8,1 0 4,-1 3 5,1 2 10,-1 1 8,7 2 10,-6 0 6,0-2-1,-2 5 0,2 0 1,6 0-2,-6 1-7,6-1-4,0 0-8,0-1-6,0 2-5,6-6-4,0 5-6,2-3-4,4 0-4,-5-4-3,6-1-3,6 1 0,1-1-1,0-3-3,-1 0-1,7-4-1,-6-4-12,6 1-17,-1-4-34,9 0-43,-2-7-66,-5 0-103,-2-4-155,1 0-86,0-7-36</inkml:trace>
  <inkml:trace contextRef="#ctx0" brushRef="#br0" timeOffset="-176158.46">29034 12700 87,'-6'-6'485,"0"2"-158,6-3-140,0 3-80,0 0-44,0 4-23,0 0-13,6-4-9,0 4-11,2 4-21,4-4-35,2 0-58,5 0-108,-6 4-125,6 0-78</inkml:trace>
  <inkml:trace contextRef="#ctx0" brushRef="#br0" timeOffset="-175684.6">29275 12965 35,'-6'3'463,"6"-3"-160,6 8-136,-6-4-78,8 6-43,-8-3-22,6 8-6,0-1-6,1 6-3,6-3-4,-6 6 1,-1-1-1,0 0-2,1-1-1,0 2-1,-1 2 0,0-6-1,1 2 1,-7-2 3,7-1 1,-7 1 2,0-5 0,0-3 5,0 0 4,0-3 10,0-1 15,0 0 16,0-3 9,0-4 6,0 0 2,-7 0-1,7-7-6,-7 0-7,7-5-10,-6 1-7,0-4-5,6 1-2,-7-5 0,7 1-1,0 0 1,0-5-1,0 3-7,7-3-7,-1 0 0,-6-2-1,6 4 2,1-5 1,0 4 3,-1-1 0,1 2 0,5-1 1,-5 3-5,6 5-5,-7-1-5,8 4-5,-1 0-3,0 3-1,-7-2-1,7 7-2,1-2-1,-8 5 1,7 0 0,-6 5 1,6-2 1,-13 3 2,6-2 0,0 8 3,1-1 2,-7-1 1,7 2 2,-7 2 0,6 1-1,-6-1-1,0 5-1,0-1-2,0 1-2,0 0 1,-6 2-4,6-3-2,0 4-4,6 0-12,-6-1-27,6 2-36,2 0-40,-2-6-58,0-2-84,7 3-166,0-3-94,0 0-45</inkml:trace>
  <inkml:trace contextRef="#ctx0" brushRef="#br0" timeOffset="-175308.68">29771 13569 350,'0'-3'402,"0"-5"-145,0 1-102,7 0-55,-1 0-27,0-5-10,8-3-10,-8 5-4,7-5-3,0 1-1,0-5-1,1 4-4,-8 1-3,6-5 1,2 2 8,-8-2 6,1 1 5,-7-1 4,6 0 1,1 2-2,-7-2-1,0 4 3,0 1 8,0 3 8,-7-3 6,7 2 4,-6 5 2,6 0 1,-7-1-1,1 1-8,0 2-19,-2 3-21,2 2-11,0 0-10,-7 2-9,6 3-3,1 2-2,-1 4 5,1-3 5,-1 7 3,0-1 3,1 1-1,0 0 2,6 6 0,-6-3 5,6 1-9,0 0-6,0 2-5,6-3-3,-6 4-1,6-3-3,0-1 0,1 3-3,0-2 1,6 0-1,-7-5 0,8 1-6,-2 0-12,2-1-18,-2-3-34,8 0-44,-7-4-40,13 1-41,-6-5-52,5-3-65,9 0-112,-9-3-117,7-5-44</inkml:trace>
  <inkml:trace contextRef="#ctx0" brushRef="#br0" timeOffset="-174954.58">30351 12763 126,'-6'0'385,"-8"0"-124,8 0-100,-7 0-58,0 4-31,0 4-18,0-1-8,0 0-2,7 4 0,-8 0 1,1 4-3,7 3 1,-1-3-1,-6 6 2,7 2 2,-8-1-2,8 4 0,0-1 8,-1 0 4,0 0 0,7 4-1,-6-2-2,6 2-2,6-3-3,-6-1-7,7 6-13,0-11-11,-7 6-5,12 1-3,-5-6-3,0 1-1,6 0 0,0 0-1,0-3 0,-1-2-2,2 2 1,5-4 0,1-1-1,0-3 0,-1 0-2,0-4-1,8 1 0,-7-1-2,-2-3-8,2 0-11,7-2-14,-15-2-17,8 0-20,-1-2-26,1-2-40,0-4-51,-8-3-73,2 0-126,5 1-77</inkml:trace>
  <inkml:trace contextRef="#ctx0" brushRef="#br0" timeOffset="-174660.12">30637 12873 241,'0'-4'431,"-6"1"-139,6-1-115,0 1-66,0 3-37,0 0-21,0 3-15,0 1-10,0-1-8,6 4-3,-6 5-2,8-1-1,-8-1 1,6 6-1,0-2 7,1 4 1,-7 1 5,6 2-1,1-2-1,0 3 1,-7 0-2,6 0 0,-6-3-7,0 2-5,0-3-5,0 1-2,0-2-2,0 3-2,0-6-1,0 5 1,0-9 1,0 2-2,0-2-1,0 1-1,0-3-3,0-1-5,0 1-13,0-6-21,0-2-26,0 0-39,6 0-60,-6-6-99,6-2-130,2-3-69</inkml:trace>
  <inkml:trace contextRef="#ctx0" brushRef="#br0" timeOffset="-174289.83">30866 12928 72,'-6'0'367,"-2"0"-119,2 0-92,0 0-57,-7 0-32,13 0-15,-13 4-8,6-4-8,1 4-8,6-4-8,-7 3-6,7 0-7,-7 1-2,7-4-1,-6 5 1,6 1 2,-6-6 0,6 8 1,0-5 5,-7 1 3,7 4 3,0-5 2,-7 1 5,7 3 5,0-4 4,0 5 1,0-1-1,-6 0 0,6 0-2,0 1-4,0-1-2,0 5-2,0-5-2,0 0 0,6 1-1,-6-1-1,0-3-1,0 3 1,0-3-4,7 0-2,-7-1 0,0 1-1,7-1 0,-7 1 5,6-1 6,0-3 2,1 4 1,0-4 0,-1 4-4,7-4 1,-6 4-4,6-4-6,-7 0-3,14 0-5,-7 3-4,0-3 0,0 0 0,0 4-3,0-4 0,-7 3-1,8-3-3,-8 0-3,7 5-14,-7-5-20,1 0-18,0 0-20,-1 0-24,0 0-27,2 0-30,-2-5-32,0 5-26,-6-3-31,7-1-40,-1 4-56</inkml:trace>
  <inkml:trace contextRef="#ctx0" brushRef="#br0" timeOffset="-173833.6">31172 12830 80,'-6'0'416,"-8"-4"-129,8 4-110,-7 4-62,6-4-35,-12 6-17,6-2-11,0 3-8,-1 5-6,-5-2-6,6 5-7,0-3-5,7 1-4,-8 3-3,8-2-4,0-2-5,-8 2-2,14 1 1,0-5-2,-6 1 0,12 0 0,-6 1-2,0-6 2,7 2 2,0 0-2,-1-1 0,8-5 0,-2-2 2,1 0-1,7 0 1,-8-2-3,8-5 0,-6 2 1,-2-2 4,1-1 3,1 1 4,-2 0 5,-5 0 2,0 3 4,-1-3 3,-6 0 6,6 0 2,-6 3 4,0-4 5,0 5 4,0 3 1,0-4 1,0 4-3,0-4-4,0 4-6,0 4-6,0 0-10,0-1-8,0 1-5,-6 4-2,6 2-3,0-3 1,0 8-1,0-3-1,6-2 2,-6 2 1,7-3 0,0 3 1,-1-1-1,7 0 1,1 1-2,-2-5-2,8 0-8,-7-4-16,7 1-24,-2 0-28,-4 0-39,5-8-50,-5 0-74,-2 0-123,2-3-96,-2 0-49</inkml:trace>
  <inkml:trace contextRef="#ctx0" brushRef="#br0" timeOffset="-173581.62">31270 12752 407,'6'3'327,"1"-3"-119,6 4-72,-1 0-37,2 4-18,-1-1-9,0-1-3,0 6-6,0-1-12,6 3-8,-5 1-5,5 4-2,-6-1-4,0 5-1,1 2-2,-2-4-2,1 5-2,-6 0-3,0 4-3,-1-5-7,0 4-3,-6 1 0,-6 2-3,0-6-2,-1 4 1,-6-1-3,0 0-2,-1-3 0,2-1-3,-2-2-10,-5-1-26,13 0-41,-8-7-77,8-1-152,0-3-110,6-7-69</inkml:trace>
  <inkml:trace contextRef="#ctx0" brushRef="#br0" timeOffset="-173016.39">31466 12452 217,'-8'-4'318,"8"4"-113,0-4-73,8 4-37,-8-3-22,6 3-14,0-3-7,1-2-7,-1 5-3,8 0-5,-2 5-1,8-2 0,0 0 2,5 5 0,-5 3 2,6 1 0,7-2 0,-7 5 5,6 3 4,-5 0 2,5 5 0,1 2-3,-7 0 0,6 5 0,1-1-2,-7 3-5,7 9-7,-7-4-8,0 6-4,-1 2-5,-5 2-2,0 1-4,-1 3-4,-5-3 1,-8 3-1,0 0 0,-6 0 1,0-3 0,0 0 1,-6-4 0,0 0 3,-8 0-4,1-4 2,-7-3 0,8-1 1,-8-3 3,1 1-1,-1-9 2,0 1 0,1-4 1,-1 0 4,0-8-4,2 1-3,4-1-6,1-2-1,0-4-6,6 2-12,1-6-28,0-4-40,6 3-51,0-6-74,6-1-124,0-4-133,8 2-76</inkml:trace>
  <inkml:trace contextRef="#ctx0" brushRef="#br0" timeOffset="-172425.3">32013 11983 389,'-7'-7'325,"7"3"-118,0-4-66,0 5-33,7-4-18,-7 0-12,6-1-10,-6 4-11,7-3-7,5 0-2,-4-1-6,4 1-3,2 4-3,5-5-3,1 0 0,-2 5 1,2-1-4,0 0-3,-1 4-2,1-4-5,0 8-6,-1-4-3,1 4-6,0 3 0,-1 4 1,-6 0 0,0 1-1,-7 6 0,1 0 0,-7 4 1,0 4 4,-7-1-1,-6 1 3,0 3 6,0 0 13,1 0 18,-8 1 24,0-5 24,7 2 23,-7-2 18,8-3 7,-2 0 4,2 1-6,5-5-10,-6-5-16,6 3-12,7-5-14,-6-1-4,6-2 1,6 0-2,1-1-3,0 0-5,12-3-8,1-4-11,6 0-13,0 0-11,13-4-15,0 1-9,7-1-6,5 0-1,2-3-7,-1 0-21,0 0-40,6-1-67,-5 1-74,-1-5-74,-7 4-91,8 2-150,-15-1-132,2-5-69,-15 9-10</inkml:trace>
  <inkml:trace contextRef="#ctx0" brushRef="#br0" timeOffset="-171528.77">25067 14760 308,'-7'0'302,"0"0"-119,7 4-81,0-4-45,0 0-22,7 0-8,0 0-5,5 0 2,2 0 1,-1 0 0,6 0 1,8-4-1,-2 1-3,7-2-3,-5 2-2,12-1-1,0 0 2,0-3 7,0 3 5,7-3 6,6 0 10,0-1 13,6 1 11,9-3 13,-2 2 5,6-3 6,7 0 5,0 0 5,7 0 0,0 0-4,6 3 5,7-3 7,-7 1 7,13 2 6,0-3 2,8 3 5,-2-2-1,7-1-3,1 1-15,-1-2-16,0 5-19,7-4-19,0 0-16,0 4-16,-1-4-12,1-1-6,0 1-2,6 1-6,-6-5 0,7 3 0,-8-2-1,7-1 1,0-3 1,1 4-2,6-5 0,-6 1-1,5-1 3,-6-2-1,7-1 1,-7 0-1,8-4 2,-8 4-2,0-4 0,-6 4 1,-7 0-1,-6-4 1,-7 5 1,-7-2 3,-5 5 7,-7-3 11,-7 2 5,0 0 6,-19 2 3,-1 2 4,-5-3-2,-1 7-2,-13-3-4,-7 2-10,-5 1-8,-1 0-7,-7 3-7,-6 1-7,-6 0-25,-1 3-56,-6-3-75,-6 3-75,-7 4-74,-7-4-98,-6 4-179,-7 4-102,-12 0-42,-7 3 17</inkml:trace>
  <inkml:trace contextRef="#ctx0" brushRef="#br0" timeOffset="-170873.17">26038 15269 253,'-7'-4'504,"0"1"-164,7 3-142,-6-4-85,6 4-44,0 0-26,0 0-12,0 4-5,0-1 5,0 1 8,6 3 10,-6 4 5,7 4 5,0-4 10,5 8 13,-5-1 15,6 3 15,-7 2 8,14 2 10,-13 1 9,5 4 6,2-1 0,-1 4-6,0-4-16,0 8-18,-1-4-22,-4 3-17,4-3-13,-5 3-10,0-2-6,-1-1-6,0 0-8,-6-4 3,0 4 10,-6-8 8,6 4 3,-13-3 5,6-4 3,-5-3 4,-2-2 0,-5 3-5,6-9-13,-14-1-9,15 1-7,-8-3-5,1-5-10,-1 1-5,7-4-3,0-4-9,0 1-21,0-5-45,6-3-66,1-3-75,0-1-69,-2-7-79,8-7-119,0-1-163,0-6-73,8-1-7</inkml:trace>
  <inkml:trace contextRef="#ctx0" brushRef="#br0" timeOffset="-170708.44">26038 14991 146,'-7'-15'577,"0"4"6,7 0-216,0 4-164,-6-4-94,12 3-51,-6 5-29,7-4-15,0-1-14,5 5-25,-5 3-33,12 0-39,1 0-56,-1 0-87,1 3-147,6 0-96,-7 2-49</inkml:trace>
  <inkml:trace contextRef="#ctx0" brushRef="#br0" timeOffset="-170151">26598 15969 91,'0'7'344,"0"0"-128,0 1-94,0-1-54,6 0-23,-6-3-6,0-1-5,7 5-1,-7-4 1,6-1 2,-6 1 2,7-4 3,-7 3 1,6-3-5,0 0 3,-6 0 2,8 0 5,-8 0 7,6 0 6,-6-3 2,6 3 1,-6-4-2,7-3-1,-7-1-1,7 1-3,-1-3 0,1-2 3,-7 1 10,6-4 9,0 1 4,1-1 3,0 1-1,-7-5-1,6-2-5,0 2-13,2-6-18,-8 3-15,6-4-9,-6 5-7,6-2 2,-6-3 4,0 8 9,7 0 10,-7-1 6,-7 4 3,7 5 4,0-2 5,-6 5 4,6-3 0,-6 6-5,6 0-5,-8 0-6,2 1-1,0 3-3,6 0-4,-14 3-9,8 1-3,0 0-4,6 2 5,-7 6 7,1-1 9,-1 1 3,0-2 6,1 5 2,6-1-4,-6 1-2,6 0-7,0 0-7,0 2-6,0 3-2,0 1-6,0-3-1,0 4-1,6 4-2,-6-4-4,6-1-4,1 2-3,-7 3 0,7-5-4,6 1 3,-7 4-2,0-4-2,8 0 1,-8 0 1,8 0 1,-2-3-5,1-5 1,7 4-1,-8-4-1,8 1 2,-6-4 0,5-3-5,-6 4 2,0-9 0,7 0-8,-8 1-11,8-4-21,-7 0-31,1-4-40,-2 1-47,1-5-59,7 1-52,-8-4-46,2-4-42,-2-3-75,2 3-113,-1-6-57,0 2-10</inkml:trace>
  <inkml:trace contextRef="#ctx0" brushRef="#br0" timeOffset="-169820.39">26911 15218 2,'0'-11'534,"0"-1"-9,0 5-203,6 0-146,7 1-80,-7 1-36,8 1-19,-8 1-10,7 6-3,0-3-3,0 9-1,1-3 1,-8 5-3,0 1-8,8 2-2,-14 4-3,6 0-2,0 1 4,-6-1 9,0 0 14,0 0 25,0 1 33,0-4 26,0-5 20,0 5 13,0-3 11,0-5 2,0 0-6,0-3-11,0-1-21,0 1-17,0-4-11,7 0-11,-7 0-10,6 0-9,8 0-10,-8-4-11,14 1-12,-1-1-14,7-3-21,0 0-41,7-1-58,5-3-72,-4 1-66,5-2-75,0 1-88,-1-1-138,2 3-110,-1 0-34,0 2 10</inkml:trace>
  <inkml:trace contextRef="#ctx0" brushRef="#br0" timeOffset="-169596.93">27692 15603 55,'-6'2'548,"0"-2"-38,6 0-181,0 6-132,0-6-72,6-6-27,0 6-3,1-2 8,6-2 13,7 0 10,-1 0 6,1 1 0,6-5-13,0 5-19,-1-5-22,8 1-18,-7 0-21,7 0-12,-1-1-10,2-3-7,-2 8-8,1-4-17,-1-1-38,1 1-46,-7 3-43,0-4-52,-1-2-52,2 3-68,-8-5-96,1 4-119,-7-2-39</inkml:trace>
  <inkml:trace contextRef="#ctx0" brushRef="#br0" timeOffset="-169399.52">28207 15350 169,'-6'0'548,"6"0"-103,-7 4-157,7-4-109,0 0-65,0 3-23,0-3 9,-6 4 34,6 4 32,0-2 24,0 2 15,0 3 2,0 0-4,0 0-14,6 3-36,-6 1-44,7 3-37,-7 1-29,6-1-18,-6 1-9,6-1-6,2 3-10,4-2-10,-5 3-37,6-4-49,0 5-55,0-2-56,6 1-54,-5-7-76,-2-1-108,2 1-147,-1-4-55,-1 0 3</inkml:trace>
  <inkml:trace contextRef="#ctx0" brushRef="#br0" timeOffset="-168947.42">28696 15408 400,'7'-3'588,"-7"-2"-101,6 5-177,-6 0-127,7 5-82,-1-2-41,0 5-11,1 2 3,0 1 14,-1 0 14,0 8 9,-6-4 8,7 7 1,0 0-3,-1-4-13,1 4-13,-1 3-19,1-3-17,-1 1-13,-6-5-7,7 0-4,-7 0 5,6-3 4,-6 0 2,6-5 1,-6 1 6,0-3 15,0-4 19,0 4 27,0-6 13,0-2 10,0 0 4,8 0 3,-8-7-2,6 0-14,0-4-20,1 0-24,6-4-13,0-3-16,0 0-5,0-4-5,7 4-5,-8-7 0,8 2-2,-1-3-2,1 1-3,0-1 2,-7 5-2,7-2-1,-1 1-1,-6 7 1,0-3 1,0 6 1,0 2-2,-7-1-3,8 3-1,-8 0 1,-6 6 4,6 2 1,1-4-1,-7 4-4,7 4-1,-1-2 2,1 6 3,-1 0 0,-6 3 0,6 4-3,2 3 2,-2 0 1,0 0 1,0 5-1,2-1-2,-2 0-4,0 3 0,1-2-1,-1-2 0,1 4 0,0-3-3,-1 1 0,0-1 2,0 0 0,2-4-5,-2 0-4,-6-2-3,6-2-6,1 1-7,-7-5-20,6-2-33,-6-1-44,0-3-52,0-1-57,7 1-58,-7-4-62,7-7-68,-7-1-84,6-3-119,0 1-43,-6-5 10</inkml:trace>
  <inkml:trace contextRef="#ctx0" brushRef="#br0" timeOffset="-168083.51">29569 16233 193,'-6'4'487,"6"-1"-158,0 1-135,-7-1-88,7 1-50,0-1-25,0-3-8,0 4 0,0-4 8,0 0 9,7 0 13,-7 0 10,6-4 9,0 4 8,2-3 2,4-4 1,-5 3 1,12-3 0,-12-1 0,13-3 14,-8 0 11,2-4 16,-2 1 19,1 0 10,1-5 10,-2-3 8,2 0-2,-2-3-15,2-2-17,-8 2-23,7-4-20,-7-1-21,2-3-22,-2 4-15,-6 0-12,0 0-4,0 3-1,0 1-3,-6 5-2,-2 3 3,2 2 5,0 4-4,-1 4 0,-6-1-3,6 5-8,-5-1 4,5 4-6,-6 4 0,0 3-3,0 1 3,0 2 0,7 5-2,-8-1 3,2 5-1,4-1 0,-4 4-1,5 1 0,1-2 1,-1 4-2,7 2 1,-6-2-2,6 1-1,0 0 2,0-1-2,0 0 2,6 2-2,-6-2 0,7-3-1,-1 0-2,1-3 0,5-2 0,-4-3-1,4 3-3,-5-3-2,12 1-1,-6-8-5,1 3-8,5-6-14,0 4-24,1-8-38,-7 3-48,7-3-54,-1-3-48,1-1-38,0-4-30,-8 1-35,8-3-40,-1-5-52,1 1-102,-7-6-27,0 2 7</inkml:trace>
  <inkml:trace contextRef="#ctx0" brushRef="#br0" timeOffset="-167754.65">29790 15233 349,'-6'-15'650,"0"1"6,6-2-199,6 5-179,0 0-118,8 0-71,-2 4-42,2-4-21,5 7-10,-5 0-6,4 4-8,-4 0 1,5 8 0,-5-1 4,-2 1-2,2 6-2,-8 4 0,0 2-2,-6 1-1,0 4 0,-6 1 0,0 0 3,-8-1 15,8-2 18,-7 2 19,6-6 16,1-1 12,-1 0 10,1-7 14,0 1 14,6-6 4,-8 2-7,8-5-7,0 5-8,8-4-5,-8-4-7,12 0-13,1 0-17,7 0-17,6-7-14,13-1-19,1 0-30,5-3-60,7 0-81,7-3-83,0-1-83,6 1-111,0-5-190,-7 5-95,7-5-43,-6 4 19</inkml:trace>
  <inkml:trace contextRef="#ctx0" brushRef="#br0" timeOffset="-164329.95">24200 12364 7,'0'0'147,"0"0"-43,0 0-36,0 0-24,0 0-18,0 0-11,0 0-7,0 0-3,0 0-2,0 0-1,0 0 1,0 0-2,0 0-1,0 0 1,0 0-1,0 0 0,0 0 1,0 0 5,0 0 3,0 0 4,0 0 5,0 0 5,0 0 3,0 0 1,0 0-1,0 0-1,0 0-3,0 0-1,6 0-6,-6-4-2,0 4-4,0-4 0,7 4 3,-7-2 4,0 2 1,0-6 4,7 4 1,-7 2 5,0 0 2,0-4-2,0 1-4,0-1-3,0 4 1,0-4 0,0 0 1,0 4-3,0-4-3,0 4 1,0-3-1,0 3 0,0-3-5,0 3-3,0-5-5,6 5 1,-6-2-4,0-3 1,0 5-1,0-4 0,6 1 0,-6 3 0,0-4 0,8 1-1,-8-1 1,6 0 0,-6 1 1,6 3-2,-6-4 1,0 4 0,6-4-1,-6 4 1,7 0 0,-7-3 1,7-2-1,-1 3 1,-6-2-2,7 0 1,-1 0 0,-6 4 1,0-3 1,6 3-3,2-4 1,-8 0-2,6 0 2,-6 4 0,6-2 0,0 2 0,2-5 0,-8 5 0,0-3 0,6 3 0,-6-4 2,6 4-1,-6-3-1,7 3 1,-1-4-1,-6 0 0,7 4-1,0-4 2,-1 1 0,0-2 0,0 5 0,2-2 2,-2-3 0,0 5-2,1-2 0,0 2-1,-1-4-1,1 4-2,-1-5 2,-6 5-2,6 0 1,1 0 0,0 0 2,-7 0 0,6 0 1,0 0-1,1 0-1,0-3 1,-1 3-2,1 0 2,-1-4 0,7 4 0,-6-3 0,-1 3 1,8-4 1,-8 0 1,7 4-1,-7 0-2,1-2 0,6 2 1,-7-5 1,1 1 3,0 4-3,5-3-2,-5 3 0,0-5 0,-1 5 0,0 0 0,1 0-2,-1-2-4,-6 2 2,7 0 3,0 0 0,-1 0 1,-6-4 0,0 4-1,6 0 0,-6 0 3,0 0-2,0 0 0,8 0 2,-8 0-2,0 0 0,0 4 1,0-4 1,0 0-4,0 0 2,0 0 0,0 0-2,0 0 1,0 0 0,0 0 0,0 0 0,0 0 1,6 0 0,-6 0 0,0 0 1,0 0 0,0 0 0,0 0-1,6 0 0,-6 0 0,0 0 0,0 0 1,0 0-1,0 0-1,0 0 1,0 0 0,0 0 0,7 0 0,-7 2 0,6-2 0,1 0 0,-1 0 1,1 5-1,-1-5 1,0 0-1,8 3 0,-1-3 0,0 0 1,-7 0 0,7 4-1,1 1 0,-2-5 0,2 2 0,-2-2 1,2 0-1,-1 4 0,-1 0 0,2-1 0,-2 1 1,2-1 0,-1 2 0,0-1-1,0-2 0,-1 5 1,2-2-1,-1 2 0,-7 1 0,8-5 1,-2 4 0,2 0-1,-2 1 1,-5-1-1,6 5-1,0-5 1,-7 0-1,8 0 1,-8 4 0,8-4 0,-8 4 1,0-3-1,7-1 1,-6 1-1,0 3 0,-1-3 0,6-2 1,2 2-2,-8 3 0,8-5 1,-8 2-1,7 3 0,-7-3 1,8-1-1,-8 4-1,7-3 2,-6-2 0,-1 5-1,7-3 2,-6-4 1,-1 4-1,1-6 0,-1 2 0,-6 4 1,6-8 0,2 3-1,-8-3-1,6 4-1,0-4 1,-6 0-1,7 0 2,-7 0-1,0 0 1,6-4 1,-6 4 1,0-3-1,7-5 0,-7 4 1,0-3-1,0 4 0,0-4-2,-7-5 7,7 5 6,-6-4 7,-1 3 5,1-2 0,0-1 2,-2-5 6,-4 6 4,-1-1-3,0-5-6,0 3-5,-7 1-3,7-1-2,0 1-1,-6 1-4,-1 0 0,6-1 0,2 6 0,-1-2 0,0 1 2,0 3 1,7 0-2,-2 2 0,2-3-6,6 5-3,0 0-2,0 0-2,0 0-2,0 5 0,6-3 0,2 6 1,4-4 0,8 7 0,-7-5 1,7 2-1,6 3 0,-7 0-1,7 0 2,-6 1-1,6 2-1,-7 1 1,1-1-1,-1 1 1,1 3-1,-7 1 1,6-1-2,-5 0 1,5 1 1,-6-1 0,0-3 0,1 3 1,-8-7-1,0 3 0,0-3-1,1 0 1,-7 0-1,0-3 1,-7-1 1,1 0-1,-6 0 0,-2-3 1,1 4 0,-7-8 1,1 4 1,0 0-3,-1-4 1,7 0 0,-7-4 0,0 4 2,1-4 0,0 0 1,6 4-2,-1-4 1,-5 4 1,6-4 0,0 4-2,0-3-1,0 3 0,7-4-1,-8 4-2,2 0-3,-2 0-8,1 0-14,7 0-19,0 0-24,-2 4-36,2-4-58,6 0-105,0 0-116,0 0-65</inkml:trace>
  <inkml:trace contextRef="#ctx0" brushRef="#br0" timeOffset="-160124.24">21619 17188 231,'-6'5'301,"0"-5"-105,-1 2-72,0-2-42,1 0-25,6 0-14,-6 0-8,6 4-5,0-4-2,0 0 0,0 4 0,6 0 0,0-4-2,1 4 2,0 0 4,5-1 3,2 1 2,-1-2-1,6 3-4,0-2 0,1-3 1,0 0-2,-1 0-5,7 0-3,1-3-4,-1-2-3,0 3-2,0-5-5,-1 3-3,2-4-5,-1 4-2,0 0-5,-6-3-10,6 5-14,-7-3-18,-5-2-22,4 3-30,-4 4-37,-8-4-45,1 4-63,-7 0-91,-7 4-65</inkml:trace>
  <inkml:trace contextRef="#ctx0" brushRef="#br0" timeOffset="-159986.94">21730 17336 243,'-26'9'459,"6"-1"-116,-6 1-115,14-3-76,-8 2-42,7-5-25,7 0-20,-1 2-8,7-5-1,0 4 1,7-4 1,-1 0-2,14 0-3,-7-4-8,13-4-5,0 1-5,6-3-13,1-2-24,12-2-32,-5-2-36,11-2-47,8-4-68,0 0-123,6-4-122,1-3-71</inkml:trace>
  <inkml:trace contextRef="#ctx0" brushRef="#br0" timeOffset="-126612.16">24793 12305 52,'0'0'80,"0"-4"-24,0 4-20,0-3-9,-6 3-5,6 0 2,0 0 1,0 0 2,0-4 0,-7 4-3,7-3 0,-7 3-3,7-4-1,-6 4-3,6-4-2,-6 4 5,-2-3 2,2-1 5,0 4 3,-1-4 5,-6 1 5,0-2 1,1 5 0,-2 0 0,-6 0-1,7 0 0,-6 0-3,0 5-3,-1-5-3,7 3-3,-7 5-2,8-5-4,-8 5-3,7-5-5,0 4-1,0-3-3,6 1-2,0-3-1,1 3-3,6-2 1,0 0-2,6-3 0,1 4 0,0 0-1,12-4 0,1 0 0,0-4 0,5 4 1,8-7-1,0 4-1,6-4-1,-7-5 1,7 5 1,7-4-1,-7 0-1,0 0-2,7 0 0,-7-3 1,-1-1 1,2 0-2,-7 3 1,-1-2 2,-6 3 6,1 0 10,-8 4 7,-6 0 7,-6 3 5,-1 0 4,-6 0 1,0 4-2,-6 4-5,-8 0-8,-5 2-7,-1 2-6,-6 7-5,0-1-4,-7 2 1,1 2-3,-1 1 1,7-2-1,0 2-1,1-1-1,5-4 0,7 2 1,-1-6-1,2 5 0,12-3 0,-7-2 0,14 1 0,-1-3 0,7 2 0,0-6 0,6 3 0,7-7 0,1 0 0,5 0-3,1-3-1,-1-5 0,1 0 0,-1 2-1,2-2 1,-9 1 0,1-3 1,-6 2 1,0-3 2,-7 3 1,-1 1 1,-5-1 1,-7 6 4,0-7-1,0 6 1,-7 3-2,1 0-1,-13 0 1,-1 3 1,-6 6-4,0 1-1,-7 5 1,1-2-1,-1 3 0,1 3 0,-1-1-1,7-4 0,0 1 0,13-1 0,-7-3 0,14-3 0,0-1 0,-2 4 2,8-3-2,8-5 0,4 5 0,1-4-1,7-2-1,0-2 1,6 0-1,6-2-1,1-2 1,-1-4-2,1 5-1,6-9 0,-7 2 0,1 3-2,-7-5 2,6 2 1,-5-2 0,-8 1 3,0 4 0,-5 0 2,-1 3 2,-7 0 1,1 1 1,-7 3-2,0 0 2,-7 3-1,1 5 1,-7-1-3,-1 0-2,-5 4 1,6 4 0,-6-4 0,5 4 0,2-1-1,-2-3 0,8 1 0,0-2 1,-1-3 0,7 1-1,7-1 0,-7-3-2,12 3 2,-5-4 0,6 1 1,0-4-1,7 0-1,-1 0 1,0 0 0,1-4-1,0-3-2,-1 4-1,1-4-2,0-5 0,-1 5 0,1-3-1,-8-2 0,2 1 1,-2 0 1,2 4 0,-8-4 4,-6 3-1,0 2 2,0 1 1,-6 2 1,-8 6-1,8-3-1,-6 8 0,-2-5-1,1 5 1,-7 3 0,8-4 0,5 4-4,-6-3 1,7 3 3,-1-5 0,0 2 0,7-1 0,0 1 0,0-4-1,0-1 3,7 1-1,6-4-3,-7 0 2,14-4-2,-7 1-1,7-1-1,0-4 1,-2 1 3,2-1-4,-1 2-2,1-5-7,-6-1-6,-2 5-7,1-3-6,-6 2-7,0 0-15,-7 2-11,0-2-17,-14 0-16,8 5-20,-13-1-24,5 1-48,-6 3-79</inkml:trace>
  <inkml:trace contextRef="#ctx0" brushRef="#br0" timeOffset="-123290.44">32241 12045 52,'-7'-4'54,"7"4"-16,-6 0-7,6 0-1,-7 0 1,7 0-1,0 0 2,0 0 0,0 0 0,0 0-2,-7 0-3,7 0-2,0 0-3,0 0 0,0 0-1,0 0 0,0 0 0,0 0-1,0 4 0,0-4-2,-6 0 1,6 3-2,-6-3-3,6 5-1,0-5-6,-7 3 1,7-3 0,0 0 3,0 0 4,0 0 6,7 0 1,-7 0 7,6-3 6,0-2 4,-6 2 0,7-3 0,0-3 0,-1 2-2,1 0 1,-1-1 1,-6 1-1,7-1-2,-7 2 1,0-2 2,0 1 0,0-1-1,-7 5-5,7-1-3,-6 1-4,-7 3-5,-1 3-2,2 1-6,-8 3-3,7 4-4,-7 1-2,0 2-1,2-3 0,4 7 0,1-4-2,1 2 0,4 2-1,-4-3 1,12 2 0,-6-2-1,6-1 0,6 3 2,0-7-2,0 0 0,8 1 0,-1-4 1,7-2 1,-2-2 1,2-3 0,7 0-2,-1-3 2,0-4 1,0-4-1,-1-1-2,8 1-1,-7-3-4,0-1 1,0 0 3,-6-3 3,7 3 2,-8 1 4,-6-4 8,0 4 5,-7 2 7,-6 1 1,0 0-1,-6-1 0,-7 6-2,-7 2-3,-6 4-7,-7 4-3,1 2-4,-1 2-1,-5 7-2,-8 3-2,7 1-1,0 3 0,-1 0 0,8 3 0,-1 1-2,7-4-1,7 4-1,5-4 2,2-1-2,6 2 0,6-2-1,6-3 0,13-2 0,1-2-1,6-3 0,6-5-1,7 2 0,7-8 0,6-2 1,-6-4-2,6 0 6,0-5 1,0 0-2,-6-4 1,-1-3-1,1 0 2,-7-4 1,0 0 8,0 0 6,-6-1 4,-8 3 7,2-3 15,-14 0 16,0 6 10,-7 2 7,-6 1-6,-6 2-7,0 1-4,-14 5-6,-13 1-14,1 1-12,-7 4-11,0 4-6,-13 3-1,6 0-1,0 5-1,0 3 1,7-5-1,7 2-2,-1 3-1,7-5-1,6 1-2,8-1-2,-1 2-3,6-1-1,14 0 1,-1 1-1,7-5-2,7 3 1,12-2-1,7-1 0,0-3 1,7-1 3,-1 2-3,1-5-3,0-5 0,0 2 0,-8-1-1,2 1 1,-7-5 0,-1-4-1,-6 5 4,-7 1 3,1-6 2,-7 5 1,-13 1 3,6-3 1,-12 1 2,-7 2-1,0 2-1,-13 0-2,0 4 2,-14 0-2,2 4 1,-1 0 2,-7 2 0,7 6 1,-6-5 0,5 8 1,8-3-2,-7-3 2,12 3-2,8-4-2,0-1-2,5 1-2,8-2-1,-1-2 0,14 3 0,-1-3 0,14 4-1,0-6 1,12-2-1,1 5 2,6-10 1,0 5-1,0-2 0,0-2 0,0 0-1,0 0 0,-6 1-1,0 3-2,-14 0-1,1 0-3,-8 0-1,2 0-2,-14 3 1,0 1 0,-7 4 0,0-1 2,-12 4 1,6 3 4,-14 2 1,9-3 2,-9 3 0,7 1 0,2-2 0,-2-1 0,0 5 0,7-4 0,7-1-1,-1 1-2,7-3-2,0-2 0,0 1 2,13-3-2,-7-5 0,14 1 0,-7-4 1,13-4 3,-6 1 3,6-5-1,-1 2-1,2-6 1,-1 4 1,0-3 3,0-3 4,-7 3 1,7-4 7,-12 4 5,5-3 6,-5-1 2,-2 5 4,-6-5-2,2 3-5,-2-3-7,-6 4-29,0-3-41,-6 3-47,-2-1-56,2 2-76,-6-1-132,-8 3-133,1 1-78,-8 4-26</inkml:trace>
  <inkml:trace contextRef="#ctx0" brushRef="#br0" timeOffset="-121100.65">24826 16921 158,'-7'0'119,"7"0"-29,0 0-20,0-4-12,0 4-8,0 0-3,0-2 0,0 2 0,0-4-1,0 0-2,0 0-2,-7 4-2,7-4 2,0 0 2,0 4 1,0-3-1,0 3-1,0-4-2,0 4 0,0 0 0,0 0-4,0-4-4,0 4-3,0 0-1,0 0-2,0 0 0,0 0 0,0 0-2,0 0-2,0 0 2,0 0-2,0 0 0,0 0-1,0 4-1,0-4-1,0 0-1,0 0-1,0 0-3,0 0-4,0 0-1,0 4-3,0-4-1,0 3-2,0-3 0,7 8 0,0-4 4,-1 4 8,0 1 5,8 3 6,-8-1 4,7 3 2,0 1 7,6-1 6,1 1 0,0 4-3,-1-1-1,1 5-1,0-2-2,-1 1 0,7 4-7,-6-1-6,6 4-4,-7 1-2,1-4-6,6 3-4,-7 0-2,1-3-1,0-1-3,6 4-1,-7-3 0,1-4-3,-1 4 1,1-4-1,-1 0-1,0-3 1,1 3 0,-7-5 0,7 2 0,-7-4 0,0-1 0,0 1 1,0 0 1,-7-4-1,7 0 0,-6-4 0,0 4 0,-7-4 0,6-3 0,0 0 5,-6-1 13,0-3 18,8 0 26,-8-3 31,0 3 30,0-4 24,0 0 15,0 0 4,0-3-9,-8-4-16,2 4-26,0-4-27,-1-3-30,0-1-20,-6 0-14,1-7-9,-2 3-4,2-2 1,-8-4 0,0-1 0,1-4-2,-1 1-3,1-7-1,-7-2-2,0-1-2,6-5-2,-13-2-1,7 0-1,0-6-1,1 0-3,-9-2 0,9-1 1,-8 1 4,7-5-1,-6 3 0,6 2 2,-7-5 0,7 8 3,-7-4-3,7 3 2,-6 6-2,5-2 0,1-4-2,0 4-1,7 0 1,-1 2-1,0 0 0,8 0 0,-2-2-1,1 4 0,1-4 0,5 4 0,0 1-2,7-1-2,0 3-2,-6 5-7,6 0-5,0 2-5,0 1-11,6 4-5,-6 4-4,0-2-5,0 5-1,0 0 0,7 4 2,-7 0 5,0 4 9,7-1 5,-7 1 5,0 2 6,0 1 5,0 3 7,0 4 2,0 2 0,0-3 5,0 2-2,0 3-3,0-4-4,0 4-7,0 0-5,0 0-1,0 0 0,6 0-2,-6 0 2,6 4 3,1-4 4,-1 0 8,-6 0 3,7 3 3,0-3 0,-1 0 2,-6 0 0,6 0 0,-6 5 0,8-5 0,-8 0 0,0 0 1,6 0 0,-6 0 0,0 0-1,0 0 0,6 0 0,-6 0 0,7 0 0,-1-5 1,1 2 0,-1 3-1,7-4 3,-7 0 1,2-3-1,-2 3 0,7 1 0,-6-4 0,-1 3 0,0-3-1,7 2 0,-6-1-2,6-2 1,0 5-1,0-5 1,-7 2-1,8-2-1,5 1 0,-5-1-1,-2 0-2,1 2 4,0-1 0,0-2 0,7 6 0,-8-5 0,2 5 0,5-4 1,1 3 1,0 0-2,-1 1 0,1-5 0,-1 1-1,8 3 1,-2-3 0,-5 3-2,6-3 2,7 0 0,-7 3-1,0-3 0,6-1 1,-5 0 1,5 2-1,1-1 0,5-5 0,-5 5-2,6-4-1,1-1 1,-2 2 2,1-1 0,7-4 2,-1 5 0,-5-2 1,5-2-1,1 3 3,-7-1-2,6 3-2,1 1-1,-7-4 0,7 1 0,0 4-1,0-4 1,-1 0 0,1 0 0,5 4 2,-5-4-2,7-4 0,-2 4-1,2-3 2,-1-1-1,7 1 0,-8-1 0,8 0-1,0 0-2,-1 1 1,1-1 2,-7 1-3,7-1 0,0 4 3,-8 0-1,8-3-1,-7 2 3,1 1-1,5 0-2,-6 4 1,7-1 0,-7 1-1,7-1-2,-1 2 2,-5-2 1,6 1-1,-8-1 1,8 1 0,-1 0-1,1 0 1,0 0-1,0-5-2,6 2-3,0-2 6,7-3 0,-1 0 3,0-2 1,8-2 0,6 1-2,-7 0 3,7 0-1,-1-1-3,1 5 0,-7-5-4,1 4-3,-2 1-8,2 3-9,-8-4-10,1 4-6,0-3-8,-1 2-2,1 2-1,6-5 2,-6 3 8,6-2 12,1 3 8,6-3 8,-8-2 8,14 2 1,-6-4 1,6 4 0,7-6 1,-7 6-1,8-1-1,-2-2 2,1 2 2,-1 1 1,1-2 0,0 6 0,0-2-1,-1 2 0,-5-1-2,-1 3-3,-6 0-5,-8 1-7,2 5-8,-8-6-6,-6 4-3,-6 0-1,-7 0 1,1 4 2,-14-3 0,-1 3 9,-4-4 7,-9 0 6,-5 4 7,0-3 2,-7 3 5,0 0 8,-7 0 10,1 0 14,-1-3 16,0 3 18,2 0 17,-8 0 21,0-5 9,0 5 1,0 0-2,0-4-11,0 4-10,0-3-14,-8 0-17,8-1-21,-6 0-10,0 1-6,-1 3-7,-6-4-5,7 0-5,-1 4-5,1-4-7,-1 4-18,7 0-40,-7 0-56,7 0-55,-6 0-56,6 4-68,0-4-94,0 4-171,0 0-81,-6-1-15</inkml:trace>
  <inkml:trace contextRef="#ctx0" brushRef="#br0" timeOffset="-117190.24">24056 12789 17,'0'0'38,"-6"0"8,6 3 7,-7-3 3,7 0 3,-6 0 1,0 0-3,6-3-1,-7 3-1,7 0-4,-7-5-4,7 5-6,0-2-3,-6 2-5,6-4-4,0 4-5,0-3-7,0-1-3,0 0-1,0 4-2,6-4 0,-6 4 4,0-4 4,0 4 3,0-4 5,0 4-1,0 0 4,0 0-1,0 0-1,0 0-2,0 0-4,0 0-2,0 4-5,0-4-2,-6 4-4,6 0-2,-6 4 0,6-1-4,-7 3 1,0 2-2,7-1 1,-6 0-1,6-1 0,-7 5 0,7-4 0,0 0-1,7 0 1,-7 1-2,0-3 1,6 3 1,1-1-1,0 0 0,-7-4 0,12 1 0,-5-1 1,0-3 1,-1-1-2,0 1 2,7-4 0,-6 0-1,6-4 1,-7 1-1,8-5-1,-2 2 0,2-3 2,-8-5 1,7 3 3,1-7 6,-8 3 2,6-3 5,-4-1 4,-2 2 3,0-2 2,-6 0 0,7 5-2,-7-5-1,-7 6 0,7-3 2,-6 1-1,0 5-1,-2 2-3,2 1-2,-6 0-1,-2 3-3,1 0-2,0 8-4,-6 0-5,5-1-1,-5 5 2,6-2-3,-6 3-4,5-3 1,8 5-1,-7 1 0,6-2 0,1 1-1,6 1 0,-7 1 2,7-1 1,0 3-1,0-5 0,0 5-1,7-4 0,-7 4 1,6-1-2,1-2-2,0-1 2,-1-1 1,7 6-3,-6-9 2,5 3 1,-5-1 0,6-3-2,-6-2 1,5 0 1,-4-4 0,4 0 0,-6-4 0,8 0 0,-8-7 0,7 4 2,-7-7 1,8-2-1,-8 3-2,0-3 3,2-2 1,-2 0 2,-6 4 1,6-5 1,-6 0 1,0 5 3,-6-1 2,6 0 0,-6 5 1,-2-2 0,2 1-2,0 5-3,-8 2-1,2-1-2,-1 5-3,-1 0 0,-4 9-1,-2-3-1,0 5 0,1 1 2,5 2-2,-5 1-1,6 2-2,0 3 1,0-3 0,6 2 1,1 0-1,0 2 1,6-2 1,0-1-1,0 1 2,6-1-3,0 0 0,1-3-2,6-5 0,-7 5 1,7-8 0,1 0 0,-2-3 2,2 0-1,5-8 1,-6 0-1,6-3 0,1 0-1,-7-8 1,7 5 0,0-9-1,-8 5 1,2-4 0,5-1 0,-6-2 0,-6 1 0,-1 3 2,8-2-1,-14 0 6,0 2 1,0 5 4,0-2 1,-14 7 2,8-1 0,-14 0-1,7 8 1,-13 4-3,0 0-2,-1 8-5,-5 2-1,-1 1-1,-5 2 0,11 6-1,-5-1 1,6-4-2,6 3-1,1 2 2,5-5-2,2 1 2,12-1 0,0-4-1,6 5 0,7-9 0,0 2 2,13-4-2,1-5 0,-2-3 1,8-3-2,0-5 0,-1 0-1,7-3 1,-6-3 0,-1-4 0,1 3 0,-7-6-2,6 2 0,-5-4 3,-7 2 3,-2-1 3,-4 0 5,-1-1 2,-13 6 3,6-3 3,-12 3 3,-1 2 1,-5 1-3,-8 2-4,0 5-4,-6 3-3,1 4-3,-9 0-1,1 4-3,1 0-3,6 3-1,1 1 1,-2 0 0,7 1-2,1-1-7,12 0-10,-5-4-11,12 3-21,6-5-30,0 3-47,14-2-73,6-3-148,1 0-95,5-3-64</inkml:trace>
  <inkml:trace contextRef="#ctx0" brushRef="#br0" timeOffset="-114897.33">2006 17024 174,'0'-4'127,"0"-3"-48,0 3-26,0-3-16,0 4-8,0-6-1,0 6 2,0-4 1,0 0 0,0-1 1,0 1 0,0 3 1,0-3 2,0 0-1,7 3 0,-7-3 0,0 2 1,0-2 1,0 5 4,-7-2 0,7 0 2,0 4 0,0-4-2,0 4-1,-6 0-4,6 0-5,0-4-3,0 4-7,-6 0-5,6 0-4,0 0-1,0 0-2,0 0-2,0 0-3,0 0 0,0 0 2,0 0-2,0 0-2,0 0 0,0 0-1,-8 0-1,8 0 1,0 0 0,0 0-2,8 0 0,-8 4 2,0-4 1,6 4 2,0 0 2,1 2 3,0 1 0,6 1 2,-7 0-1,7 3 0,0 3 0,0 1 1,0 4 0,7-2-3,-7 5 3,7 5 0,-1-2 3,0 5-1,1-5-2,6 8-2,-7-4-1,8 8 0,-7-8-1,5 4-1,1 0-3,0 0 0,0 3 2,1-3 0,-1 4 0,0 0-1,-1 4-1,1-5 0,1 3-1,5 2 2,-6-5 0,1 1 1,5-3-1,-6 2-2,0-3 2,1 0 0,-2-3 1,1-1-2,0-4-2,-6-3 0,6 0 1,-7-4 0,1-3 3,0 0 0,-1-3 3,-5-2 4,-2-6 2,2 3 5,-2-3 6,-5 0 8,-1-4 11,1 0 10,-7 0 3,0-4 0,0 0 6,-7-7 2,7 1-2,-13-2-5,7-3-11,-7-4-8,0-2-5,-7-1-7,1-8-6,-1 1-6,0-4-3,-6 1-4,7-9 0,-7-3-2,0-4-1,-7-3 2,7-4-2,-6-4-2,-1-2-2,1-9 1,-1 0-2,-6-7 1,6 4-2,-6-8-1,0 0 2,7-3 1,-7 1-3,5-5 0,-5 0 1,1 3-2,5-3 0,-6 0-1,6-4-2,0 5-1,1-1 0,6 1-4,-7-5-9,8 8-11,-1-5-7,0 1-9,6 1-8,1 2-9,-1 1-8,6 4-1,2-2 5,-1 2 7,6 7 7,-6 0 7,7 3 7,-2 4 10,2-1 7,-6 13 5,5-1 4,0 7-1,1 5 1,-1 1 0,1 6 0,0 4-2,-2-2-1,2 5-2,6 0-2,-6 3 3,6 1 2,-6-1 0,6 4 2,0 0-2,6 0 1,-6 0 0,0 3 2,6 2-1,-6-2 0,6 5 2,-6-1 2,8 0 4,-8 3 1,0 3 3,0-3 2,-8 4 0,8 1 1,0 0-2,-6 4 2,6-1 0,-6-4 0,6 8-2,-6-3 0,6-1 3,0 4-1,0 0 2,-7 0-2,7-3 0,0 3 0,0 0 1,0 0 1,0 0-1,0 0 1,-7-4 0,7 4 0,0 0 1,0-3-1,0 3 0,-6-4 0,6-1 1,0 2-1,-7 3 3,7 0 1,0-3 0,0 3 2,0-4-1,0 4 1,0 0 0,0-4-2,0 4-1,0 0-1,7-3-2,-7 0 0,6-2 0,8-2-2,-2 0 0,2 0 0,-2-5-1,1 4 0,1-1 1,-2-3 0,8 4 0,0-1 2,-7-3 1,6 1 2,0 0-2,8 3 1,-7-2-2,6-1 2,-7 3 1,7-3 0,0 4 1,0-4 1,0-1 2,7 3 2,-1-3 0,1-3-1,-1 5-1,7-5 2,1-4 0,-1 5 0,6-5 3,-5-2 0,5-2 0,7 1 4,-7-4-1,8 5-3,-1-4 0,1-2-3,4 5-1,-4-4-1,6 5-4,6-2 0,0 2-1,1-1 1,5 0 2,0 3 0,8-3 0,-2 5 1,2-6 0,6 5 0,6-4 1,-6 0 0,6 3 1,7-2 0,-7-2-1,7 6 0,-1-5 1,8 0-2,-8-1 1,1 1-2,-1 0-2,-5 4 0,-1 0-2,-6-4 0,0 7-1,-7 1-1,0-1 2,-13 7 0,7-3 0,-7 4-1,-6 0 0,0 3 0,-1 0 0,-6 1 0,0-1-1,1 1 0,-8-1-1,1 1 0,-1-1 0,-5-4-1,-1 5 0,-1-1 1,1 0-1,-6-2 1,0 1 0,0-2 0,-1 0-1,-6 0 2,7-1-1,-8 0 1,1 2-1,1-1 0,-1-1-1,-6 0 0,-1 1 2,7 0-1,-13 3 1,0 1 1,0-5-1,-6 4 10,-1 4 11,1-3 17,-1 3 18,-6-4 24,0 4 20,0 0 14,0 0 11,0-4-4,0 4-7,0 0-14,-6 0-15,-1-3-22,7 3-19,-6 0-12,-1 0-11,-6 0-6,7 3-4,-1-3-6,-6 8-19,0-5-44,0 9-52,0-5-59,-7 0-81,7 4-162,-6 1-125,0-3-74,-1 3-27</inkml:trace>
  <inkml:trace contextRef="#ctx0" brushRef="#br0" timeOffset="-105850.47">23978 12569 193,'0'-4'178,"-6"4"-64,-1-3-32,7 0-18,-6 3-7,6-5-2,-7 5 0,7-4 0,-6 1-4,6-1-5,0 1-8,0 3-6,0 0-9,-6-4-2,6 1-5,0 3-3,0-4-1,0 4 1,0 0-3,0-4 0,0 0 1,0 1 1,0-1 1,0 4 2,0-3 0,6-2-2,-6-1 1,0-2 1,6 5-1,1-9 2,-7 5 1,6-3-2,7-2 0,-6-3 4,6 4-4,-6 1-1,12-5 1,-6 1-4,0-1-2,7 1-2,-8-1-1,8-1-1,-7 5 2,7-3 0,0 3-2,-2 0 2,2-1 1,0-2 3,-1 3 0,1 0 1,6 1 0,1-2 0,-1 2 4,-1-6-1,1 6 1,0-5 2,7 3-1,-1-2 1,1 3-2,-1 0 1,8 1-4,-7-2-2,5 2-3,1-1-2,1 3-3,-1 0 0,6 1-2,1 0-1,-1 3 0,1 1 0,-1-1-1,2 4 1,-2 0 0,1 0-1,-1 0-1,1 4 1,-1-4 2,-5 7-1,-1 0 0,0 0 0,0 5 0,0-1 1,0 0 2,-7 4-2,7 0-1,-5 2 1,-2 2 1,1 3-1,-1-1 1,1 2-2,-7 2 0,7-2 1,-7 2-1,6 0 0,-6 2 2,0 2-1,0 0-1,-6-4-1,6 5 0,-7-5 1,1-2-1,-7 2-2,6-3-2,-12 0 1,6 0-3,-7 0 0,7-3-3,-6-1 0,-7-4-1,7 1-1,-7-4 2,6-1 0,-6 2 0,0-5 3,0-3 3,0 3 0,0-3-1,-6-4 3,6 0 1,-7 0 0,0 0 2,1-4-2,-1 0 0,-5-3 1,-2 0 1,-5 0 0,6-4 6,-7 3-5,1-3 0,-7 0 2,0 1 1,6-2 2,-6 2 0,0-1 6,6 3-2,0-3 10,2 5 5,4-2 5,1 0 3,7 4 0,-8 1 1,8-1-6,6 4-5,-6-4-5,6 8-6,-6-4-7,6 7-5,6-3 0,-6 7-1,6-4 1,0 4 0,8 1 0,-8-1 1,7-4 1,1 4-1,4-4-2,-4 4 1,6-4-1,-7 1 0,6-1 0,-6 0 0,0-4-1,0 2 1,0-1 0,-6-4 1,6 3 1,-7-6 3,0 3 4,2-9 6,-2 3 5,0-2 3,-6-3 3,0-3 3,0-1 5,0 1 2,-6-1-2,6-4-4,-6 5-4,-2-1-2,2 0-4,0 1-9,6-1-21,0 1-29,0-1-36,6 0-38,0 1-52,8-5-71,-1 4-144,6 1-98,-6-1-48</inkml:trace>
  <inkml:trace contextRef="#ctx0" brushRef="#br0" timeOffset="-85924.05">25458 17497 126,'6'0'119,"-6"0"-14,0 3-14,0-3-10,0 0-11,0 3-10,0-3-5,0 0-8,0 0-5,0 0-5,0 0-2,0 0-7,0 0-2,0 0-7,0 0-4,0 0-4,0 0 0,6 0-2,-6 0-2,0 0-2,0 0 2,0 0 1,0 0 2,0-3 2,0 3 2,7 0 1,-7 0 4,0 0 0,0 0 1,0 0 0,6 0-1,-6 0 2,0 0-2,0 0-1,7 0 0,-7 0 0,0-3 0,7 3-1,-7 0 1,6 0-1,-6 0 1,6 0 2,-6 0-2,0 0 0,8 0-1,-8 0 1,0 0 2,0 0-1,0 3 1,6-3 0,-6 0 3,0 0 1,0 3 4,0-3 1,0 0 2,0 0 0,0 5 2,0-5 2,0 0 1,0 0 1,0 0 2,0 0-2,0 0 2,0 0 0,0 0-1,0 0-3,0 0 0,0 0-2,0 0 3,0-5 0,0 5 2,0 0-2,0 0 1,0 0 0,0-3-1,0 3-3,0 0-7,0 0-5,0 0-4,0 0-5,0 0-3,-6 0-4,6 0-4,0 0-5,0 0-8,0 3-13,-8-3-18,8 5-17,0-5-20,0 0-18,0 0-18,0 0-17,-6-5-14,6 5-16,0-3-14,0 3-22,0 0-31,0 0-56,0 0-84</inkml:trace>
  <inkml:trace contextRef="#ctx0" brushRef="#br0" timeOffset="-84061.01">4013 18002 93,'0'-8'101,"0"5"-32,0-1-21,-6 1-9,6-1-4,0 1-1,-6-1-2,6 4 0,0-4 0,-7 4-1,7-4 0,0 4 1,-7 0 2,7-3-1,0 3-2,0 0 0,-6 0-1,6-4 2,-7 0-1,7 4-1,0 0 1,-6 0-1,6-4 1,0 4 0,0 0 0,0-2-4,0 2-4,0 0-2,0-5-1,0 5-3,0 0-5,0 0 2,0 0 2,0 0 2,0 0 3,0 0-1,0 0-2,0 0-1,0 0 1,0 0-4,0 0-1,6 5-1,-6-3-4,7 2-1,-1-4 1,1 4 0,0 0 2,5-1 0,2-3 1,-2 4-1,1-4 2,7 0 2,-7-4 0,0 1 0,7-1 0,-7 0 1,-1-2 0,2-2 5,-8 1 0,0-1 2,2 0 5,-2 5 7,-6-5 7,0 4 5,-6 1 1,6 0-3,-8-1 0,2 4-4,0-4-6,-1 4-6,-6 4-11,7-4-6,-1 4-3,1-4-2,-1 0-1,7 3-2,-7-3 0,7 0-2,-6 0 0,6 0-1,0 0-1,6-3 0,-6 3-1,7-4 0,0 0 1,-1-3 1,1-1 6,-1 1 14,7 0 21,-6 4 29,-7-5 31,6 1 24,-6 3 12,-6 0 7,6 0-5,-7 4-12,-6 4-28,0 0-52,0 7-80,-6 4-75,5-1-70,2 1-77,-2 7-120,8 0-148,6-4-88,6 1-26</inkml:trace>
  <inkml:trace contextRef="#ctx0" brushRef="#br0" timeOffset="-83014.52">27086 17486 260,'-6'-5'341,"6"2"-134,-6-1-96,-1 1-55,7-2-30,-7 3-15,7 2-7,-6-4-4,6 4-1,-7-4 1,7 4 0,0 0 2,0 0 0,-6 0 0,6 0-3,0 0 0,0 0 1,0 0-1,0 0-2,0 0-8,0 4-6,0-4-11,0 4-21,0-2-33,0 3-59,0-2-112,-6 1-83</inkml:trace>
  <inkml:trace contextRef="#ctx0" brushRef="#br0" timeOffset="-82536">5799 18577 137,'-20'12'122,"1"-2"-115,5-3-77,2 1-6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49:49.8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938 4905 232,'-6'-4'189,"6"1"-78,-7 3-41,1 0-21,6-4-9,-7 4-7,1 0 1,0 0 5,-2 0 6,8-3 4,-6 3 3,0 0-1,-1 0 2,7-5-1,0 5-1,-7 0-4,7 0-7,-6 0-3,6 0-7,0 0-4,0 0-5,0 0-2,0 0-5,-7 0-3,7 0 0,0 5-4,0-5-1,0 7 1,0 0 0,7 1-1,-7 3 2,6-1 5,1 1 4,0 4 5,5 3 5,-4 1 3,11 2 3,-6 2 4,0 2 6,7 1 2,-1-1-2,0 8 0,1 1-2,-1 2-2,1 4-1,0 0-3,-1 1-5,-5 3-4,4 0-3,2 0-3,0 4-4,-1-5-1,-5 1-4,5 0-2,1 0-3,-1-4-1,0 1 2,1-5-4,-1 1 1,1-4-1,0-3-1,-1-5 1,-5 0 1,4-2 0,-4-5 1,6 0 5,-7-4 1,-1-2 8,-5-5 11,6 1 14,-7-1 26,-6-3 36,7-1 43,-7-3 31,7 0 18,-7-3 6,0-1-4,0-3-10,6-4-25,-6-5-37,0-1-41,0-2-34,0-3-17,-6-3-12,6-1-5,0-3-3,-7-4-7,0 0 3,7-7-2,-6 0-4,-7-5-1,6-6-1,1 0-2,-7-8-2,0-3 1,6-4-1,-5-7-2,-2-1-2,2-6-2,-2-4 0,1-1 3,-7-3 2,8-3 1,-2-1-4,-5-2 1,-1-2 4,8-7-1,-8 4-3,0-3-5,-5-5-2,5 2 4,0-6 5,1 5 0,-1-4-4,0 1 2,8-2 0,-8-3 1,1-3-1,5-4-4,2 0-1,-2 1-1,8 3-1,-7 3-1,0 4-2,6 8 1,-5 3 1,-2 7-3,8 5 0,-7 5-1,0 2-5,6 7 3,-5 0 4,4 6 2,-4 6 3,5 1 1,0 9 0,1 0 1,-1 3 8,7 4-4,-6 4 1,0 3-3,6 5-1,-7-1 2,0 3-2,7 4 1,-6 1-1,6 3 0,-6 4 0,6-1-1,-8 4 2,8 5-1,0-1 1,0-1-1,0 6 3,0-1 1,0-1 0,-6 4 0,6 0 0,0 0 1,0 4-1,0-3 1,0 3-5,0 0-1,0-4-1,0 4-1,-6 0-2,6 0-1,0 0-1,0 0-4,0 0-1,0 0-1,0 0-6,0 4-3,0-4-3,0 0-3,0 0-2,0 0 1,0 0 0,0 0 2,0 0 5,0 3 5,0-3 4,6 0 5,0 0 3,-6 0 3,8 0 4,4 0 0,-5 0 0,6-3 3,0 3-1,0 0 1,0 0 0,7 0 1,-7 0-1,6 0-1,8 0 0,-1 0-2,-1 0 0,8 0 1,0 0 0,6 0-1,0 0 0,7 3 3,-1 1 0,1-4 3,5 4-1,8 0 0,-6-1 0,5-3 1,1 5 2,6-3-2,-6 3 2,6-5-2,6 2 1,-5 2 1,12-4 0,-7 0 0,14-4-1,0 2-3,6-3 0,14 3-1,-8-3-1,7-2 0,7 3-3,-1-3-2,2 3 4,5-3 2,7 0 0,-1-1-2,7-3-3,8 5 0,5-6-1,0 1 3,7 0-6,-6 0 4,-7 3 2,6-2 3,-6 3 1,-7-5 0,0 10 2,-6-6 0,-7 0 0,0 4-5,-12 1 0,-7-1 0,-7 0 1,-6 1 0,-1 3 0,-12-3 0,-7 3-2,-12 0-4,-2 0-7,-11 0-3,-1 0 0,-13 0 1,0 0 1,-7 0-1,-5 0 0,-2 0 7,-6 0-2,2 0-23,-2 0-48,-12-5-57,-2 5-57,2 0-71,-6-3-104,-8-1-168,-7 4-89,-11 0-28</inkml:trace>
  <inkml:trace contextRef="#ctx0" brushRef="#br0" timeOffset="1503.02">3954 3253 43,'0'-4'77,"0"1"-17,0 3-11,0-4-2,0 0-1,0 0-1,0 1 1,-6-1 0,6 1 0,0-2 0,0 5-1,0-2-3,-6-2-2,6 4-4,0-4 0,-6 4-2,6-4-3,0 4-1,0 0-4,-8 0-6,8 0-1,0 0-3,0 0-1,0 0 3,0 0 3,0 0 0,0 0 2,0 0 2,8 0 1,-8 0 0,6 0 0,0-3 0,0 3-3,8 0-4,-1-4 1,0 4 0,0-4 0,13 4 1,-7-3 0,7 0-1,7 3-2,-7-5 0,14-2-1,-2 2-5,1-1-2,0-2-4,1 2-2,5-3-1,1 2-1,-7-3-2,7 2 0,-7 1 0,-7-5 1,7 6-1,-6 2 0,-7-3 0,0 3 0,-6 0 1,-7 0-3,-1 2 4,2 2 6,-8-5 7,0 5 6,2 0 6,-8 0 6,0-3 2,0 3 5,0 0-4,0 0-2,-8 0-7,8-4-5,-6 4-6,6 0-5,0-3-4,-6 3-3,6 0-1,0 0-4,0 0-8,0 0-17,0 0-26,0 0-35,0 0-54,0 0-90,6-4-154,-6 4-81</inkml:trace>
  <inkml:trace contextRef="#ctx0" brushRef="#br0" timeOffset="2226.22">5408 2084 186,'-7'-4'158,"7"4"-50,-6-3-28,0-1-15,-2 1-2,8 3 0,-6-5-1,0 5 0,6-2-1,0 2-7,0 0-6,-6-4-8,6 4-6,0 0-11,0 0-8,0 0-3,0 0-7,0 4-1,0-2 1,6 3 2,-6 2 3,0 0 2,0 4 1,6 3 2,-6 1 3,0-1 0,6 5 0,-6 4-3,8-2-1,-8 1 2,6 4 3,0 3-1,-6-2 0,7 5 2,-1 1-1,1 3 4,-7 1 3,7 1-3,-1 1 0,0 5-1,-6-3-2,6 2-1,-6 1 1,8 1-6,-8-2-4,6 4 2,-6-3-5,0 1 0,6-5-1,-6-4-4,7 2 0,-7-9-1,7 0 1,-7-7 1,6 0 6,-6-3 4,0-5 9,7-3 15,-7-4 20,0 1 37,6-5 37,-6 1 24,0-4 9,6-4 0,1-2-4,-7-6-10,7 1-20,-1-8-29,0 5-38,1-8-24,0 0-11,-1 1-6,1-2-3,-1-2-4,1-2-2,-1-2-6,1 0 0,-1 0-3,8-1-3,-8 1-3,7 4 0,-7-5 1,7 5-1,0 2 0,-6-2 0,6 7-2,0-1 2,0 1 0,0 7 0,-7 0 0,8 0 0,-8 3-1,8 5 2,-8 0 1,0-1-1,7 4 0,-6 0 0,6 4 0,-7 2-2,8 2 0,-8-1-1,0 4 2,8 4 1,-8-1-1,0 1-1,1 3 0,-1 1 2,1 2 1,0 2-1,-7-1-1,6 4 0,0-5 0,-6 5 1,7 0 3,-7-4-1,7 3-1,-7-3 2,6 0-1,-6-3 1,6-2 0,-6 2 0,0 0-9,0-5-18,7 1-36,-7 0-42,0-5-40,7 2-44,-1-2-56,1-3-79,-1 2-136,0-6-95,8-3-38</inkml:trace>
  <inkml:trace contextRef="#ctx0" brushRef="#br0" timeOffset="2708.31">6216 3213 305,'-6'0'409,"6"0"-171,-8 0-105,8-4-52,0 0-26,0 1-9,8-5-7,-8 2-3,6-2-3,7-3-5,-7-1-6,7 1-5,0 0-6,1-3-6,-8-1-2,7 1-1,0-5 1,0 1 2,-7 0 8,1-4 4,0-1 3,5 2 1,-5-4 3,-7 2 1,0-2 1,0-2-1,0 2-2,0 0-4,-7-1-1,1 4 2,-7-1 1,6 2-2,-5 2-2,-1 5 0,-1-1 3,2 1 3,-2 3 0,8 0 1,-7 3 0,6 5-1,1-4 1,-1 2-1,1 2-8,0 3-2,6 3-5,0 2-3,-8 2-3,8 0-1,0 4 1,0 0 0,0 3 2,0 5-1,0-1 1,8 5 1,-8-2 1,6 1 0,0 4-1,1-1 1,-1 1 0,7 4 1,-6-1 0,-1 1 0,8-1 1,-8 0-1,0 4 1,8-3 1,-8-5-2,7 4 1,0-4-2,-6 5 0,5-4-1,2-4 0,-1 0-2,6-5 0,-6 2 0,1 0 2,-2-5-1,8-3 2,-7 1-1,7-5 1,-8 0 1,8-4 0,-1 1-2,-5-4 0,12-4-2,-14 1-11,8-4-19,-1-4-27,1 0-37,0-3-47,-1-6-73,-5 3-133,4-6-109,-4-2-66</inkml:trace>
  <inkml:trace contextRef="#ctx0" brushRef="#br0" timeOffset="3162.12">6346 1721 249,'0'-11'239,"0"4"-92,0-4-47,0 4-24,6-5-17,1 6-9,6-2-5,-6 1-2,6 3-6,-7 0-4,7 2-6,-7 2-9,8 2-3,-8 6-4,1-1-3,-1 5-3,-6 2 1,7 8 1,-7 0 0,0 0 1,-7 4-1,7-1 1,-6 1 2,-1-1 0,1 5-1,0-8 0,-2 3 5,2 1 3,0-4 3,-7 0 2,6 0 1,1-4 3,6 1 0,-7-5 4,7 1 4,0-4 2,0-1 4,0-1 5,7-3 10,-1-2 9,7 0 5,0-1-2,1-3-5,11-3-5,-5-1-5,12-3-10,1-1-14,-1-3-12,14 1-6,-7-5-14,14 1-27,-8-1-34,7-4-44,1 1-65,-8 4-119,1-5-128,-7 4-83</inkml:trace>
  <inkml:trace contextRef="#ctx0" brushRef="#br0" timeOffset="3809.95">5128 4300 112,'-7'0'199,"7"0"-49,-7 0-35,1 0-21,6 0-15,-7 0-7,7 0-4,-6-4-4,6 4-7,0 0-10,0 0-9,0 0-8,0 0-5,0-3-6,0 3-3,0 0 0,0 0-2,6 0 2,1-4-1,-1 4 0,1 0 3,6-3-2,1 3 2,-2-4-4,8 4 5,-1-3 1,7-1 0,7 0 1,-1-3 0,8 3-1,-1-3-1,13-4-2,-7 0 0,14 1-2,0-6-2,6 6 0,0-10-1,7 7-3,-7-3 1,6-1-2,-6 2-4,0 4-3,1-4 0,-14 4-1,0 0 0,-7 0 0,2 1 0,-15 2 0,1 1 0,-7-1 1,0 2 0,-7 0 3,-6 4 3,-6-2 5,6 4 6,-6-4 5,-1 4 3,-6-4 1,0 4-1,0 0-12,0 0-20,-6-3-28,-1 3-41,-6 0-57,6 0-77,1-4-146,-7 4-91</inkml:trace>
  <inkml:trace contextRef="#ctx0" brushRef="#br0" timeOffset="4622.58">5414 4799 28,'-6'-11'304,"6"7"-102,-7-7-69,7 4-37,0 0-15,0-1-8,-6 0-6,6 1-5,0 5-4,0-7-3,0 6-6,0-1-5,0 4-11,0-3-7,0 3-5,0-4-6,0 4-5,0 0-4,0 0-3,0 0 1,0 4 1,0-1 1,0 1 1,0-1 2,6 6 4,-6-3 5,7 5 4,-1 1 5,1 2 2,-7 1 4,13 0 2,-7 2 2,0 2-3,8 3-3,-8-1-4,8 6-1,-1-2-2,-1 4-1,-5 1-5,6 2-4,0 2-1,0-2 0,-6 9-5,6-5 1,-7 5-3,7 0 3,-7-2 3,-6 5 4,8-3 2,-2-1 1,-6 0 1,0-2-2,6-6 0,-6 1-3,0-3-6,0-5-2,0 1-2,0-5 0,7-2-2,-7-1 3,0-3 0,0-4 0,0-4 9,0 1 15,0-5 24,0 1 31,6-4 37,-6 4 29,0-8 17,7 0 7,-7 1-2,0-9-16,6 2-21,-6-2-31,0-3-34,7-2-32,-7-2-19,6 0-7,-6 2-6,0-5 0,7 3 0,-7-3-3,0 0-1,0 3 0,0-1 3,0 1 0,7-4-3,-7 5 0,6 0 0,-6 0 0,6-1-1,-6 4 1,7 1-1,-7 3-1,7-3 2,-1 3-1,0 3-2,1 0-1,-1-1-1,-6 4 0,7 2 0,0-1-1,-1-1-1,0 2 0,2 3 1,4 3 0,-6-3 0,1 9 0,0-1 0,-1-2-1,1 5 2,-1 3 1,8 1-2,-8 4 2,0 0 1,1 1 0,0 3-1,-1 0 2,0 2 0,1 0 0,-1-3 0,1 7-1,0-2-2,-7-2 0,6 1 1,0 0-2,1-1 0,0 0 1,-7-2-1,6 2 0,0-2 2,1 2 1,0-4 1,-1-2 1,-6 3 0,7-4-7,-1-4-21,0 5-30,2-4-41,-8-4-51,6 4-53,6-8-57,-5 1-79,6-6-123,7 2-112,-7-4-52,7 0-8</inkml:trace>
  <inkml:trace contextRef="#ctx0" brushRef="#br0" timeOffset="5123.58">6235 6067 112,'0'3'507,"-6"-3"-108,12 4-173,-6-4-108,7-4-59,-1 4-30,1-3-17,-1-1-8,8-4-3,-8 1-1,7 0 0,0 0 2,0-5-2,7 1 0,-8 0 0,2-3 3,-1-1 5,-7-3 8,7 3 11,-6-3 12,-1 0 13,0-5 19,2 1 17,-2 1 11,-6-2 9,0-2 5,0 0-1,-6-2-3,-2-2-4,2 4-11,0-5-13,-1 1-7,-6 0-1,0-1-3,0 5-2,0-1 3,0 0 7,0 5 2,0-2-2,7 5-2,-8 4-5,8-2-7,0 6-3,-2 3-8,2-1-11,0 1-11,6 3-3,0 1-5,-7-1-4,7 4-5,0 0-8,0 4-5,0 3-1,-6 0 0,6 4 0,0 3 0,0 5 1,0 0 0,0 2-1,0-2 0,0 7 1,0-4-1,6 3 0,-6 0-3,7 2 2,-7-2-4,6 4 2,0 1-1,8-5 1,-8 4 0,1-2 1,6 2 2,0-4 0,0 0 4,0 2 1,7-5 0,-7 4-1,6-9-2,0 2-1,1-5 1,0 1-2,6-4-7,-7-4 2,7 0 3,1-7 1,-1 4-2,6-8-9,-5 1-23,5-4-35,1 0-37,-7-5-52,6-3-52,1 1-51,-7-4-51,0-4-58,-7-1-82,1 2-106,0-4-34</inkml:trace>
  <inkml:trace contextRef="#ctx0" brushRef="#br0" timeOffset="5526.74">6190 4446 115,'-7'0'300,"7"0"-105,-7-3-63,1 3-31,6 0-14,0-3-7,0 3 0,-6 0-5,6 0-7,0 0-10,0 0-12,0 0-11,6 3-7,-6 0-4,0 2 1,6-2 3,1 6 4,0 1 6,-1 0 6,0 2 12,2 2 3,-2 1 0,0 3 1,7-3-2,-6 3-6,-1 5-4,1-5-7,5 4-9,-4-3-6,-2 2-1,0 1-5,1-4-3,0 4-3,-1-3-1,-6-5-2,7 1-2,-1 4-2,-6-9-3,0 5-3,6-4-4,-6-4-16,7 4-27,-7-4-38,7 1-53,-7-8-79,0 4-158,0-4-96,12-4-62</inkml:trace>
  <inkml:trace contextRef="#ctx0" brushRef="#br0" timeOffset="6119.94">9064 3246 149,'0'0'184,"-8"-4"-53,8 4-35,-6 0-23,6 0-15,-6 0-8,-1 0-6,7 0-4,-7 0-7,1 4-3,0-4 0,-1 3 2,7-3 1,-6 4 4,-1-4-1,7 3 1,0-3 4,-7 0 0,7 0-2,0 0 1,0 0 1,0 0 0,0 0 1,0 4 3,7-4 5,0 0 8,6 0 7,-7 0 5,14 0 3,0-4 2,-1 1 2,13 3-4,-6-4-5,7-3-6,-1 3-8,1 0-9,7-3-5,-2-1 0,-5 2-4,6 2 0,7-3 3,-7-1 2,-1 2 4,2-2 1,-1 4 0,-6-3-1,-1 3-4,-6 1-4,1-5-9,-9 5-5,2-2-8,-6 5-12,-1 0-16,-7-4-23,0 4-23,1 0-32,-7-3-32,-7 3-35,7 0-40,-12 0-45,-1 0-50,-1 3-85,-6-3-100,-5 4-35</inkml:trace>
  <inkml:trace contextRef="#ctx0" brushRef="#br0" timeOffset="6347.24">9148 3413 80,'7'5'230,"-1"-1"-71,0-1-36,7-3-21,1 0-12,6 0-12,-1 0-8,0-3-11,8-1-10,-1 4-9,6-5-5,1 2-3,-1-4-3,1 3-1,-1 1 5,7-5 3,0 4 4,-6 1 2,6-4 3,-6 3 0,6 1 1,-7-1-1,1 0-3,-7 0-4,0 1-7,-6-1-5,-1 4-5,-6-3-3,0 3-7,-7 0-4,8-4-2,-14 4-5,0 0-7,0 0-14,0 0-27,-6 4-36,-2-4-55,-4 0-92,-1 0-143,0 3-79</inkml:trace>
  <inkml:trace contextRef="#ctx0" brushRef="#br0" timeOffset="7529.72">13416 1001 65,'0'0'103,"0"-8"-33,0 8-18,6-4-7,-6 0-5,0 0-1,0 1 1,0-1-1,0 4 3,0-4 4,0 1-2,-6 0-3,6 3-1,0-5-4,0 2 2,0 3 0,-6-4-2,6 4-1,0-3 1,0 3-1,-7 0-1,7-4 0,0 4-5,-7 0-1,7 0-6,-6-4-2,6 4-5,-7 0-2,1 0-2,-1 4-1,-6 0-3,7-1 0,-14 4 0,7 1-2,-6 3 1,6 0 0,-7 3 1,-6 5 0,7-1 2,-7 4 3,6 1 3,-6 6 2,-1 0 4,-5 4 0,6 7 0,-7 0 2,7 5 0,-7 1-2,1 7-1,6-2-3,1 4-5,-2-4 3,1 7 0,6-2-2,8 2 2,-8 1 0,7-5 3,0 5 0,0-1 1,-1 5-2,8-5 1,0 5 1,-1 3-1,7-4 1,7 1-2,-7-1 3,6 0 0,8-3-1,5-5 0,-6 2-1,13-6-1,0 2-1,6-4 0,2-4-3,-2-3-3,7-5 1,6 0-2,1-7-1,-1 0 0,14-6 0,-7-1-6,7-7-16,0 0-18,6-5-27,-7-6-43,7-1-65,-6-3-130,0-3-116,-7-5-70</inkml:trace>
  <inkml:trace contextRef="#ctx0" brushRef="#br0" timeOffset="8098.7">13937 2055 154,'-6'-4'133,"6"4"-42,0-3-23,0 3-8,0-4-6,0 0-3,0 0 0,-7 4 1,7-2 8,0-3 1,-7 2 0,7-1 0,0 4 0,0-3 0,0-2 5,0 2-3,-6-1-4,6 4-2,0-4-2,0 1-6,0 0-5,0 3-5,0-5-8,0 5-4,0 0-7,0-4-5,0 4-2,0 0-6,0 0-1,6 4-3,-6-4-1,0 5 1,0-2 4,7 4 7,-7-3 1,7 7 5,-1 1 1,-6-2 0,6 1 2,2 4 0,-2-1-3,0 1-6,1 4-3,6-2-1,-7 3-2,1 1 0,-1 1 0,0 0-3,8 0 0,-8 0 0,1 3 1,0-2-1,-1-1-1,-6 4 0,7-9-2,-7 5-1,6-3 1,-6-2 0,6 3 0,-6-6-2,7 1 2,-7-4-1,0-5 2,0 3-2,7-6 1,-7 1 3,0-1-2,0 1 0,0-4-1,0 0-2,0-4-1,0 1-14,-7-1-19,7-3-25,-7-4-30,7 0-39,0-4-50,0 1-75,0-8-137,0-1-72</inkml:trace>
  <inkml:trace contextRef="#ctx0" brushRef="#br0" timeOffset="8330.66">14101 1538 333,'-8'-7'385,"8"-1"-146,-6 1-89,6 0-50,-6 4-36,6-1-23,-7 0-12,7 4-5,0-4-10,0 4-11,0 0-18,7 0-24,-1 4-32,-6-4-51,6 4-93,2 0-139,4-4-75</inkml:trace>
  <inkml:trace contextRef="#ctx0" brushRef="#br0" timeOffset="8989.76">14614 1952 24,'-6'-3'197,"6"-1"-74,0 1-44,0-5-23,0 8-15,0-4-8,0 1-2,0-1 1,0 4 0,0-4 1,0 4 4,0 0 1,0 0 0,0 0-1,0 0-2,0 0-2,0 0 0,0 0 1,-6 0-4,6 0-2,0 0-5,0 0-2,0 0-1,6 0-1,-6 0-2,0 0 0,0 4 1,6-4 1,-6 4 2,0-1 2,8 1 0,-2 4-1,-6-5 5,6 4-2,1 0-2,0 1-3,-1-1 1,1 4 6,-1 1 5,0-2 0,1 5-2,0-1-1,-1 1 2,0-1 3,8 1-1,-8 4-10,7 0-2,-6 1-3,6 3-1,-1 0-1,2-2-4,-1 4-3,0-2 1,6 6-1,-5-4-2,-2 2 1,8 2-1,-7-3-1,0 3-1,0 0-1,1 0-1,-8 1-2,0-5-1,0 0-1,1 2 1,0-2-1,-7-3 2,0 0 0,0-4 1,-7 1 2,7-2 3,-7-2 1,1 1 6,0-5 9,0-4 5,-2 4 8,2-4 13,0-3 11,-1-1 10,-6 1 6,6 0 0,-5-4-6,5-4-6,-6 0-7,7 1-11,-8-5-14,1 1-10,7 0-10,-1-5-6,1-2-5,-1 3-21,-5-7-37,12-1-41,-8 1-45,2-4-60,0-3-90,-1-1-162,1-4-93,6 5-33</inkml:trace>
  <inkml:trace contextRef="#ctx0" brushRef="#br0" timeOffset="9191.9">14693 1575 419,'0'-8'372,"0"5"-153,0-1-87,0 1-53,0 3-40,6 0-36,-6-5-35,7 5-42,0 0-59,-1 0-122,1 0-107</inkml:trace>
  <inkml:trace contextRef="#ctx0" brushRef="#br0" timeOffset="9853.91">15137 2923 166,'0'0'216,"0"0"-76,0 0-53,0 0-27,0 0-13,0 0-7,0 0-5,6 0 0,-6-4 0,6 4-2,0-3 0,1-1 0,0 1 1,6-1 6,-7-3 4,8-1 3,-8 1 2,0-1 2,8-3-1,-2-3 0,-5-1-3,6 1 0,0-1 0,-7-3 0,8 3 0,-8-3-1,7-4-3,-6 3-3,6-3 1,-7 0-3,0 0-7,1-4-5,0 5-3,-1-4-5,0-2 0,-6 2-2,0-1-3,0 4-4,0 1 0,-6-1-2,0 3 0,6 4 1,-7-4 1,0 9 3,1 0 0,-7-2 1,7 5-1,-1 0 0,0 3 0,1 0-3,0 4-2,-8 0-2,8 0-3,0 4-1,-1 3-2,0 0 1,1 0-2,-1 8 0,1-4 3,0 4 1,-2 3-1,2 0 3,0 5 0,0-2-1,-1 5 1,7-4 2,0 4-1,0-1-2,0 5 3,0-4 1,7 3 0,-1-4 1,-6 4-1,12-2-1,-4-2-1,-2 1 2,7-1-3,0 1 1,6-3-3,-5-6 1,5 2 0,1-1 2,-1-3-3,8-5-2,-8 1-11,7-3-16,6-5-16,1 1-21,-1-8-28,1 1-33,7-5-44,-2-3-64,1-3-94,-6-1-100,7-3-51</inkml:trace>
  <inkml:trace contextRef="#ctx0" brushRef="#br0" timeOffset="10224.3">15996 1748 305,'-6'-8'305,"6"1"-121,-6-1-72,6 4-38,-8-3-22,8 3-9,-6 4-5,6-3-4,-6 3-2,6 0-6,-7 0-4,0 3-4,1 6-5,-7-7-5,7 10 0,-8-1 1,8 0 0,-7 3 2,0 1 2,7 3 3,-8 1 0,8-2 2,-7 6 1,7-1 2,-2 0 4,2 3 2,0 1 3,0 3-1,-1 0 1,0 1 0,1 3-2,6-1-4,0 2-6,0 3-1,0-4-4,6-1 1,1 5 0,0-5-1,5 2 1,2-2-1,5-2 0,-6-1 0,6-4-2,7 2-1,-6-5-3,6 0 0,7-1-2,-7-6-1,7 4 0,-7-4-3,13-4-1,-7-5-6,1 6-10,-1-5-16,1-3-18,-1-4-23,1 0-35,-7 0-47,0-4-73,0 0-140,-7-3-76</inkml:trace>
  <inkml:trace contextRef="#ctx0" brushRef="#br0" timeOffset="10532.76">16335 1802 163,'0'-4'481,"-6"0"-188,-1 2-127,7 2-69,0 2-37,-7 6-13,7-1-5,7 5-4,-7-2 1,7 5 2,-1 0 4,0 3 0,8 1-2,-8 2-9,7 2-9,0 2-5,0-4-4,-7 5-5,8 0-4,-2-1-1,-4 2-1,-2 2 0,0 0-1,1-3-1,-7 3 4,6-4-3,-6 4 4,0-3 1,0 1-1,0-5 2,-6-1-1,6-2-1,-7-4-1,7-1 2,0-3-4,0 1 0,0-5-3,0-5 1,0 6 0,0-4-3,0-4-13,0 0-23,0-4-40,0 0-55,0-2-85,7-6-138,-7 1-93,0 0-55</inkml:trace>
  <inkml:trace contextRef="#ctx0" brushRef="#br0" timeOffset="10870.33">16655 1901 375,'-14'-3'286,"8"3"-128,-7 3-74,6-3-40,-6 4-18,1 0-7,-2 0-4,2-2-1,4 6 0,-4-4 1,-1 3 0,6-3 0,-6 3-2,1 0-1,4 0 0,2 1 0,0-1 0,-8 1 7,14 2 2,-6-2 2,-1 3 5,1 0-3,6-4-3,0 4-2,-6 0 0,6 1-2,0-5-3,0 3 0,6 5 0,-6-4 1,6 1 3,-6-2 2,13 0 0,-6 2-2,0-1 1,5 0-2,2 1-1,5-5 0,-6 0 1,6 0-3,1 1-1,6-1 0,-6-4-1,-1 1-4,7-1-1,1 1-1,-1 1-3,0-5-3,-1 3-2,1-3-13,1 0-13,-1-3-20,0 3-27,0 0-39,-7-5-57,1 1-106,6 1-111,-6-1-59</inkml:trace>
  <inkml:trace contextRef="#ctx0" brushRef="#br0" timeOffset="11390.31">17235 2011 256,'-7'-4'279,"0"0"-103,1 1-60,-7 0-24,6-2-10,0 1-11,-5 1-3,6 3-9,-8-3 0,8 3-7,-7 0-5,6 0-11,-6 3-9,7 0-7,-8 1-8,2 1-1,5 1-4,-6 2-1,6 3-4,-5 1-1,5-2 1,0 1 0,-5 4 1,4-5 0,8 5 2,-6-1 0,0 1 3,6-1-1,-7 3 0,7-3 0,0 1 0,0-1 1,7 1-2,-1-1 0,0-2 0,2-2 1,4-3 0,2 1 0,-2-4-1,8-1-1,-1-3 0,1-3 0,0-1-2,5-4 0,-5 1-2,6-3-1,-6-2 3,-1-2-1,1-1 0,-1 1 2,-5-1 6,-8 1 6,7-3 4,-6 3 9,-7-1 3,6 1 2,-6-1 3,0 0-1,0 1-2,-6 3-6,-1-3 1,0 2-2,1 1 7,0 5 1,-1-3 2,0 3 3,1-2 0,-1 5 0,7 3-5,-6-4-4,6 4-10,0-4-6,0 8-7,-6 0-3,6-1-3,0 5-2,0-2-1,0 3 1,0 1 0,6 2 0,0-2 1,1 5-1,-1 0 1,1-4 1,6 7 0,-7-4 6,8 2-4,-2-2-1,2 1-2,-1 2 0,6 3 2,-6-6-3,7 4-2,-1-4-5,-5 1 3,4-1-1,2 3 0,0-4-9,-1 3-11,1-9-9,0 3-10,-1-6-13,1 4-14,6-5-11,-7 1-13,1-4-8,0-4-12,-1 1-17,-6-5-25,6 1-36,-5 0-73,6-4-120,-8-5-59</inkml:trace>
  <inkml:trace contextRef="#ctx0" brushRef="#br0" timeOffset="11713.53">17495 1627 402,'0'-4'370,"0"0"-152,7 4-83,6-4-43,-1 4-21,2-3-15,12 3-8,-7 0-4,13 0 0,-5 3 2,5 1-4,8 0-7,-8 0-7,7 3-6,-6 3-5,5 2-5,-5-1-3,1 3-4,-9 5-1,1 0-3,0 2-1,-6 1 1,-7 4-1,0-1 0,0 4 1,-13 0 2,0 1-1,0 3 5,-6 0 0,-8 0 1,1 1 3,-7-3-1,2 3 1,-9 2-1,1-2 2,0-2-4,0 1 2,-7 1 0,7-1-3,0-8 1,1 0-1,-2 1 0,1-4-5,6-3-7,8-2-19,-8-5-28,13-1-42,1 0-62,-1-8-106,7 1-134,7-8-77</inkml:trace>
  <inkml:trace contextRef="#ctx0" brushRef="#br0" timeOffset="12110.54">18909 1930 424,'-14'0'314,"8"-3"-133,6 3-76,-6-4-44,6 4-15,6 0-7,-6-4-6,14 0-3,-8 4 0,14-2-1,-1-2-2,1 0-3,-1 4-4,7-4-5,0 1-3,7-1-1,-1 0 3,1 0 7,6 1 10,0-1 10,0 1 7,7-6 5,-1 6 8,1-4 6,7 3 3,-2-3-1,2-1-1,-1 5-3,-1-4 0,2 0 3,-1-1-4,-7 4-2,1-3-6,0-1-7,-7 2-3,0 2-4,-6-3-8,-1 3-9,-12 0-4,-1 0-7,1 1-4,-8 3-5,-4-4-13,4 4-30,-5-3-31,-7-1-30,0 1-34,0-5-46,0 4-53,-7-3-72,1-1-126,0 1-67,-2 0-26</inkml:trace>
  <inkml:trace contextRef="#ctx0" brushRef="#br0" timeOffset="12371.15">19548 1494 324,'-7'-3'429,"1"3"-172,-1-4-107,7 4-55,-7-3-26,7 6-13,0-3-4,7 4 0,0 3 8,-1 1 8,1 2 8,5 5 3,-5 0 2,12 3-3,-5 4-4,5 0-1,-6 4 4,6-1-2,1 4 0,0 4-2,-7-3-5,7 3-4,-8 0-7,8 0-11,-7 3-14,0-3-11,0 0-6,1-3-5,-2 2-3,-6-2-2,8-1-1,-8-3-1,1-1-1,-7-2 1,6-1-2,0 0 1,-6-8-26,0 1-29,8-5-34,-8 2-32,0-5-31,6-3-41,-6-1-60,0-3-103,6 0-121,-6-3-53</inkml:trace>
  <inkml:trace contextRef="#ctx0" brushRef="#br0" timeOffset="13815.64">20994 1688 95,'0'-3'272,"-7"-1"-82,7 1-57,0-2-28,0 3-13,0-6-11,0 4-8,7-3-8,-7-1-6,7 1-6,-1 0-6,0 0-7,1-1-6,0-3-1,6 5 0,-7-3 3,7 3 0,0-2 2,-7 4 1,8-3 3,-1 0 0,0 2 0,0-1-3,7 2-5,-8 4-2,2 0-4,5 0-3,-6 8-5,6-1-4,-5 0-6,-2 4-1,2 3-2,-1 1-1,-1 8-1,-4-6 1,-2 10 0,0-2-2,8 0 1,-14 2-1,6-2-1,0 0 0,-6-2 1,7 2-2,-7-4 0,0-2 0,6-4-1,-6-1 0,0-2 1,0-1 1,0-4-1,7 0 11,-7-3 17,0-1 29,0 1 34,7-4 27,-7 0 14,0-4 9,6-3 4,0-3-3,1-5-8,0 1-21,-1-9-30,0 0-23,1 2-11,6-4-7,-6 2-5,-1-6-7,0 4-10,2-5-8,-2 4-5,0-3-3,0 0-2,1 0-2,0-1-2,-1 1-1,1 0-1,-1 0 1,1 3-2,0-1 1,-1 2 5,0 7 5,-6 0 1,6 0 2,2 7 0,-2-3-1,7 2 3,-7 1-3,1 3-6,0 5-5,5-1-1,-5 0-3,6 4 0,0 4 0,0 0-1,0-1 2,0 5 4,6 3-1,-5 1 0,5 2 2,-6 1-1,0-1 1,7 8 1,-7-4 2,0 3-4,-6 2 1,5 3 2,2 0 1,-8-1 2,8 1-3,-8 0-1,0-1-2,1 1 0,-1 3 2,1-7-1,-1 3-1,-6-2 0,7 2 0,-7-6 2,6 2 1,-6-2 0,6-1-2,-6-3 0,0-1-1,8 1-5,-8-4-8,0 0-11,0-3-17,0-2-31,0 2-33,0-4-39,0-1-40,6 1-36,-6-4-39,0 0-45,0 0-64,6 0-134,-6 0-55,7 0-22</inkml:trace>
  <inkml:trace contextRef="#ctx0" brushRef="#br0" timeOffset="14283.01">22252 2271 231,'-7'0'457,"1"0"-185,-1 0-122,7-3-60,0 3-37,0-4-25,7-4-8,-7 5-6,13-5-6,-1 2 1,-4-3-2,4-1-1,8 3 0,-7-5 0,0-3 0,0 5 3,7-5 9,-8 1 5,2-5 11,-1 0 10,-1 2 10,-5-2 16,6-3 9,-7 0 4,1 0 1,0 0 1,-1-4-1,1 1-7,-7-4-6,0 3-13,0-3-12,-7 0-10,1 0-5,-1 2-8,-6 2-6,7-1 1,-8 4 3,2 1 4,-1 2 4,-7 4 2,6 1 4,2 3 5,-1 0 0,6 4-2,-6 2-8,7 2-4,0 3-4,-2 0-2,2 8-5,0-4-7,0 6-2,6 5-1,-8-1-3,8 5 2,0-2-1,0 10 1,0-6-1,8 6 0,-8 2 0,6 0 1,0 0 1,0 0 0,2 5-2,4-2 2,-5 1-1,6 4-1,0-3 1,-1 2-2,2-4-1,6 1 0,-1 1 3,1-5-2,-1 0-2,7-3 1,-6-1 1,6-2-1,0-2-3,0-6-14,7-1-22,-8-5-28,15-3-31,-8-2-35,7-8-41,7 1-45,-1-5-59,-6-3-94,7 1-112,-1-10-56</inkml:trace>
  <inkml:trace contextRef="#ctx0" brushRef="#br0" timeOffset="14640.53">23346 1040 322,'-12'0'251,"-2"-3"-116,8 3-60,-7 0-29,0 3-11,0 1-4,-1-1-2,2 5-1,-2-1 2,8 4 2,-7 4 0,0-4-2,0 7-6,7 0-1,-8 0-2,8 5 1,-7-2 4,6 5 2,1 0 3,-1-1 0,1 5 3,6-1 1,-6 1 0,6 2-3,0 2-5,0-1 0,6-1-2,-6 5-2,6-1 1,1-2 0,6 2 0,-7 0 0,7-2 0,1-1 0,5 0 3,0 0 4,1-4-1,-1 0 0,1-3 0,6-3-1,1-2-1,5-3-2,1 1-6,5-5-5,-5-2-6,6-2-2,1-3-5,-2 1-12,1-1-18,-6-7-21,-1 0-28,8 0-40,-7-7-53,-7-1-82,0 1-153,-1-8-72</inkml:trace>
  <inkml:trace contextRef="#ctx0" brushRef="#br0" timeOffset="14960.67">23725 1139 215,'-8'0'435,"2"-4"-174,0 4-113,6 4-57,-7-4-31,7 7-11,0-2-6,0 2 2,7 3 8,-1 2 7,0-3 6,2 8 2,4 0-2,1 2-5,1 3-5,-2-1-5,2 2-5,-8 2-7,7 5 0,-6-5-2,6 4-1,-7 2-3,0 1-2,1-3-5,0 0-6,-1 4-4,0-3-3,-6-1-1,7 0-6,0 0-2,-7-3 1,6 0-2,1-4 1,-7-4-3,6 0 1,-6 1-3,7-5 1,-7-3 0,6 0-2,-6-3-3,0-2-2,0-2-5,7 1-8,-7-2-14,0-3-26,-7 0-28,7-3-35,0 3-45,0-9-55,0 3-90,-6-5-128,12-4-58</inkml:trace>
  <inkml:trace contextRef="#ctx0" brushRef="#br0" timeOffset="15301.08">24337 1264 21,'0'-4'459,"0"4"-175,-6 0-121,-8 0-67,8 4-39,-14-1-24,7 4-15,-7-2-8,2 1-4,-9 5-1,7 1-1,-6-5-2,0 8-2,0-4 0,7-5 0,-1 6 1,0-1 0,1-4-1,6 1 1,0-1 3,0 1 3,6-6 0,1 6 0,-1-1 1,1-3 2,6 4 4,-7-6 0,7 6 4,0 1-1,0-3 3,0 2 5,7 3 2,-1 0 2,1-1-1,-1 2-1,8-2-1,-2 5 0,2-4-3,5 4-2,-6-5-1,6 2-4,7-2 3,-6 2 1,7-1-4,-1-4 1,-1 1-1,1 2-2,0-3-2,1 1-1,-7-1-4,6 1-2,-7-2-1,7-1 0,-6 2-3,-1-4 0,-6 1 2,0 4-2,7-5-3,-8 1-9,2-1-15,-8-3-20,7 4-30,0-4-42,0 0-66,1 0-119,-8-4-105,7 1-57</inkml:trace>
  <inkml:trace contextRef="#ctx0" brushRef="#br0" timeOffset="15708.2">24787 1363 245,'-14'-7'445,"2"3"-176,-2 4-118,-5 0-61,-1 0-29,8 7-13,-8-3-9,0 3-6,7 4-2,-7 0 1,1 3 1,6 1-2,-7 3-6,7 1-6,1 0-4,4-5-2,2 4-2,0 0 0,6 1-1,0-5 0,0 1-2,6 4-1,0-9 1,8 1-2,-8 1-1,7-2 0,7-3-3,0-3 1,-1 0 1,7-4-1,-6 0 0,0-4 1,5 0-1,-5-3 0,0 0 3,-1 0 5,-6-4 10,6 3 18,-12-2 19,6-1 18,-7-1 12,1 1 13,0-3 15,-1 3 14,-6-3 3,0 2-8,0 1-15,0 0-10,0 1-7,-6 1-8,6-1-15,-7 6-18,7-2-14,0 1-7,-7 1-8,7 1-8,0 3-6,0 0-5,0 3-4,7-3-2,-7 9-2,7-6 1,-7 8-1,6-5 3,0 10 0,-6-6 1,7 5 0,0-1 0,6-2-2,-7 3 1,8-1-3,-2 1-2,1 0-3,0-5-4,0 5-5,1-4-9,4 1-17,2-6-25,7-2-23,-8 3-27,7-3-27,0-4-27,0 0-33,-6-4-31,6-3-36,-1-3-51,-5-2-109,0-3-61</inkml:trace>
  <inkml:trace contextRef="#ctx0" brushRef="#br0" timeOffset="15992.26">24891 959 233,'0'-7'415,"0"0"-153,6 0-106,-6 3-54,6 0-31,8 4-17,-2-4-11,8 4-5,0 4-1,5-4-2,2 8 0,5-5 0,-6 8-4,7 1-5,-1-2-3,8 5-4,-7-1-4,-1 9-2,7-5-1,-6 7 0,-1-3 1,1 8 0,-1 2 0,-6 2-3,0-1 2,-6 3 0,-1 4 2,-5 5 0,-8-1-1,-6 2-1,-6 3 1,-8 2-1,-5 1-3,-1-1 0,-6 0-2,0-3-3,0-4 0,-7 0 0,8-8 0,-1 1-1,0-8-3,0-7-7,6 0-14,1-4-23,5-6-39,2-2-66,-2-6-108,8-4-144,6-4-77</inkml:trace>
  <inkml:trace contextRef="#ctx0" brushRef="#br0" timeOffset="16550">25667 519 322,'12'-2'231,"1"2"-89,0 0-50,6 0-22,7 0-10,-6 0-4,7 0 0,-1 2 0,6-2-1,-6 8-2,7-1-3,-1 1-9,7 3-6,0 1-6,1 1-7,-1 6-4,6 3-3,1-1-3,-1 6 1,1 2-2,-1 0-1,1 5-1,-1 2 4,-5 0 2,5 9 2,-6-2-1,-5 5 3,4 3 0,-5 7 2,-7 1 1,0 3-3,-7 8-1,-5 0-2,-8 3 0,1 4-5,-7 0-1,-7 1-1,1-1-3,-8-2 0,-5-2 0,-7-2-1,0-2 0,-7-3 2,1-1 0,-14-5 0,1-5 0,-1-1 0,-13-6-2,0-4 0,-6 0-8,0-6-23,-6-6-38,6-6-81,-7-1-177,0-6-109,1-5-63</inkml:trace>
  <inkml:trace contextRef="#ctx0" brushRef="#br0" timeOffset="18089.51">13963 3667 33,'13'-4'124,"0"4"-35,6-3-19,1-5-6,0 5-4,6-5-1,1 5 2,5-5-6,-7 4-5,2-4-8,5 6-2,-6-5-9,7 3-4,-1-4-7,1 4-5,-7 0-1,6 2-3,1-3 2,-1 5-2,-5-2-3,5 2 0,2 0-2,-2-5-1,1 5-4,6 0 1,-7 0-2,7 0-2,1-4 2,5 4-1,1-3 1,-1-1 2,7 0 0,-6 1 0,12-1 0,-5 1 0,-1-5 0,7 5 1,-1-2-3,-6 2 1,7 0-1,-7-1 1,0-3 0,0 7 1,0-4-2,-6 0-1,-1 0-1,2 1 1,-9-1 1,7 1 0,2-1 0,-9 1-2,8-5-1,0 4 3,0-4 1,-1 6 1,1-5-1,-1-1 4,1 0 2,6 1 3,0 1 4,0-2-1,1-1 0,6 3 1,-2-2 0,9 1-1,-8-4-4,8 4-1,-1 0-2,0-5-1,0 5-1,0-3-2,0 2-1,1-3-1,-8 4 2,8-1-1,-8-4 1,7 6 0,-6-2-1,0-3 0,6 4 0,-6 0 1,6 0-1,-7-1-1,7 1 4,0 0 3,0 0 2,0 3 1,0-4-2,1 5 1,-1-5 2,0 2-2,0 1-2,-6-2-1,6 2-2,-6-1 0,0 3 2,-7-5 0,7 0-1,-1 4 5,0-3 3,1 0 1,0 0 2,6 3 3,-7-3-1,8 3 0,-1-4 0,0 2-3,7 2-3,-7 0-1,7 1-4,-7-5-4,6 4 1,2-3-4,-2 4-3,-6-4 2,6 3-2,-5-4 1,-1 5 0,0-1 2,0 1 2,0-6 1,-6 3 3,0 3 0,0-5-1,-1 4-1,1-4 2,0 1-2,-1 4-2,7-4 0,0-1 2,0 1-2,8-1 0,-2 2-2,0-2 2,2 1-2,4-1 1,2-3-1,-8 4 0,8 0 1,-2-1 2,-4 1 1,-2-1-2,8 1 2,-8 1-1,-6-2 2,6 4-2,2-4-3,-2 1-1,1 3 2,0 0-2,-1-2 0,1 2 0,0 0-1,-1-3 1,1 3 0,-1 0 1,8 1-2,-8-1 2,8 1 0,-1-1 2,0 4 1,0-4-1,0 1 3,0-1-3,7 0 0,-6 4 0,6-3-2,-2-1 0,2 4-1,0-4 0,-6 4-1,-1 0 1,0 0 0,0-3-2,0 3 3,0-5 0,1 5 1,-8-2 0,8 2 2,-8-5 1,7 2 0,-6 3 1,0-3-4,-1-1-1,8 0 3,-8-4 4,1 5 3,0-1 3,-7 0 3,6-2 6,1 2 6,-6 0 5,-1 0 2,0-3-1,0 3 1,-7 0 0,-5-3 0,-2 7-2,2-7-2,-7 4 0,-7-1 3,-7 0 7,1 0 14,-7 4 22,-6-3 30,-8-1 36,8 4 31,-14-4 18,1 1 5,-1 3-5,-6-4-14,-6 1-31,-1-2-47,1-1-57,-14 2-66,0 0-72,-12-3-67,-1 3-64,1 0-74,-7 1-109,0-2-163,-7 3-81,1-2-19</inkml:trace>
  <inkml:trace contextRef="#ctx0" brushRef="#br0" timeOffset="19715.58">15344 5329 124,'-6'-7'177,"0"5"-55,-1-6-26,1 4-10,6-4-6,-7 5-2,7-3 3,-7 1-2,7-2-1,-6 2 0,6-1-9,-6 2-8,6 0-7,0-2-5,-7 1-3,7 1-2,0 1-3,0-1-6,-7 1-1,7 3-5,0-4-2,0 4-3,0 0-4,0 0-5,0 0-7,7 0-5,-7 0-2,0 4 0,7 3 1,-1-4 1,0 6-3,1 1 0,6 0 7,0 7 2,0 0 3,0-3-1,1 9 0,5-2 1,-6 5 0,6 0 5,7-1-4,-6 2-2,6 5 0,-7-2-2,8 2-1,-1 2-1,0-1-1,-6-1-1,5 1 1,1 4 0,0-3-2,1 2 1,-1-3 1,0 0-2,0-4-1,-1 0 1,-5-3-2,7-1 0,-8 1-1,7-4 3,-6-3-1,-8-1 1,8-4-1,-6-3-2,-2 0 1,-5-3 3,-1-2 4,1-1 10,0-2 17,-1 1 24,0-4 17,-6 0 11,0-4 7,0-4 2,0 2 1,6-5-9,-6-1-18,0-5-21,0-2-12,8-3 1,-8-4 2,0 1 8,0-1 5,0-6 2,0-2 1,-8 1 1,2-7-2,0 0-9,0-4-7,-8-4-13,8-7-8,-7 1-5,7-5-1,-8-3-6,1-5-3,0 2-3,7-6-2,-7 2-2,-1 0-3,8-4 4,-7-1-2,0 5-1,7-5 2,-8 5-1,8-1-1,-7 5 0,-1-6 2,8 6-3,-6 2-2,-2-3 1,8 4-2,-7 3 2,6 5 0,0 2 0,-5 5 2,6 3 0,-2 3 4,2 8-1,0 4 2,-1 3 0,1 5-1,-1 1-11,7 6-28,-7-1-38,7 8-49,0 0-41,7 0-28,-7 7-28,7-4-37,6 8-35,-7-4-49,8 3-119,-8 1-35</inkml:trace>
  <inkml:trace contextRef="#ctx0" brushRef="#br0" timeOffset="20599.13">15761 3791 25,'0'0'206,"0"0"-78,0 0-53,0 0-29,7-3-13,0 3-5,6 0 1,-7-4 1,14 4-1,-8-4 0,8 4-1,0-4-5,-1 4-3,1 0-4,6-2-4,0 2-2,7 0-2,-7 0 0,-1-4-1,2 4 0,5 0 0,-6 0 0,1 4 0,-1-4-3,0 0 1,6 0 0,-5 0-2,5-4 2,1 4-2,-1-4 1,7 0 1,1 1-1,-1-1 2,6-4 0,1 4-2,6-2-1,0-6 3,6 5-2,1-4 0,0 4-1,6-4-3,0 0 1,-6 0-1,6-1 1,-7 2 0,1-1-1,0 3 0,-1-2 0,1-1 0,0 3 1,0-2 2,-1 3 1,1-5-2,6 4 2,-6 1 0,6-4 0,0 3 2,0 2-5,7-5 0,-1 3 0,1 1 2,-6 0-2,5 0-2,0-1 1,2 1-3,-2 0 1,-6 0 2,7-1-1,0 0 0,-1 1 1,1 1 2,0-6-1,-1 1 2,1 3 1,-1-3 2,1 4-1,0-4-1,-7 4 0,6-4-2,-6 4 1,8 0 0,-8-1-3,0-3 0,0 4-1,0-1-4,1-4 3,-1 2-1,0 3 2,0-5 3,0 2 0,6-1 0,-5 0 1,6-1 3,-1 2 1,-5-1-1,5 1 1,0-2-1,2 1 1,-2 0 0,0-1 0,2 5 0,-8 0-1,0 0 1,-7-1-1,1 1-4,0-1 0,-8 2-1,2 2 0,5-3 0,-5 3 0,-1 0 3,0 0 0,0-3 2,7 0 1,-7 0 1,7-1 2,0 1-2,6-1-1,-7 2-1,14-1-1,-7-5 0,6 4 0,-5 1 1,12 4 1,-6-4 5,-1-1 5,1 1 0,6-1 2,-13 4 1,14-3 0,-8 4-1,-6-1-2,6 1-4,2-5-3,-8 4-3,6 1-2,1-1-3,0-3-2,-1 2 0,1-1-1,6 2-1,-6-3 1,6-1-2,-6 1 3,6 1-1,-6-2-1,6 0 1,-7 1 2,-5-1 2,5 2 0,-6-2 3,0-3 2,0 7 2,-12-3-1,6 3 0,-7-3-1,-7 3-1,-5 1-4,-1 3-1,-7-4 0,-6 0-1,-7 4 0,1 0 1,-6 0 3,-8 0-2,0-3 2,-6 3-2,0 0 1,-6 0-4,-14 0-9,0 0-18,1 3-33,-13-3-49,-1 0-86,-6 4-151,-7-4-77</inkml:trace>
  <inkml:trace contextRef="#ctx0" brushRef="#br0" timeOffset="21865.71">17020 4565 213,'0'-8'344,"0"4"-127,-8 1-81,8-1-44,0 0-26,0 4-18,-6 0-9,6 0-8,0 0-6,6 4-5,-6 0-5,0 3-1,8 3-1,-2 2 5,0 2 4,8 2 2,-8 5 1,7 1 3,0 0 3,-6 7 2,5 2-2,2 1-3,-2 1-4,2 4-2,-1 3-1,-1-3-3,2 3-6,-8 4-5,0-4 0,1 1-4,-7-2 0,7 6-2,-7-8 1,-7-1 0,7 0 1,-7 1-1,7-4 2,-6-8 0,0 4 3,0-6 3,-2-5 6,-4 0 9,5-6 12,1-1 12,-1-1 17,-6-6 12,7 1 7,-8-2 1,8-6-1,-7-2-4,6-2-10,1-4-15,-1 0-21,1-3-32,0-5-34,6-3-42,0 0-45,0-7-56,0 0-80,6-5-135,-6-2-101,6-5-54</inkml:trace>
  <inkml:trace contextRef="#ctx0" brushRef="#br0" timeOffset="22036.12">17085 4103 210,'-7'-3'497,"7"-2"-193,-7 2-137,7-1-72,0 1-40,0 3-25,0 0-13,7 0-11,0 3-12,5 1-21,-5-1-29,6 5-48,7-5-88,-7 5-150,7-1-83</inkml:trace>
  <inkml:trace contextRef="#ctx0" brushRef="#br0" timeOffset="22548.83">17717 5924 14,'6'3'430,"-6"1"-146,0-1-121,0-3-76,0 0-40,6 0-21,-6 0-6,0 0-3,7 0 2,-7-3 1,6-1 1,1 1 0,0-4 3,-7-5 1,6 1 0,0-4-3,-6 1 4,8-5 5,-8 1 2,6-4 3,-6 0 2,6-4 4,-6 1 7,-6-4 6,6 0-5,0 0 0,-6-1 5,6-3 4,-8 4 2,2-4 0,0 3 2,-1 1 0,-6 0 5,6 3-1,1 0 1,0 4 0,-1 4 4,0 4 2,1-1-2,0 7-3,6-3-7,-7 9-4,7-6-11,-7 4-9,7 4-12,0 0-11,0 4-8,0 4-5,0-2-2,0 9-2,0 0 1,0-1 2,7 8 0,0-4 0,-1 5 1,0 2-2,8-4 1,-2 6 1,1 2-1,1-3 0,-2 3-1,2 1 1,5-1-1,-6 0 0,0 0 0,1 0-2,-2 0 2,2-2-3,-2 2 2,1-4 1,1 0 0,-2 2 1,2-10-4,-2 6-2,2-5-2,-1-3-3,-7-4-3,8-1-3,-2-2-2,2-1-2,-2-3-6,8-4-12,-7-4-19,7 1-21,-1-9-22,-6 2-24,6-5-29,7-3-31,-12-4-39,5 0-49,1 0-80,-14-7-93,8 3-41</inkml:trace>
  <inkml:trace contextRef="#ctx0" brushRef="#br0" timeOffset="22931.19">17729 4352 80,'7'-15'446,"-1"3"-170,8-2-130,-2 3-62,8 4-29,-7 0-14,7 0-5,0 3-1,-2 4-2,2 0-4,-7 4 2,1 3-6,6 3-6,-14 5-6,0-1-5,0 6-4,1 2 1,-7-4 1,0 7 1,-7-6 0,7 3-5,-6 0 6,0 0 5,0-4 5,-8 0 4,8-3 4,-1 4 6,0-9 6,1 5 6,-1-4-1,1 1-3,0-6-4,6 2-3,0-5-1,-8 1-1,8 0-4,0 0 1,0-4 0,0 0 1,8 0 3,-8 0 1,12 0-2,1-4-4,1 0-1,12 0-6,0-7-12,7 5-18,-1-6-29,13-3-36,1 1-49,-1-1-69,8 0-145,-8-3-107,7 3-63</inkml:trace>
  <inkml:trace contextRef="#ctx0" brushRef="#br0" timeOffset="23320.25">18857 4901 223,'-7'4'257,"1"-4"-114,0 4-63,6-4-31,-8 0-12,8 0 0,0 0 1,0 0 3,0 4 7,8-4 5,-8 0 5,6 0 0,7 3-3,-7-3-5,7 0-3,0 0-2,7 0-4,-7 0-3,7-3-1,6 3 1,0-4-2,0 0-1,-1 0 0,8-3 3,0 4 0,0-4 2,6-1 0,-1 0-4,1-3-1,7 4 0,-7-4-4,7 0-6,-7 4-2,0-5-7,1 6-13,-8-2-18,1 1-26,-7 3-34,0-3-46,-7 3-69,-5-3-144,-2 0-93,-5-1-57</inkml:trace>
  <inkml:trace contextRef="#ctx0" brushRef="#br0" timeOffset="23558.88">19144 4623 432,'-7'-4'372,"0"4"-147,7-3-92,-6 3-53,6 0-25,0 3-13,6 1-4,-6 0-3,7-1 3,0 9 6,-1-2 7,0 1 6,7 4 0,-6 3-1,6 1 0,7 6 2,-8-2-4,2 2-7,-1 0-7,7 5-8,-8-1-4,2 0-7,-2 0-8,1 5-7,1-1-4,-2-1-9,2 2-20,-2-2-20,2 1-26,-1 1-35,-1-5-45,8 0-76,0-4-143,-7 1-80,7-6-44</inkml:trace>
  <inkml:trace contextRef="#ctx0" brushRef="#br0" timeOffset="24180.34">20440 4473 267,'0'-7'384,"7"-1"-153,-7 1-102,6 2-52,1 2-29,-1 0-16,0-1-11,2 4-7,-2 0-1,0 4 1,8 2 2,-8-1-2,7 7 0,0-2 1,0 0 1,-7 9-1,8-4 2,-8 4-2,7 2 0,-6 4 3,-1 2 0,1 2 0,-1 0-1,0 0-1,-6 5-4,8-5-1,-8 4-2,0-4-2,0-4-1,6 1 0,-6-4 3,0-3 6,0-2 9,0-5 11,0-1 20,6-4 29,-6 0 41,0-3 42,0-4 30,0 0 13,0 0 3,0-7-5,0-4-17,0-4-27,0-3-34,0-1-33,0-6-28,0-1-13,0-7-5,0 4-1,6-4 3,-6-4 5,0 5-5,0-5-7,7 1-5,-7-2-5,7 5-3,-1-3-7,1-1-9,-1 0-4,0 5-5,8-1-3,-2-1-3,-4 1-2,4 8 0,1 0-5,1 2 3,-8 5-2,6 4 1,2-1-2,-1 3 3,-6 6-3,6 2 0,-1 0 2,2 8 0,6 0-2,-8 0 2,1 5 0,1 3-1,-2 3 1,2 4 3,-2-2-1,2 5 1,-8 4-1,7-1 2,-7 1-1,1 4 0,0-1 0,-1 4-1,0 1 1,-6-2 0,7 4-2,-7 0-2,0 6 0,0-6-4,0 5-10,0-5-23,7 5-45,-7-5-58,6 1-52,1 3-50,-1-3-47,7-1-44,-6 1-49,5 3-70,2-7-109,5 3-24,-6-6 7</inkml:trace>
  <inkml:trace contextRef="#ctx0" brushRef="#br0" timeOffset="24652.3">21418 5510 276,'0'3'461,"-7"0"-170,7-3-125,0 0-70,0 0-41,7-3-17,-1 0-7,1-5-2,-1 2 2,8-3 3,-2-1 3,1-5 2,0 3 4,7-2 3,-7-4 3,7 0 6,-1-1 9,1-3 13,-8 0 20,8 1 19,0-2 13,-7-2 5,-1-1-1,2 0-2,-8 1-11,8-1-17,-14-3-19,6 0-21,-6 0-12,0 0-10,0 2-1,0-2 10,-6 3 9,-2 4 8,2 1 5,0 2 4,-1 0 2,0 5 0,1-1-6,0 4-16,-1 4-13,1 0-10,-1-1-7,0 5-11,7-1-7,-6 0-4,0 0-3,6 4-2,-7 4-2,7 0-2,-7 3 1,1 5 1,0-2 1,-1 5-1,0 0 0,7 7 2,-6 0 1,6 0 1,-7 0-2,7 3-1,-6 4 2,6-3-1,0 4-2,0-1 2,0 4 1,0-4 0,6 5 0,-6-2 2,0 1 0,7 3 1,-7-2 2,6-2-4,1-3 1,0 5-5,5-5 3,-5-3 2,6 0-2,0-1 0,7-3 2,-8 0 1,8-7 0,0-1 5,-1 1-4,7-4-5,-6-3-9,6-4-21,0-1-29,1-3-42,-2 0-54,1-3-53,-6-6-48,12-5-45,-5-1-56,-1-2-61,0-3-116,-7-5-52,1-5-12</inkml:trace>
  <inkml:trace contextRef="#ctx0" brushRef="#br0" timeOffset="25030.12">21548 3883 406,'0'-15'532,"0"5"-199,6-2-155,7 1-78,-6 4-39,12 0-18,-5-1-2,5 1 4,1 3 2,-1 4 1,0 0 2,1 8-3,0-1-6,-1 4-9,1 4-9,-7 2-12,-6 6-5,6-1 0,-7 4-5,0 3 1,-6-4 2,0 6 1,0-2 1,0 3 5,-6-6 2,0 3 10,-1-3 12,7-1 6,-6 1 10,6-4 27,-7-3 24,7-5 16,0 1 9,0-1 15,7-3 21,-1 1 15,1-5 4,12 0-19,-6-4-21,13 1-17,0-4-12,7 0-25,12-4-31,-5-4-22,11 6-21,2-10-26,5 5-48,1-4-75,6 0-88,0-4-96,0 5-153,1-5-147,-1-3-98,-13-1-48</inkml:trace>
  <inkml:trace contextRef="#ctx0" brushRef="#br0" timeOffset="61987.94">9539 9740 135,'0'4'259,"0"0"-93,-7-4-61,7 4-35,0 0-21,-6 0-8,6 3-5,0-5-1,0 6 1,0 0 1,0-1-4,0 1 3,6-2-3,-6 3-1,7-3-2,-1 2 0,8-5-2,-8 5 2,7-4 2,0-1-3,-7 4 0,8-3 0,5-4-2,-6 3-1,0-3 2,1 0 2,5 0-1,-6-3-1,6-1 1,-5-3 8,5 4 5,1-9 2,-1 1 4,0 1 2,1-5 5,0 0 1,-1-3 0,7-5 5,-6 6 11,-1-2 18,-5-3 6,5 4 1,-6 0-1,-7-4 0,1 4 5,-1-1 0,-6 1-10,0-1-17,0 4-12,-6 1-6,-7-1-6,7 0-3,-14 5-7,7 3-13,-7-5-9,1 5-5,-8 7 0,2-3-5,-1 3-1,-7 3-2,7 4-5,-6 5 0,-1-1 0,1 3-1,-8 5 0,1-2 1,7 6 0,-7 2 1,-1 2 2,7 2 3,-5 3 0,5 1 0,1 3 0,5 1-2,1 1 2,6-2 0,1 1-2,0-1-3,6 1-1,7-1 3,-2 1 0,8-4 2,0 3-2,0-3 1,8 0 2,-2-4-3,7 5 2,0-5-4,6 0 0,1 0-1,0 1 0,5-5-2,1 2-2,0-10 4,7 5 1,-1-3-1,8-4 3,-1-1-2,6-3 2,1-3-1,-1-5-6,8 1-16,-1-4-24,0-4-40,0 1-50,0-5-51,7 2-58,-6-11-74,-2 3-144,-5-1-94,-1 1-56,-5-4-5</inkml:trace>
  <inkml:trace contextRef="#ctx0" brushRef="#br0" timeOffset="62718.83">9702 8635 163,'0'-4'166,"0"0"-47,0 0-30,-7 1-17,7-2-6,0-1-5,0 6-4,0-3-4,0-2-6,7 2-2,-7 3-1,0-4 1,0 4 0,0 0-4,0-4-8,0 4-5,0 0-5,0 0-2,0 0-4,7 0-5,-7 4-5,0-4-6,0 4 6,6 4 9,-6-1 5,6 0 3,-6 4 5,6 0 6,-6 4 6,8-5 8,-8 5-6,0 3-9,6-3-3,0 0-3,1 3-3,0-3-5,-7 0-7,6-1-4,1 1-2,-1-1 0,0 1-4,1 0-1,0-5-1,-1 5 0,0-3-1,1 3 0,0-5 0,-1 1-2,1-3 0,-1 2-1,-6-3-4,7 1-16,-7-1-24,6-3-25,1-4-44,-7 0-63,6-4-151,-6 1-90,6-5-54</inkml:trace>
  <inkml:trace contextRef="#ctx0" brushRef="#br0" timeOffset="62888.02">9962 8315 164,'7'-9'401,"0"1"-159,-1 0-106,-6 4-59,6-3-33,1 3-16,-1 1-15,1 3-6,0 0-5,-1 0-12,8 3-27,-8 1-49,0 3-105,0-3-117,1 4-76</inkml:trace>
  <inkml:trace contextRef="#ctx0" brushRef="#br0" timeOffset="63271.38">10575 8103 220,'-13'-3'345,"-7"-2"-146,1 5-92,-1 0-46,0 5-26,1-2-10,-7 5-8,0-1-2,6 7-2,-6-3 0,7 4 0,-1 4-5,8-1 1,-2 1-4,1-1 2,7 3-2,0 1 0,6 1-1,0-1 0,6 3-1,0-3 0,1 4-1,6 0-2,-6-1 1,5 1-1,8-1 1,-7-3 1,0 4-1,0 0-1,0-5 2,0 4 0,0-2-2,-6 0 0,6-6 0,-7 2 0,0-5 3,1 1 10,-7-5 11,0 2 10,0-1 10,-7-3 8,1-2 9,0-1 9,-7-1 2,-1-1-6,2 0-5,-2-3 0,2 0-1,-2-3-6,-5 0-5,5-1-5,2-1-2,-8-1-4,14-2-8,-1 0-12,1 1-6,0-3-7,6 2-7,0-3-16,6 0-26,0 0-27,7-4-34,7 1-49,0-4-68,-1 3-151,7-3-93,-6 3-42</inkml:trace>
  <inkml:trace contextRef="#ctx0" brushRef="#br0" timeOffset="63846.24">10647 8778 101,'0'4'184,"-6"-4"-48,6 3-32,0-3-24,0 0-13,0 0-11,0 3-7,0-3-4,0 0-6,0 0-5,6-3-7,-6 3-4,6-3-2,-6-1-4,7-1 0,-1 2-2,1-4-1,-1 0 0,1-1 4,-1 4 1,0-6 1,2-2 3,-2 1 2,0 0 3,8 1 5,-8-5-1,0 1 1,1-1-2,6 0-1,-6-1-3,-1-1-4,0 3-6,-6-5-3,7 1 2,-7 2 2,0-1 2,0 2 1,0-3 0,-7 2 5,7 2 1,-6 3 0,0-3-2,-1 3-5,0 0 0,1 3-1,-1 2 0,1-2-4,-7 4-5,6 0-3,1 1-2,0 3 0,-2-4-2,8 4-2,-6 4-1,0-1 2,6 1-2,-7 0 1,7 4 0,-6-2 0,6 2-1,0 3 0,0 3 0,0 1 0,0 4 1,6-5-1,-6 4 1,7 1-1,-7-2 1,6 6 0,-6-1 2,0 0-2,6 3-1,-6-2 2,0-2-1,8 2 0,-2-2 1,-6 2 3,6-6-2,1 2-1,0-1-2,-1-3 0,7 0-1,0-1 0,0 1-1,0-5-6,0 5-12,7-3-24,5-2-38,-5-1-66,6-3-134,7-2-111,-7 0-77</inkml:trace>
  <inkml:trace contextRef="#ctx0" brushRef="#br0" timeOffset="64548.78">11578 9861 339,'0'0'348,"-6"0"-148,6 4-90,6 0-49,-6 0-26,0-4-10,7 3-4,0-3 0,-1 5 1,6-5 1,2 0 4,-1 0 0,7 0-3,6 0-5,0-5-5,0 2-3,7 3-4,-1-8-5,1 4-19,6-3-29,-7 4-58,-6-4-99,0 3-132,1 0-76</inkml:trace>
  <inkml:trace contextRef="#ctx0" brushRef="#br0" timeOffset="64687.67">11624 10071 243,'-20'7'518,"1"1"-143,6-1-162,0-4-98,7 4-53,-2-3-28,8 0-12,8-4-9,4 4-2,8-8-1,5 4 1,9-4-7,11-3-19,1 0-32,13-4-46,-1-4-74,8-4-133,5 2-94,0-3-68</inkml:trace>
  <inkml:trace contextRef="#ctx0" brushRef="#br0" timeOffset="64941.2">12810 9331 437,'-6'-4'503,"6"1"-197,-7 6-141,7 1-74,0 4-41,0 2-20,7 5-2,-1 3 3,-6 4 3,13 0 5,-6 7 4,5 1 3,-5 3 1,6 3-3,0 0-11,1 5-7,-2-1-6,1 0-6,0 5-5,0-5-3,-7 4-3,8 0-3,-2-1-2,2 2-7,5-2-18,-5 2-21,-2-2-30,8-2-42,-7-4-58,7-4-80,-8-1-141,-4-6-78</inkml:trace>
  <inkml:trace contextRef="#ctx0" brushRef="#br0" timeOffset="65274.31">12640 9573 512,'0'-34'518,"7"1"-196,0 1-127,-1 1-71,7 2-40,0 4-22,7-4-4,5 3-1,2 4-4,-1 0-6,6 4-4,7 3-4,-5 1-4,4 3-4,1-1-11,0 5-7,1 4-6,-8 3-3,7 3-3,-13 4-2,1 5 1,-9-1-2,2 7-1,-6 0-1,-8 8 1,1 0-1,-7 3 1,-7 0 2,-6 5 0,0-2 1,-1-2 1,-4 3 0,-9-4 2,7 0 0,-6 1 3,1-9 0,-1 5-3,6-4 2,0 0-2,1 0-2,-1-4 2,0 1 1,8-1-4,-1-3 1,6 2 4,0 2 0,1 0 2,6-2 2,6 3-3,1-3 0,0 6 0,12-5-2,-5 0-1,12 4-2,-1-4-3,7 4-4,2-3-2,11-1-31,-6 0-37,7-3-45,6-1-73,0-2-134,0-2-115,1-3-74,-8 1-42</inkml:trace>
  <inkml:trace contextRef="#ctx0" brushRef="#br0" timeOffset="65593.94">13592 10078 133,'-6'-4'529,"-1"1"-66,0-1-190,7 4-117,0-4-66,0-3-29,7 3-2,6-3 4,0 0 4,7-5 1,-1 1-3,7-3-5,0-1 0,6 1-10,1-1-17,-1-3-14,1 0-7,-7-1 4,0 7 16,-6-2 16,-7 3 14,0 0 11,-6 4 4,-1 0 1,-6 3 1,-6 0-8,-1 1-16,-6 6-18,-6 1-16,-7 0-10,0 7-4,-7-1-3,7 5-4,-7 3 1,-5 1 1,5 4 1,0-2-1,7 4 1,0 4-2,0-2 0,6 2 1,1 0-2,5 0-1,2 1-1,-2-4-1,8 3 1,6-4 1,-6 1 0,12 0 0,0-4 0,2-1 0,10-2 1,2-1-2,7 1-4,-1-8-1,6 0-3,7-4-15,6 0-29,1-7-33,7 0-32,5-4-27,0 1-21,8-9-20,-1 6-26,7-9-30,-7 0-37,-7-3-93,7-5-66,-12 2-36</inkml:trace>
  <inkml:trace contextRef="#ctx0" brushRef="#br0" timeOffset="65917.15">14726 9181 18,'-20'0'468,"1"0"-149,-7 7-137,6 0-77,-7 1-36,9 2-17,-9 9-5,7-4 1,-6 6 3,7 1 4,-7 7 1,6 1-1,1 6-5,-7 2-4,6 5-6,1-3-5,-1 4-3,7 4-2,0-4 0,1-1 0,4 3-4,2-3-2,0-2-2,6-2-2,6 1-2,8 2-3,-2-10-5,1 4-3,7-6-2,6 3-3,6-7-1,1-4-1,6-5-2,1-2-16,5-7-24,7-4-35,0-8-49,7-4-74,-1-7-149,-6-2-93,1-2-63</inkml:trace>
  <inkml:trace contextRef="#ctx0" brushRef="#br0" timeOffset="66250.64">14869 9499 317,'0'-3'517,"-6"-2"-189,6 3-140,0-2-74,0 0-31,6 0-17,0 1-6,7-2-8,1 2-6,6-1-4,-8 4-4,14-2-4,1-3-8,-8 2-8,7 3-8,6-4-5,-6-1-3,1 5 0,-7 0-1,5 0 0,-5 0 0,-7 5 1,0-1 4,-1-1 4,2 8 3,-14-3 12,6 7 10,-6-1 17,-6 1 19,-8 2 18,2 6 13,-8-5 14,1 8 20,-7-4 11,0 0 10,6 3 0,-6-2-5,0-2-10,6 1-11,1 1-16,0-2-21,5-2-19,-5-4-20,12 2-17,0-2-11,1-1-7,6 1-3,0-3 1,6-2 1,1 2-2,6-5 4,6 0-2,1-4-2,13 1-3,-1-4-1,1 0-6,13-4-7,-1-2-13,7-2-31,1-3-45,5-1-58,7-2-67,-6-4-61,0 4-69,0-9-87,-1 5-151,-13-4-69,2 1-19</inkml:trace>
  <inkml:trace contextRef="#ctx0" brushRef="#br0" timeOffset="66478.49">15631 9247 395,'7'-15'437,"-1"3"-188,8 2-108,-2 3-53,8-1-20,0 1-7,-1 0-6,7 2-1,-6 3-1,6 2-5,-7 2-6,7 3-9,1 2-8,-1 4-9,-7 0 7,7 3 11,-6 1 7,-8 3 6,2 4 11,-8 4 14,1 0 10,-7 7 11,-7 0-2,1 3-11,-14 0-8,0 1-3,1 4-11,-13 2-12,-1-2-13,1-1-16,-8 0-10,7 1-8,-5-4-33,5-1-37,1-3-43,5-3-44,15-5-66,-2-2-93,14-6-148,7-2-86,6-4-27</inkml:trace>
  <inkml:trace contextRef="#ctx0" brushRef="#br0" timeOffset="66723.68">16935 9485 168,'-7'-4'567,"0"4"-79,7-4-176,-6 4-107,12 0-63,-6 0-23,7 0 6,6 0 5,1 4 3,11-4 5,1 0 7,7 0-1,-1 0-3,8 0-21,5 0-34,7 0-29,-7-4-21,8 4-16,-7-3-15,-1 3-11,-6-5-37,1 5-49,-8-3-52,1 3-49,-7-4-50,-7 2-58,1-3-72,-8 2-120,2-6-70,-14-1-15</inkml:trace>
  <inkml:trace contextRef="#ctx0" brushRef="#br0" timeOffset="66880">17377 9283 204,'-12'-4'492,"12"1"-159,-7-1-133,1 0-77,6 4-44,0 0-26,0 0-9,0 4-5,0 0 0,0 3 2,0 3 4,0 2-1,6-1 1,-6 7-5,7-3-8,-7 6-9,0 2-6,6-2-6,-6 5-5,0 0 0,0-1-4,0 9-1,6-5-1,-6 4-5,7-1-21,0 5-38,5-8-57,-4 5-93,4-5-168,8-3-86,-7 0-49</inkml:trace>
  <inkml:trace contextRef="#ctx0" brushRef="#br0" timeOffset="67142.31">18277 9155 210,'-13'-11'525,"0"7"-126,0 0-175,-1 4-92,-5 4-41,6 0-13,0 7-3,0-1 6,-6 1 12,5 8 15,2-1 11,5 1 7,-6 6-4,6 1-14,1-1-9,6 1-14,0 4-9,0-1-7,6 1-6,1-1-12,0-4-8,6 4-3,-1-3-7,2 0-2,5-1-9,7-2-10,0-2-8,0-6-7,7-1-6,-1-2-34,7-5-51,1-3-50,-1-4-52,0-4-63,7-3-81,-8-5-142,-5-2-91,6-4-32</inkml:trace>
  <inkml:trace contextRef="#ctx0" brushRef="#br0" timeOffset="67277.66">18518 8909 43,'-20'-18'546,"1"7"-57,-1-4-172,8 5-102,-2 2-61,8 1-35,-1 3-31,7-4-27,7 5-30,-1 3-39,14-4-48,0 4-67,5-3-100,1-1-178,7 4-100,-1-3-47</inkml:trace>
  <inkml:trace contextRef="#ctx0" brushRef="#br0" timeOffset="67496.73">19059 8736 252,'0'-6'588,"0"2"-65,6-3-196,1-5-110,6 5-42,6 0-20,1-4-15,0 4-15,5-4-6,1 4-3,7-4-8,7 3-14,-2 1-29,7-1-33,2 5-59,5-4-71,-7 3-67,1 1-77,-1-5-109,-5 4-161,-7 0-94,-1-2-44</inkml:trace>
  <inkml:trace contextRef="#ctx0" brushRef="#br0" timeOffset="67718.37">19391 8649 418,'-6'3'469,"-1"-3"-186,7 5-121,-7-1-54,7-1-22,-6 4-2,6 0-3,0 5 6,0 5 18,0 2 14,0 3 13,6 3 3,1 1 3,-7 0-4,7 6 6,-1-1-1,1 1-16,5 5-11,-4-4-12,4 3-16,-6 1-19,8-1-16,-1 1-16,0 1-12,0-2-8,-1 3-7,2-2-6,6 4-9,-7-4-33,-1-1-56,8 1-58,-7 0-60,0-5-64,-6 1-85,-1-3-147,-6-5-91,-6-2-33</inkml:trace>
  <inkml:trace contextRef="#ctx0" brushRef="#br0" timeOffset="67866.5">19059 9763 356,'-6'-3'537,"-8"-5"-173,14 4-136,-6-4-64,6 1-35,6 0-12,0-4-11,8 4-10,5-1-10,1-2-8,6 2-3,0 1-15,13 0-19,7-1-30,-1-3-39,8 1-40,5 2-41,1-4-51,6 3-70,-6-3-160,-1 1-100,1 0-58</inkml:trace>
  <inkml:trace contextRef="#ctx0" brushRef="#br0" timeOffset="68391.98">19991 9276 137,'-7'-12'566,"7"-3"-93,0 5-150,0 3-79,0-5-32,7 2-22,-7 3-20,0-1-19,6 1-11,-6 3-7,7 1-15,-7-2-28,6 5-34,0 0-18,2 5-13,4-2-11,1 4 1,0 5 3,-6-2 1,6 5-1,0 4 5,-1-5 2,2 4 0,-8 0 5,7 1-4,-6-1-4,0 4 1,5 0 6,-5-3-4,-7-2-2,7 2 1,-1-4-3,-6-1-1,0-2 4,0-1 10,6-5 15,-6 2 18,0-4 16,0 3 10,0-7 9,0 0 3,7-7-1,-7 3-14,7-4-15,-1-2-17,1-5-18,-1 4-12,0-4-8,8-2-6,-8 1-4,8-2-6,-2-1-3,1 2 1,0-2 1,-6 1-2,5-1 0,2 1 1,-1 3 0,-6 0 5,6 5-5,-7-1-4,0 3-1,1 1 0,0 0-2,-1 4-1,0-1 1,2 0 1,4 4 0,-5-4 0,6 4-2,0 0 1,-7 0 0,8 4 1,-2-4-3,2 0 2,-2 0 1,1 4 1,-6-4 1,6 0 1,-7 0 1,8 4 0,-8-4 0,7 0-5,-6 3 1,6 1 0,-7-1-1,0 2 0,2-3-2,-2 10-2,0-5 0,0 1 0,1 2-2,0 1 0,-1 4 0,-6-5-1,7 5 3,-7-4 2,6 4 0,-6-4 4,0 0 3,6 3 2,-6-2 0,8-5-2,-8 4-1,6 0 1,0-4-3,0 1-3,2-1-8,-2 0-12,7-4-23,0 6-51,0-9-71,-1 3-76,8-3-75,-6-3-84,11-1-129,-5-1-130,0-1-54,6-2 1</inkml:trace>
  <inkml:trace contextRef="#ctx0" brushRef="#br0" timeOffset="68633.06">21339 8888 470,'7'-23'436,"-7"1"-136,6 4-67,-6 4-8,0-1 16,0 4 16,-6 4-7,6-1-7,-7 1-13,7 7-12,-12 0-32,5 7-49,-6 1-48,-1 6-34,-5 5-12,-1-2 1,8 10-2,-8 2-2,0 0 3,7 4-6,-6 3-3,6 1-1,-7 0-8,7-1-10,0 5-3,0 0-4,7-5-3,-8 3 2,8 2 0,6 0-3,0-4-4,0-1-2,6 0-2,2 1-2,4-4-13,8-4-30,-1 1-43,7-9-58,0 1-55,13-3-55,1-4-58,-1-5-65,6-2-95,7-8-129,-5 0-39,4-4 16</inkml:trace>
  <inkml:trace contextRef="#ctx0" brushRef="#br0" timeOffset="68990.18">21593 9030 291,'-6'-4'573,"-7"-3"-141,13 3-98,-7 1-47,7-1-27,0 1-15,0-5-7,7 1-7,6 3-8,0-4-26,0-2-34,13 3-36,-7-1-24,7 1-20,1 0-25,-1 0-22,0-1-12,0 1-5,0-1-8,1 5-5,-2 0 1,-5-2-5,0 1 2,-1 1-2,0 3 0,-6 0-1,-6 0 2,6 3 3,-13 1-2,6 4-3,-12-1 7,0 8 2,-1-1 3,-13 5 0,-6-2-1,6 6-1,-12 0 2,7-2 7,-2 1-5,-5 3 1,6-3 2,-1 0 2,1 0 0,0 1 2,6-1-1,1-5-2,6 6 1,-6-9 0,12 5-1,-6-9-3,7 6 0,-1-6 0,7-3 3,0 5 1,0-4 2,13-2-2,-7 2-3,14-5 0,6 1 1,0 0-3,13-4-6,0 0-9,7-4-12,7 0-12,-2 4-15,1-7-39,1-1-64,-2-2-81,8-2-73,-7 1-67,1-7-78,-2 0-97,-5 0-139,-7-4-50,1 0 22</inkml:trace>
  <inkml:trace contextRef="#ctx0" brushRef="#br0" timeOffset="69187.12">22369 8719 10,'0'-19'525,"0"1"-87,6 3-136,8-3-55,-8 4-12,13 2 10,-5-2 14,5 3 11,7 3 4,0 2-6,0-2-17,0 8-40,7 0-40,-1 3-49,1 4-39,6 5-29,-7 3-19,-6 3-11,7 0-7,-7 8-3,7-1 0,-13 5 1,6 7-2,-14-1 0,8 1 3,-13 7-1,-1 0-2,-6-1-2,-6 5-3,-1 3-4,-13 5-11,-6-1-39,-13-1-97,-6 8-103,-13 1-136,-15 0-222,-11 3-122,-7-5-61,-14 1-26</inkml:trace>
  <inkml:trace contextRef="#ctx0" brushRef="#br0" timeOffset="69842.55">13162 10818 115,'0'0'473,"0"-4"-168,7 0-132,-7 4-77,6 0-45,0-3-25,0 3-14,2 0-8,4 0-2,8 0-2,-1 0 1,1 0-1,6 0-1,13 0 1,0-4 2,7 4 3,6 0 9,13-7 8,7 4 8,6-1 4,20-4 6,6 1 7,19-3 10,2-2 10,11 1 3,8-3 8,12-1 3,7 0 2,13-3-1,13 3-5,7-4-9,12 5-12,1-5-4,19 1-11,0 4-11,12-1-9,9 1 0,-2-1-1,7 1-4,-7-1-3,8 3-10,-7 2 0,-7-5-3,-14 4 1,2-1-3,-8-2-3,-12 3 0,-14 0-1,-13 1 4,-12-2-4,-20 1 3,-6-3 0,-21 3 3,-5-4 1,-21 3 3,-6 2 1,-13-5 0,-12 1 2,-7 3-1,-14 0 1,-13-3-2,1 2-1,-13 1-4,-14 0-2,0 0-19,-12 0-35,-6 4-48,-15-5-58,-5 5-96,-14 4-176,-13-2-90,-6 3-47</inkml:trace>
  <inkml:trace contextRef="#ctx0" brushRef="#br0" timeOffset="70429.83">15899 11104 18,'0'0'509,"0"3"-126,0 0-151,0 5-96,6 0-59,-6 6-33,0-3-9,0 7 4,0 1 9,0 3 12,0-1 12,0 9 7,0-1 9,0 4 10,0 1 7,0-2 0,6 5-6,-6 0-9,0 0-12,7-1-5,-7 4-7,7-3-16,-7 0-14,6 3-13,1 0-8,-7 1-5,6 2-3,-6-2-4,-6-1-6,6 0-4,0-3-5,-7-1-24,1-3-30,6 1-32,0-5-33,0 0-34,0-7-40,6 0-54,-6-3-82,7-5-120,-1-3-52</inkml:trace>
  <inkml:trace contextRef="#ctx0" brushRef="#br0" timeOffset="70689.03">16524 11294 24,'-7'-10'633,"1"2"7,6 4-108,0 0-205,0 4-128,0 8-83,0-5-37,0 8 8,6 0 19,-6 9 25,0-3 18,7 5 8,-7 4 8,0-1 3,7 6-16,-7-2-35,6 3-35,1 1-32,5 0-18,-4 3-13,4-2-8,-6 3-7,8-5-1,-1 5-2,0 0-2,6 3-3,-5-4-20,5 1-42,-6-4-60,6 0-65,-5-3-61,5-5-62,1 0-76,-1-2-112,0-5-131,1-7-43,-7 0 18</inkml:trace>
  <inkml:trace contextRef="#ctx0" brushRef="#br0" timeOffset="70959.79">16765 11455 21,'0'-25'540,"6"0"-27,-6 2-193,7-2-132,6 6-78,-7 2-51,8 1-24,-8 1-15,7 4-6,0 4-5,0 3-2,-7-3-2,8 7-1,-8 4-1,1 3-3,0 5 1,-7 2-1,0 1 0,-7 7-1,0 0 1,-5 3 0,-2-2-1,1 2 2,0 0-1,0-2-1,1-1 1,-2-1 1,8 1 4,-8-3 2,8-5 3,6-3 4,-6 3 6,6-2 8,0-1 6,6-5 7,0 3 3,1-2-1,12 0-1,-5 1-3,12-5-6,-1 1-8,9-4-9,-2 0-9,7 0-12,6 0-24,1-4-30,0 1-32,6-1-37,0 0-48,7-3-84,-7 0-167,6-4-81,-5 0-25</inkml:trace>
  <inkml:trace contextRef="#ctx0" brushRef="#br0" timeOffset="71277.46">17468 11250 412,'-12'-11'555,"6"3"-145,-1 2-149,0-2-79,7 5-38,0 3-9,-6-4-5,12 0-7,-6 4-9,7 0-13,0 4-9,5 0-9,2-1-15,5 9-15,-6-5-5,13 7 3,-7 1 1,1 4 0,0-2-3,-1 9 0,7-3 3,-6 2 2,6 5-3,-7-1-9,1 0-3,6 8-4,-7-5-1,1 1-8,0 0-9,-1 4-5,1-4-5,0 0-2,-8 0-1,1 0 0,1-3-1,-2-1-1,2-4 2,-8-4-3,0 2 2,1-5 3,-7-3 1,0 0-1,7-4 2,-7-1-1,0-2 0,0-1 2,0-3-1,-7 4-5,7-6-2,0 2-2,-7 0-12,7 0-22,-6-1-36,6-3-44,-6 0-44,6 4-42,-6-4-35,6 0-36,0 0-35,0 0-31,0 0-37,0 0-84,6 0-46,-6 0-13</inkml:trace>
  <inkml:trace contextRef="#ctx0" brushRef="#br0" timeOffset="72483.27">22663 9668 203,'-8'0'219,"2"-4"-74,-7 4-47,6 0-26,1 0-11,-7-4-5,7 4-4,-1 0 1,0 0-1,1-4 1,0 4 0,6 0-6,0 0 0,0-3 2,0 3 1,0 0-3,0 0-6,6-4-4,0 1-2,1-1-6,6 1-4,0-1-7,0-4-6,6 0-5,7 6 0,-6-5-1,13-1-2,-7 0-1,7 1-1,-1 1-2,7-6 1,1 4 1,-1 1-2,6-3-5,-6 5-20,7-2-33,-8 0-56,2 0-109,-7 3-141,-7 0-78</inkml:trace>
  <inkml:trace contextRef="#ctx0" brushRef="#br0" timeOffset="72656.83">22669 9936 68,'0'0'471,"6"0"-168,0-5-125,1 1-72,13-2-36,0-2-23,6-3-12,6 3-7,1-2-5,6-1-4,7-4-1,5 4-2,8-4-7,0 4-24,6-4-45,0 1-89,7-1-165,6 1-95</inkml:trace>
  <inkml:trace contextRef="#ctx0" brushRef="#br0" timeOffset="73944.25">25158 8335 345,'0'-15'270,"0"1"-99,0-2-54,6 5-24,-6-4-11,0 4-12,0 1-7,0-1 2,0 3-3,0 0-2,0 2-4,0-2-7,0 5-7,0-5-5,0 4-4,0 4-10,0-2-3,0 2-5,-6 2-3,6 2-5,0 0-2,-6 3-3,6 5 4,-8 6 8,2 0 7,-7 4 5,6 4 8,-5-1 5,5 4 2,-6 4 6,0 1 3,7 3-2,-8-1-1,8 3-2,0 2-5,-1 0 0,7 3 4,-7-1 2,14 1-5,-7 4-3,7-4-3,-1 0-3,0 0-1,8 0-6,-2-4-8,2 1-6,5-1-2,1-3-4,0-1-2,5-7 3,1 4-3,0-8 9,1 2-3,-1-6 0,6-2-4,1-1 0,-1-7-1,1 0-3,6-3 0,-7-4-7,8-4 2,-8-4 1,1 0 3,-1-3 1,1-5 1,-1 2 0,-5-5 1,5 1 0,-6-5 5,-6 0 1,5-2 2,-5-2 8,0 2 16,-1-2 33,1 2 23,-7-6 13,0 6 16,-6-1 12,-1 0 9,1 0-1,-1 0-7,-6 4-29,0-1-16,7 1-7,-7 3-15,-7 5-9,7-5-11,0 4-7,-6 1-6,6 1-8,-7 3-7,1-2-5,-1 8-7,-6-4-1,6 4-5,-5 4 0,-2 0 0,2 3 3,-1 5-2,-1-2 1,-6 5 0,8-1-3,-8 1 2,7 4-1,1-2-1,4 2 1,-4 3 1,6-3-2,-2 2 1,2-3 0,0 1 0,6-2 0,-7 2 3,7-4-2,0 4-1,0-5-1,7 1 1,-7-5-1,6 2-1,-6-1-1,6-5-1,2 2 2,4-4 0,-6 3 2,8-7 0,-1 0 1,0 0 2,0-7 1,7 0-1,-8 0 0,8-5 1,-7-3 0,0 1 2,6-1 2,-5-2 5,-8-6 4,7 5 1,-6-4 2,-1 0 3,1 0 3,-1 0-1,0 1-2,-6 2 4,8-4-1,-8 5 1,0 3 0,0-2-2,0 2-1,0 4 1,0-1-1,0 2-6,0 6-1,0-4-4,0 1-2,0 3-3,0 0-1,0 4-5,0-2 0,6 2-6,-6 2-1,0 2 1,6 0-1,1 3 2,-1 1-4,1 3 2,-1 4 0,1-1 5,-1 1 0,1-1-1,6 5-1,-7-5-1,1 5 1,0-1 2,-1 1 0,0-1-2,1-4 1,-1 5 1,1-5 0,0-3 1,-7 3 0,6-2-1,-6-1-2,6 0 2,-6-8-2,8 6 1,-8-7 1,0 3 0,6-2 1,-6-3 1,6 0 3,-6-3-2,7-4-1,6 2-1,-7-2-1,7-4-1,1 0 2,-2-3-1,2 2-2,-2 1 1,1 0 1,1 1 0,-2-2 0,2 5-1,-2 0-3,2 0 2,-8-1 1,7 5 0,-7-1-1,2 0 1,-8 4-2,6-4 1,0 4 0,0 4-1,-6-4 0,7 4 1,0-4-14,-7 4 5,6-1 5,-6 1 2,7 0 0,-7-4 2,0 4 0,6-4-1,-6 0 14,0 0-4,0 0-4,7 0 1,-7-4-1,7 0 2,-7-3-3,6 3 1,0-6 0,0-2-1,8 5 0,-8-5-1,1 1-1,-1 5 0,1-6 0,6 5 0,0-4 0,0 4-2,0-4 1,0 3-1,0 5-3,0-5 2,6 8-1,-5-3 0,-1 6 1,0 1 2,0 0 0,-1 3 0,2 4 1,-1 3-3,0-2 1,0 5 1,0-2-1,0 4-2,1 3 1,-8-3 0,7-2 2,0 5 1,0-3 0,-7-2 1,8 2-2,-8-1 0,0 1-5,1-4-2,6-1-5,-7 1-8,7-4-12,-6-3-15,0 2-22,-1-6-36,0 3-50,1-3-68,-7 0-69,0-8-68,7 0-83,-14-3-137,0-5-90,-5 2-38,-8-5 13</inkml:trace>
  <inkml:trace contextRef="#ctx0" brushRef="#br0" timeOffset="74203.55">24819 8782 259,'-20'0'511,"1"-4"-169,6 4-124,-1 0-70,8 0-36,6 0-29,0-5-13,14 5-2,-2 0 3,8 0 3,13-3 0,5 3 0,9-3-4,4-1 0,8 4-11,6-7-10,1 2-11,-1 2-10,6-1-4,-6-4-1,7 6 8,0-6 7,-1 1 2,1 3 2,0-4 0,-1 1-1,-5 0-3,-8 4-10,0-5-16,-12 4-41,0 1-50,-14-1-55,-6 0-70,-6-2-123,-7 2-155,-6-7-89,-14 3-49</inkml:trace>
  <inkml:trace contextRef="#ctx0" brushRef="#br0" timeOffset="75760.69">10497 8140 12,'0'0'15,"0"0"-3,0-4-2,0 4-6,0 0-2,0 0-1,0-4-1,0 4-3,6 0 2,-6 0 1,0-3 0,7-1 1,-7 4 0,0 0 1,0-3 2,0 3 5,0 0 8,0 0 2,0 0 3,0 0 5,0 0 5,0 0 1,0 0 1,0-4-2,0 4-6,6 0-2,-6 0-5,0-4-4,0 4-2,0 0 0,0 0 0,7-3 0,-7 3 0,0 0-1,0-4 0,0 4 0,0 0-2,0-4-3,0 4-4,0 0-3,0 0 0,0-3 0,0 3-3,-7 0 0,7 0 0,0 3-3,-6-3-1,6 0-2,0 0-4,0 4-7,0-4-10,0 0-12,0 0-14,6 0-11,-6 0-17,7 0-15</inkml:trace>
  <inkml:trace contextRef="#ctx0" brushRef="#br0" timeOffset="77135.68">10497 8052 93,'0'0'105,"0"-3"-32,0 3-25,6 0-17,-6 0-13,0 0-10,0 0-6,0 0-3,0 0-2,0 0 0,0 0 2,0 0 3,0 0 7,0 3 9,0-3 11,0 0 11,-6 4 9,6-4 10,0 0 5,0 2 6,0-2-2,0 0-3,0 0-8,0 0-7,0 6-8,0-6-5,-6 0-3,6 0-6,0 0-4,0 0 2,0 0-4,-8 0-1,8 0-1,0 0 1,-6 0-3,0 2 0,-1-2 4,0 4-2,1-4 2,0 4 4,-1-4 0,1 0 2,6 4-1,-7-4-1,0 3-4,1-3-1,6 4-2,-6-4-4,-1 4-3,7-4-5,-7 4-1,7-2-3,-6 3 0,6-2-1,-6 1 1,6 0 1,-7 3-1,0-3 2,7-1 7,-6 4 3,6-3 4,-7 0 1,1-1 4,6 5 0,-6-1 2,-2-3 1,2 4-6,0-5-2,0 3-5,6 0-1,-7 0-3,7-2-3,-7 3-2,7-3-1,-6 0 0,6 0-4,-7-2 0,7 3 1,0-2-1,-6-3 1,6 4 2,0 0 0,0-4 1,0 0 4,0 0 1,0 0 3,0 0 1,0 0 1,0 0-1,0 0 0,0 0 1,0 0-3,6 0-3,1 0-2,-7-4-3,6 0 0,8 4-1,-8-3 0,6-2-2,2 3 1,-8-2-1,7 0 4,1 0-3,-2 4-1,2-3-1,-8-1 0,7 0-1,-6 4 1,-1-4 0,1 2-2,-7 2 0,6 0 1,-6-6 2,6 6 0,-6 0 0,0-2 0,0 2 0,0-4 2,0 4 1,0-3-2,0 3 2,0-5-1,0 5-1,0-3 1,0 3 1,0-4-1,0 4-1,-6-4 0,6 4-1,0-3 0,0 0 3,0-2 0,0 5-2,-6 0 1,6-3-5,0-1 5,0 4 8,0 0 5,0 0 3,0-4 4,0 4 4,-7 0 3,7 0 8,0 0-4,0 0-6,-6 0-6,6 0-3,0-3-4,-7 3-4,0 0-3,7-4-2,-6 4 1,0 0-3,-1 0 2,0-3 2,7 3 3,-6 0 2,6 0 4,-6 0-1,-1 0-1,0 0 1,7 3 1,-6-3-3,-1 0-4,1 4-3,0-1-3,-2-3 1,2 4 1,0 0-2,0-1 0,-1 2 0,7-2-2,-7 4 3,7-3-1,-6 4-1,6-5 0,-7 3 0,1 0 1,6 4 3,-6-3 3,-2 1 2,2 3 7,0-4 6,0 4 8,-2 0 12,2 0 8,0 3 6,-1 1 2,1-4 0,-1 3-7,0 2-6,1-2-6,6-3-13,0 4-11,-6-4-6,6 0-4,0 0-3,0 0-1,0 0-1,0-1 1,6-2 0,-6-1 4,6 0-2,-6 0 1,7 1 2,0 0 0,-7-4 0,6-1 4,-6 1 1,7-1 0,-1 1 3,-6-1 4,6-3 0,2 4 4,-2-4 2,0 0-2,8 0 2,-8 0 1,7 0 2,0 0-2,0-4 0,-1 4 0,2-3-2,-8 3-4,7-4-3,1 4-1,-8-3-7,7 3-3,-6 0-3,-1-4-2,0 4 1,-6 0 3,7 0 6,-7-3 8,0 3 10,7 0 6,-7 0 3,0-4 3,0 4 1,6-4-3,-6 0-5,0 4-9,0 0-9,0-3-4,0 3-4,0-5 2,0 5-1,0 0 1,0 0-2,0 0 1,-6 5 1,6-5-1,-7 3-1,0 1-2,-5 0-3,-2 3 1,2 4 0,-2-4 0,1 4-2,1-3 0,-2 3 0,2 0-1,-2-1 2,1 2-2,-7 3 0,8-5-2,-2 5-1,2-1 3,-1 1 1,6 4-3,-6-5-1,1 1 0,4-1 4,2 1-3,0-4 1,-1 4 1,7 0-3,-7-4 1,7 4 4,0-5-3,0 1-2,0-3 0,7-1 1,-7 3-1,7-2 1,-1-1 1,8-3-2,-8 0 1,6 0 1,2-2 1,-1 2-4,-1-4 1,2 0 1,6 0-1,-8-4 1,8 2 0,-7-2-3,7 0 2,-8 0 3,8-3 0,-7-1-2,0 1-2,0 0 2,0 0 0,-6-1 3,-1 1-1,1 0 0,-1 0-1,-6 2 2,6-1 0,-6 2 1,-6 0-3,6 1 0,-6-2 0,-1 2-2,1 3 1,-8-4 0,2 4-2,-8 4-1,0-4 3,7 8-1,-7-8 0,2 7 1,-2-3 0,1 2 0,-1-1 2,0 2-2,7 0-1,0 0 1,-6 5 1,5-5-1,8 3 0,-7 2 2,0 3-2,6-5 1,1 5 0,-8-1 0,8 1-1,6 0-3,-6 3 2,0-3-2,6-1 1,0 5 4,0-1-2,6-2-4,-6 1 3,6-2 3,0 3-3,2-3 0,-2-5 1,0 5-2,7-3 1,1-2 1,-2 1 0,8 0-2,0-4 2,-1-3 0,7 1-1,0-3-2,1-4 0,5 2-1,7-9-3,0 6-1,0-8-19,0 4-36,0-4-63,7-4-75,-1 0-79,-5 1-105,5-1-204,-6-3-99,-6 0-50,0 4-1</inkml:trace>
  <inkml:trace contextRef="#ctx0" brushRef="#br0" timeOffset="79990.61">27556 8337 98,'0'-2'83,"6"-2"-12,-6 4-11,0-4-6,0 4-4,-6-4-4,6 4-2,0-3-6,0 3-5,0-5-5,0 5 1,0-3-1,0-1 1,0 2 1,0 2-2,0-5 6,0 2 2,0-1 6,0 0 0,0 0 1,0 1-2,0-1-3,0 0-5,0 1-2,0 0-4,0-2-1,6 2-5,-6 3-2,0-4-4,0 0-2,6 1-3,-6 3 0,0-4-1,0 1-2,7-1 3,-7 4 3,0-4 6,0 1 4,0 3 6,0 0 4,0-4 3,0 4 2,0 0-2,-7-4-5,7 4 1,-6 0-9,-6-3-7,-2 3-5,1 3-6,0-3-3,-6 8-1,-7-5 0,6 5-4,-6 2 2,-1-2 3,2 3 5,-1 3 7,0 1 2,6-1 5,-6 2 4,7-2 1,5 1 0,2-1 0,-2-3-5,1 4-5,7 0-3,0-4-5,6-1-1,0-2-1,0 4 0,6-5 1,7 0 1,0 0 2,6 1 0,1-5 0,13 1 0,-1-4-2,7 0-1,1 0 0,5-4-1,1 4-3,5-3 1,2-5-5,-1 4 1,-7 1 0,1-2 1,-1 3-1,-5-3-1,-7 3 1,-1 2 1,-6 0 3,-7 2 2,-5 3 4,-1-3 7,-13 6 8,0 0 6,-13 3 8,-1-1 7,-12 9 6,0 0 0,-7 2-1,-5 4-5,-1 2-8,-7 2-6,1 0-5,6 0-10,-1 1-4,-5-4-4,12 3-2,-6 0 0,13 0-2,-7 0 1,8 2-3,5-6 1,0 4 0,1-4-1,-1 1-1,7 0 1,6 0 1,1-4 2,0-1 0,6 2 6,0-5 1,6 0 0,0 1 3,8-5 2,5 1 1,-6-5 2,13 5 0,1-7-6,-2-2 0,8-1-1,6-5-1,0 0-3,0 0-4,13-5-3,-6 3-2,6-6-2,0 4-6,-6-3-26,6-1-43,-6 1-48,-1 0-56,1-4-83,-7 4-177,0-5-97,0 1-60</inkml:trace>
  <inkml:trace contextRef="#ctx0" brushRef="#br0" timeOffset="80445.07">28142 9679 468,'0'0'333,"0"0"-127,6-4-80,8 0-38,-1-3-26,0-4-14,6 0-8,7 0-5,-6-3-2,6-1-2,0-4-5,7 0-4,-8-1 0,1-3 3,7 1 1,-7-3 2,0-1 11,-6 1 11,6-1 10,-7-1 14,1-2 18,-7 4 11,1-5 16,-2 1 12,-6 0-1,-6-4 7,0 3-1,-6 1-5,0 0-5,0 0-3,-8 4-10,1-4 4,-7 2 1,8 6-8,-8-2-9,7 9-8,-7-5-17,8 8-13,4 5-11,-4-6-19,6 9-11,-1 3-9,-6 0-6,6 3-2,-6 9-2,0-2 1,1 9-3,-2 2-1,8 2 0,-7 2 0,6 4 0,0 4 0,1 1 1,6 2-2,-6 0-3,6 1 4,0 4-1,0-2-1,6 2 0,-6 0 1,6-2 1,8 2 1,-8-4 4,7-1-5,7 1 2,-1-5 3,1 2-5,6-5 0,0-3-2,0-1-1,13-6-5,0-2-6,1-1-16,-1-5-37,6-4-45,7 0-61,-6-3-62,6-8-66,0 0-81,-7-4-166,1-1-99,-1-3-42,-5 1 8</inkml:trace>
  <inkml:trace contextRef="#ctx0" brushRef="#br0" timeOffset="84002.34">28943 8657 94,'0'0'122,"-6"0"-37,-1 4-23,7-4-16,-6 0-5,6 3-2,-6-3-2,6 3 2,-7-3 0,7 0 3,0 0 5,0 0 1,0 0-1,0 0 0,0 4 0,0-4-1,0 0-1,0 0-3,0 0-7,0 0-3,0 0-5,7 0-2,-1 0-5,0 0-3,1 0-3,13-4-1,-8 1 1,14 0 2,-6-1 1,7-4-1,5 1 1,1 0-2,-1-1 0,1 1-2,5 0 1,2 0-2,-1-5-1,0 4-2,0-2 0,0 3-2,-6-1-1,6-3 1,-7 4-3,-5 0-1,-1 2-2,-6 2 0,-1 0-1,0-1 0,-6 0 0,-7 1-7,2 3-15,-2 0-23,-6 0-32,-6 0-50,-2 0-90,-4 0-136,-8 3-71</inkml:trace>
  <inkml:trace contextRef="#ctx0" brushRef="#br0" timeOffset="84170.96">29093 8734 70,'0'2'294,"-6"6"-111,6-8-66,0 4-37,0-1-18,6 2-5,1-5-3,6 3-2,1-3 1,-2 0-5,14 0-9,1 0-7,-1-3-9,6 3-7,7-5-6,0 2-2,7-1-2,-1-4-5,1 6 1,6-2-2,0 0-4,7 0-22,-7 1-52,7-5-135,0 1-106,-1 0-76</inkml:trace>
  <inkml:trace contextRef="#ctx0" brushRef="#br0" timeOffset="84648.05">30475 7990 53,'-14'-8'368,"8"5"-134,-7-1-85,7 1-41,-1-1-17,0 0-13,7 4-9,-6-4-8,6 4-12,0 0-7,0 0-8,0 4-11,0 0-5,6 0-3,1-1 3,-7 8 4,7 0 9,6 0 4,-1 3 4,2 9 1,-2-4 1,8 2-1,0 5-7,-1 3-4,1 1-6,0 2-8,-1 1-2,7 1-1,-6 3-3,-7-1 1,0 0 2,0 1 0,-1-4-2,-4 4 2,-2-1-2,0-3 0,-6 3-2,0-6 0,-6-1 0,0 0 4,-2-3 3,2-4 6,-6-4 6,-8 5 4,7-8 1,-7-1 2,-6-3-2,0-4-4,1 0-4,-2-3-7,1-1-5,0-3-3,0 0-4,-1-3-2,9-1-4,4-3-16,-6 0-34,7-8-41,7 1-56,6-5-80,-6-4-164,12-2-96,-6 0-57</inkml:trace>
  <inkml:trace contextRef="#ctx0" brushRef="#br0" timeOffset="84826.57">30481 7582 151,'0'-6'475,"0"2"-184,0-3-115,0 3-61,6 0-35,2 0-23,-2 1-19,7 3-17,0 0-10,6 3-6,1 1-19,0 0-37,-1 3-57,13 4-120,-5 0-113,-1 1-78</inkml:trace>
  <inkml:trace contextRef="#ctx0" brushRef="#br0" timeOffset="85303.95">30794 9111 49,'-7'3'415,"7"5"-164,0-4-106,0-2-59,7 3-31,0-2-15,-1-3-9,7 0-6,0 0-4,0-3-1,7-2-5,6 3-5,-7-2-4,7-4-1,0-3-2,1 5 0,-1-6 0,0-3 4,-7 1 5,7-4 4,0-1 5,-6-3 6,-1-4 5,1 1 7,0-4 10,-1 0 1,-5-4 2,-2-1-3,1-2-1,-6 2 4,-1-2 2,1-1-3,-7 5-1,0-1-1,0-1 11,0 5 21,-7 4 13,7-1 4,-6 0 5,6 9 10,-7-3 7,7 10 0,-7-1-13,7 0-21,0 3-20,0 5-8,-6 0-15,6 3-13,-6 3-15,0 4-7,-2 0-5,-4 8-3,-1-1 7,6 6-1,-6 1-2,7 1 1,-8 0-2,8 4 0,0-1 3,-1 4-2,0 1-1,1 3-1,-1 0-1,7-4-1,-6 4 1,6 0 1,0 0-1,0-3 1,6-1-1,-6-4-1,7 5 0,-1-8 1,1-1-1,6 2 0,-7-4 0,14-2-2,-7-2 1,0-1 1,6 1-3,7-8-4,-6 0-19,7 1-37,-1-4-47,6-8-44,-6 0-44,7 0-52,-1-6-65,1-5-116,0 1-106,-1-8-38</inkml:trace>
  <inkml:trace contextRef="#ctx0" brushRef="#br0" timeOffset="85634.82">31987 7778 301,'-14'-4'290,"-5"4"-100,6 0-54,-6 4-27,-1-1-14,0 1-10,1 3-10,-7 4-7,6 0-3,-6 3-4,0 5-4,0 4-4,6-2-4,-6 1-3,6 4 2,1 3-2,0 0-6,6 1-3,-1 1-5,2 4-3,-2 1-2,8 0 1,6 1-3,-6 0-4,12 3-4,-6-4-1,6 1 0,1 1-2,6-2-1,0 1-5,0-1-5,0 1 0,7-4-1,0-1 0,5-2-1,1 0-1,0-1-1,0 0-2,7-4 3,-1 1-2,7-4 0,-5 0-4,5-4-2,-7-3 0,1-1-19,5 1-24,-5-7-29,-1-1-35,-5 0-50,5-7-76,-6 0-147,1-4-88,-1-2-38</inkml:trace>
  <inkml:trace contextRef="#ctx0" brushRef="#br0" timeOffset="85920.01">32247 7997 308,'0'-4'313,"-6"4"-116,6 4-69,-7-1-31,7 5-26,-6-1-13,6 7-2,-7 2 3,7 3 0,-7-2-3,7 9-5,0-1-7,0 5-7,0-1-3,-6 4-4,6 4-5,0 0-3,0-4-2,0 3-2,0 1-1,0-1-2,0-3-1,0 0-2,0 1-5,-6-5-2,6 0-2,-7 0-2,7-4-1,-7-2 0,7-1-1,-6-4-1,0 1-2,6-5-1,-7-3-2,1 0-14,6-3-21,0-1-23,0-4-40,0-6-56,6 0-92,1-6-137,-1-1-77</inkml:trace>
  <inkml:trace contextRef="#ctx0" brushRef="#br0" timeOffset="86225.13">32547 8111 167,'-13'0'210,"0"3"-73,0 1-37,-1-4-19,2 4-6,-8 3-2,14 0-9,-7 0-6,-1 1-8,2 3-7,5-3-7,-6 1-3,6 7-3,1-5-4,0-1-2,-1 6 1,7-5 2,0 3-2,0 1 1,-7-1-3,7-2 0,7 2 1,-7 1 1,0-5 5,0 2 2,7-1 3,-1 3-1,0-3 1,1 0-2,-1 0-1,8-3 1,-8 3-3,8-4-4,-2 4-3,1-4-3,0 0 0,0-2-2,1 2-1,5-4-4,0 5-5,1-4-3,-1-1-5,-5 1 0,5-4-3,1 3-13,0-3-22,-2 0-24,2-3-29,0-1-36,-1-3-46,1-1-69,-1 0-119,-5-1-75</inkml:trace>
  <inkml:trace contextRef="#ctx0" brushRef="#br0" timeOffset="86566.07">32847 8210 243,'-20'0'304,"1"4"-98,-1-4-63,0 2-32,1 3-18,-1-2-12,1 5-13,-1-1-14,0 0-12,2 0-7,4 4-1,1 4-10,0-4-7,6 0-6,1 0-3,0 4 0,6-5-2,6 2-1,-6-5-6,6 4 1,8-4-1,-1 1 1,-1 0 0,8-5 0,0 0 0,-1-3 0,1-3 0,6 0-1,-7-2 1,7-2-1,-6-4 1,0 0 1,-1 0-1,-6-3 2,0 3 11,1-3 8,-8-2 12,-6 1 8,6 1 6,-6 3 6,-6-4 6,6 4 5,-6 1-4,-8-2-10,8 5-6,-8-3-2,8 4 2,-7 0-1,0 6-4,0-3-3,7 6-4,-8-3 2,2 4-4,5 4-4,0-2-5,1 5-1,6 1-5,0-2-1,0 5 0,0 3 0,6-3 0,1-1 0,0 6-3,12-6-1,-6 1-2,7 2-1,5-2-4,1 0-3,1-1-9,-1-3-25,0 4-35,7-4-37,-7-4-38,6-3-50,1 0-61,-1-4-117,-6-4-115,1-4-46</inkml:trace>
  <inkml:trace contextRef="#ctx0" brushRef="#br0" timeOffset="86805.1">33211 7726 423,'14'-4'276,"-1"0"-102,-1 8-54,8 0-20,0-1-8,-1 5-1,1 4-2,0 2 3,-1 4 1,1 4-3,0-1-1,-8 9-5,1-1-5,0 4 0,-6 4-4,-1 0-6,-6 6-7,0 2-6,0-1-6,-6 7-4,-7-3-7,-1 3-4,-4 4-4,-9-4-8,-5 4-4,-2-3-8,2 3-16,-13-5-36,6 6-50,-7-2-62,7-3-106,-7 1-176,1 0-107,6-4-51</inkml:trace>
  <inkml:trace contextRef="#ctx0" brushRef="#br0" timeOffset="87320.48">30696 9731 194,'0'0'436,"0"-5"-161,6 2-114,8 3-62,-1-4-32,0-4-26,6 5-12,7-1-3,1-3 2,5 4 2,1-6 4,6 3 2,6-2 5,8 1 9,-2-1 8,8 1 3,7 0 5,-1 0 1,0-1 3,0-2-1,6 3-5,2-1-6,4-4-6,-4 5-9,4 0-9,-4-5-8,-8 6-8,6-2-8,-12-3-8,6 4-9,-13 0-25,-7 0-28,1 3-35,-13-4-41,-1 5-48,-6-4-63,-6 2-120,-7 3-101,-7-2-46</inkml:trace>
  <inkml:trace contextRef="#ctx0" brushRef="#br0" timeOffset="87847.73">30651 10360 119,'6'-7'486,"7"-1"-157,7 1-143,-8 4-87,8-2-47,0 1-25,6 2-12,-7 2-7,1 2 1,0 2-2,-1 4 1,1-1 1,-7 3 3,6 9 1,-6-4 1,7 7-1,-7 0-1,0 4-1,-7 0 2,1-1 0,-1 4-4,8 0 0,-14 5 2,6-5-1,-6 4 1,6-4 1,-6 1 4,0-4 1,-6-1 3,6-3 2,0 0 6,-6-4 8,-1-3 7,7-1 8,-7-2 14,7-4 26,-6-2 40,6-3 35,0-3 17,-7 0 4,7-3 0,0-3-9,0-2-15,0-7-27,0-4-39,0 1-36,7-4-22,-1-3-9,1-1-6,6-3-1,1-5 0,-2 2-4,8-5-1,5 4-1,2-7-1,-1 3-3,0-3-1,0 3 1,-6 5 4,5-2 8,1 5 6,-6 3 2,0 4 0,-7 4 1,-1 3-2,2 1-1,-1 3-5,0 3-16,0 1 0,0 7-4,0 0 0,0 0 0,0 7 0,-6 1 1,5 3 3,2 3 6,-2 5-4,2-1 1,-1 0-1,-7 8-5,8-4 0,-8 4 0,6 3-5,-4 0 1,-2 1-2,0 3-1,1 3-2,0-3 1,-1 3-4,1 2-10,-1-2-29,0 5-53,8-4-62,-8-5-66,7 5-61,0-5-73,0-3-107,7 1-164,-8-4-66,2-4 4</inkml:trace>
  <inkml:trace contextRef="#ctx0" brushRef="#br0" timeOffset="88254.09">31700 11093 77,'-7'0'509,"7"-4"-153,0 0-136,0 0-85,7-4-39,-1 2-24,7-1-13,0 3-9,1-8 1,5 5 9,0-3 10,8-2 9,-1 2 6,0-5 2,-1 0 10,1 0 12,1-2 9,-1-2-4,0 1-3,-6-1-8,-1-3-8,1 0-6,-8-3-13,8 0-16,-7-1-6,-6-4-5,6 1-2,-7 0-3,-6-5-5,6 6-4,-6-2-2,-6 1 2,6 0-3,-6 7 2,6 0-1,-6-1 4,-1 8 10,0 1 5,1 3 0,-1 0-6,1 3-6,-8 6-9,8 2-4,-6 0-4,-2 2-10,8 6-6,-7 3-1,-1 0-1,8 3 0,-6 1 1,4 8 0,2-1 0,0 3-1,6 1 2,-7 3 0,0 1 1,7 3 0,0-1 1,0 1 1,7 1-1,-7-2 1,7 1-2,-1 1-3,0-2 0,8-2-1,-8-1-2,14 0-2,-7 0-1,7-3-2,-2-5 1,9 2-5,-1-1-4,0-4-16,7-3-31,-1-4-44,1 0-55,5-4-54,-5-3-49,7-1-43,-2-6-52,1-1-55,-6-7-71,7 0-90,-2-3-18</inkml:trace>
  <inkml:trace contextRef="#ctx0" brushRef="#br0" timeOffset="88561.77">32938 9942 483,'-26'-11'351,"7"4"-128,-8 4-76,8-5-37,-1 8-17,-6 0-7,7 4 0,-1 3-8,-7 5-11,9-2-9,-9 5-9,7 3-5,2 0-5,4 4-3,-5 4-4,5 0 1,2 3-2,-2 1 0,8-1 0,0 4 2,-1 3-3,0-3-1,7 3 2,-6 5-2,6-5-1,6 1-1,-6 3-3,7 2-3,0-6-2,-1 3-3,0-1-3,8-1-4,-8-1-2,7-3-2,7-1-3,-8-2 1,2-1-2,5-3-3,1-4-2,0 0-1,-2-4-2,9 1 0,-7-8-2,6-1-12,-7-2-19,7-1-23,-6-3-26,0-4-24,5-4-30,-5-3-37,0-4-47,-1-3-59,1-1-101,-1 1-72</inkml:trace>
  <inkml:trace contextRef="#ctx0" brushRef="#br0" timeOffset="88803.91">32944 10086 39,'-6'0'485,"6"0"-155,-6 3-133,6 4-80,0 0-39,0 5-12,0 3-1,0-1 3,0 1-4,0 2 2,0 5 3,6 1-4,-6 2-4,0-3-9,6 7-5,-6-2-5,6 2-2,2-4-7,-2 5-7,0-1-3,1 0-8,0 0-5,-1-2-7,1 2-3,-7 0-2,6-3-1,-6-1-3,0-3-9,0 0-15,0-4-20,0 1-22,0-4-29,0-5-31,-6 2-39,6-9-48,0 1-69,0-4-106,0 0-61</inkml:trace>
  <inkml:trace contextRef="#ctx0" brushRef="#br0" timeOffset="89049.61">33270 10253 336,'-6'-7'329,"0"0"-113,-2 3-74,2-3-38,0 7-22,-1-4-10,-6 4-6,6 0-6,-5 4-9,-2 0-5,2 3-7,-2 0-2,1 0-4,1 5-3,5-1-4,-6 0 0,7 3 1,6-3 0,-8 3 3,2-2 1,6 3 1,0-1 0,0 1-2,6 0-1,-6-4 0,8 3-3,-2-3-4,7 3-3,-6-2-4,5-1-1,-5 4-5,6-5-2,0-2-5,7 3-2,-8-3-4,2 2-14,-1-3-26,-1-3-33,8 0-41,0 0-53,-7-4-73,7-4-114,-8 4-106,2-8-47</inkml:trace>
  <inkml:trace contextRef="#ctx0" brushRef="#br0" timeOffset="89363.52">33433 10309 5,'-13'-8'425,"1"1"-119,-2 3-96,-6 1-54,1 3-28,5-5-11,-4 5-8,-2 5-4,0-5-14,7 3-11,-7 4-13,8-3-15,-1 4-12,-1-1-12,2 3-9,5-1-10,0-2-3,7 4-3,-6-4-2,12 0 0,-6 0-1,7 1-1,0-1 1,5-3 0,2 0 1,-1 0-1,7-4 1,-8 0-1,8-4 0,-1 0 0,-5 0 1,4 1 2,-4-5 5,-1 2 9,0-2 12,0-1 18,-7 7 17,2-6 22,-2 1 20,-6 4 22,0-2 16,6-1 9,-6 1 0,0 5-11,0-3-13,0 3-17,0-4-22,0 4-22,-6 4-22,6-4-15,-6 3-7,-2 4-6,2 2-1,6-2-2,-6 4-1,-1 0-2,7-1 1,-7 2-4,7 3-3,0-5-3,0 5-3,7-1 0,-7 2-3,7-6-3,5 5-25,-4-1-35,4-2-57,1-1-54,0 0-54,6-8-55,-5 4-60,-2-7-79,2 4-107,-8-8-57,7 1-12</inkml:trace>
  <inkml:trace contextRef="#ctx0" brushRef="#br0" timeOffset="89593.99">33446 9927 388,'7'-21'362,"-1"-1"-112,8 7-72,-2-3-32,2 3-7,5 4-6,7 4 4,0 4 0,0 3 6,0 3-2,7 4-4,58 19-8,-32 4-13,-20-1-16,-13 3-10,-13 1-3,-7 7-9,-6 1-5,0-1-6,0 8-6,0-4-3,0 0 4,0 0-2,0 4-6,0-5-4,0 5-2,0 3-4,0-3-2,0 3-5,0-29-8,0 3-5,-6 8-6,-13 1-4,-8 5-7,-5 3-9,-14-2-23,-7 3-47,-5 1-62,-7-3-66,-13-1-69,-1 0-97,2-4-187,-8 1-101,-6-3-45</inkml:trace>
  <inkml:trace contextRef="#ctx0" brushRef="#br0" timeOffset="95531.26">10947 6967 79,'0'0'105,"0"0"-39,-8 0-26,8 4-11,0-4-5,-6 0-4,6 4 0,-6-4 3,6 4 3,0-4 4,-6 0 6,6 0 4,0 0-1,-7 0-2,7 0-6,0 0-4,0 0-6,0 0-4,0 0-4,0 3-4,-7-3-2,7 0 3,0 0 4,0 4 5,0-4 12,0 0 9,-6 0 8,6 0 8,0-4 9,0 4 0,0-3-4,0 3-4,0-8-7,0 4-10,0-3-11,0-4-6,0 0-9,0 0-1,0-4-1,0 1-4,6-1 1,-6-7 2,7 4 2,0-8 2,5 0 2,2-3 1,5-8 5,1 1 5,6-8 4,6-4 1,1-3 3,12-7-4,1-2-3,6-5-3,13-5-4,0-3-2,7-4-2,6-3-5,0-1-3,7 1-2,0-9 0,0 5 2,6-3-3,0-5-2,0 4-1,1 4-3,-7-1 1,6 5-1,-7 3 2,7 0-2,-12 7 2,5 1 0,-12 4-2,6 2 2,-13 5 0,0 2 0,-6 8 0,-6 0-2,-8 4 0,-7 5 4,2 3 2,-14 2 2,0 5 5,-6 3 6,-7 0 1,-7 8 3,1-1 1,-7 1-1,0 7-2,-7 0-3,-6 0-4,0 4-6,-7 4-4,-6-1-2,1 4-2,-1 0-2,-7 4-1,7-1 1,-6 4-1,-1-3 1,7 3-2,0 1 1,6-5 0,7 1 1,-1-1-1,8-3-1,0 0 2,12 4-2,0-8 2,8 4-2,5-3 2,13-1-2,2 1 1,-1-1 1,5-4 1,7 1 0,-5 4 0,5-1 3,-5 1-2,-1 3 2,-7 3 2,-5 4-2,-1 0-2,-14 8 1,1 3 0,1 5-1,-14 2 1,-7 5 1,0 2-2,-12 4 0,6 6 1,-13-2 1,0 7 0,-6 1 3,5 3-2,-5 0-3,6 8-22,-7-4-39,13 4-53,-6 3-89,0 0-180,1 1-106,-9-1-6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52:13.38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9130 11679 68,'-12'7'212,"-2"0"-92,1-3-65,7 0-34,-1 0-15,7-1-1,-6-3 1,6 0 4,-7 0 6,7 0 6,0 0 5,0 0 5,0 0 3,0 0 2,0-3 0,0 3 2,0-4 0,0 4 0,0-4 0,0 4-1,0 0-2,0 0-2,-6 0-1,6 0-3,0 0-1,-6-4 2,6 4 4,-8 0 3,8 0 4,-6 0 7,6-3 3,0 3 7,-6 0 4,6-4 2,0 4 1,0-4-2,0 4-2,-7-3-4,7 3-6,0 0-2,0-3-4,0 3-3,0-4-2,0 0-1,0 4 0,0-4 1,0-3 4,7 3-1,-7-3 1,6 0 1,-6-2 0,6 0 1,-6-3 0,0 1-3,8-3 3,-8-1 8,0 4 4,0-7 3,0 4 13,6-2 11,-6-2 8,0 4 3,0-9-1,0 4-5,-6-2-7,6-5-1,0 5-13,0-5-10,-8-1-4,8-2-4,0-3 1,-6-1-4,6 0-1,0-4-2,0 1-4,-6-6-3,6 4-7,0-7-11,-7-2-1,7-5-1,-6 0-1,6-6-2,-7 4-3,1-5 0,6-3-1,-7 3 9,1-3-4,-1 3-4,0-3-1,-5-1 0,-2 1 1,8-1-3,-7 2-1,0 2 0,0-3-1,-1 4 0,-5-2 1,6 5-1,-6-3 0,-1 3 0,0 0 0,1-4-1,-1 4 0,1 1-1,-7-5-3,6 3 0,-6-2-1,0-5 0,0 5 1,1-7 1,-8 2-4,7-3-1,-7 1 1,1-2 1,-2 1 1,2 1 0,-1 2-3,1 1 1,-7 3 4,6 1 0,7 2 1,-6 5 0,6 1 0,-1 5-1,1-2 3,7 6 0,-7 1-2,6 3 0,1 1-3,-1 3 0,0-3 0,2 2 1,4-3-2,-5 1 0,5-1 0,2-3 1,-2-1 0,-5-2-2,6-1 0,0 0 0,-7 0 0,8-4-1,-8 4 1,0-3-4,1 2 0,-1-2 4,0 3 2,1 1-4,-7-6 2,6 6 2,-6-6-2,1 3 5,-8 1 0,7-2-3,-7-5-2,1 1 0,-2-4-5,-4 0 0,5-7-1,-12-1 0,5-2-4,-5-6 2,-1 6-3,1-5 0,-1 1 3,-6 2-4,0-2 4,6 3 1,1 0 4,-1 4 0,0 0 2,0 0 2,8 3-1,-1 0 0,6 1 0,1-1-4,-1-3-4,1 0 1,-2 0-3,2 3-4,-1-3-3,7-1-1,-7 5 0,7 0-2,-6 2 2,7 1-2,-9 0 1,2 4 3,-1-1 0,1 1 0,-1 4-2,7 3-2,-7 0-2,1 3-1,-7 1-2,13 4 4,-13 3-1,6-1-2,1 5 1,-1-4 4,-6 4 3,6 3 1,1-3 2,-7 3 0,13 0 2,-13 1 2,13-1 4,-7 4-2,7-3-2,-7-1 2,7 0-3,0 5-2,6-2-2,-5 1-8,5 0-8,0 4-4,1-4-4,6 4-8,-6-1-2,5 5-2,1-1 0,0 0 2,0 5 5,0-1 1,6 0 1,1 3 5,0 1-5,-1 4-9,0-1-14,1 0-8,6 4-4,-6 0-4,6 4 1,-7 3 3,0 0 6,7 4 13,-6 4 18,-1 4 15,1-2 8,0 5 5,-2 5 5,2 2 2,0 0 0,0-3 3,-1 3-4,0-4 1,1 1 0,6-4-2,0-3-3,0-2-2,6-2 2,-6-4-3,7-4 1,0 1 1,-1-5 1,0-3 2,8 0 4,-2-3 1,1-5 0,13-3 0,-6-3 1,13-8-2,-7 4-1,0-8-3,6 0-3,-5 1 2,-1 4-1,-1-6-2,-5 5 2,6-3-2,-6 7 2,-7-2 2,7 5-4,-8 1-13,2 7-17,-2-1-9,1 1-9,1 7-8,5 0-15,-6 5-13,13 5-14,-7 1-13,14 7-23,0 9-67,0-2-157,6 11-76</inkml:trace>
  <inkml:trace contextRef="#ctx0" brushRef="#br0" timeOffset="1310.71">19632 16404 226,'0'8'525,"-6"-4"-143,6-1-149,0 1-92,0-4-61,6 0-38,-6 0-22,7 0-12,-1-4-7,0 1-3,2-1-2,4-6-3,-5 2-1,6-3-2,0 0 0,0-3-1,-6-1 0,5-4 0,2 1 2,-2-5 0,1 2 4,-6-1 3,6-7 2,1-1 2,-2-3 4,1-3 0,0-8 2,0 0 4,7-8 0,-7-2 0,6-9 0,1-6 3,-1-8 0,7-7 5,1-12 2,-7-3 6,5-15 1,1-7 5,0-6 3,0-8 2,1-1 9,-1-7 6,-7-7 7,7-4 8,0-4 7,0-4 9,0-2 15,1-1 23,-1-3 11,-1-1 11,9-2 1,-15-3-3,7-1-5,-6-1-7,-1 0-15,0 1-25,1-1-27,-1-4-23,-5 4-20,-2-4-17,-5 5-8,0-1-17,-1 3-9,-6-2-6,7 2-3,-7 1 1,-7 4 1,7-4 8,-6 7 4,-8-1 6,8 7 6,-7 1 2,0-1 1,7 6 8,-14 6 7,7 1 7,7 10 8,-8 4 13,2 11 8,-2 5 11,1 9 5,7 8 4,-14 7-4,8 8-3,-2 7-5,-6 4-12,8 12-8,-8-2-6,1 11-4,-1 5-4,0 3-2,1 4-4,-7 3-6,6 3-2,-6 5-1,7 0-7,-7 4 0,-1 2 0,1 1-2,-6 8-3,5-1 2,-5 5-2,-1 2-1,7 4 5,-6 1-1,6 6-2,-1 1 4,-5 0 3,7 7 0,5-1 1,0 5 0,1-1 1,5 1 0,-5-1-1,12 6 0,1-6-6,6 1 0,6-4-2,1 4-1,6-8-1,0 3-5,6-6 2,8-4-2,5-4 1,1-6-4,6-1-6,7-7 0,-1-4-4,1-4-2,6-4-2,0 1 2,0-4 2,0-1 7,-6 5 4,0 0 7,-7 4 3,-7 4 4,1-2 6,-7 9 0,-6 3 0,-8 4 1,2 3 1,-8 4 2,0 11 4,-6 3 7,0 12 0,0 7 7,-12 3 7,5 12 1,0 3 1,-5 8-1,4 0-4,2 3-5,6 0-1,0-3-6,6-1-7,2-3-7,4-4-31,8 1-46,-1-8-50,1-1-49,0-6-46,6 0-44,-1-8-37,1-3-43,-6-4-50,7-8-100,-9 0-37,2-2-6</inkml:trace>
  <inkml:trace contextRef="#ctx0" brushRef="#br0" timeOffset="3240.95">29283 3238 244,'0'-4'306,"6"1"-131,7-4-72,7 2-35,-1 3-12,7-6-7,6-3 1,8 1 3,-1-2 4,7 1 4,5-3 6,2-2 1,5 2-6,1-4-10,6-1-9,0 4-8,0-2-6,8 2-9,-2-1-7,-6 7-7,7-3-6,-7 1-8,0 4-14,0 2-18,-6-1-29,0 2-41,-1 0-81,-13 1-166,8-5-82</inkml:trace>
  <inkml:trace contextRef="#ctx0" brushRef="#br0" timeOffset="3437.73">31022 2616 323,'0'-4'484,"0"0"-204,-6 4-125,6 0-67,6 4-39,-6 3-22,0 4-12,0 4-5,7 3 1,-1 8 0,-6-1 3,7 9 3,-1 2 4,-6 7 0,7 1 0,-1 4-2,8 4 0,-8-2-1,7-2-4,0 4-4,0-4-3,0 0-3,6-2 2,1 0-5,0-3-9,-1-3-17,1-2-21,-1-9-30,7-4-51,-6-7-108,6-3-130,0-12-80</inkml:trace>
  <inkml:trace contextRef="#ctx0" brushRef="#br0" timeOffset="3736.33">31296 2363 174,'-59'26'462,"0"3"-202,-6 11-116,7 12-59,-1 2-31,-6 9-14,13 2-6,0 9-6,0-5-2,13 5 2,5-1 1,9-3 0,5-1-1,8-2-1,12-2 2,6 1-1,7-8 2,7 1 1,6-7 3,6-6 10,13-5 10,1-11 11,13-5 11,6-14 14,0-3 16,14-16 17,-2-7 16,8-10 13,7-5 7,-1-10 5,0-7 1,0-7-1,-6-6-10,-1-6-14,-12-4-18,0-7-20,-14-3-20,-11-5-17,-9 5-18,-11-5-13,-9 1-10,-18 1-14,-18 6-13,-9 0-18,-25 4-32,-7 6-33,-18 13-35,-8 1-40,-13 14-48,-13 10-34,0 7-34,-13 10-36,7 10-26,0 11-90,0 11-85,12 5-5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12:46.67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260 15247 167,'-7'-7'449,"1"-4"-140,-7 3-125,-1 5-66,2-4-35,-8 3-15,-6 4-4,7-3 0,-7 6 5,-1-3-3,-5 6 1,6-1-2,-7 2 1,7 4-1,-7 0-3,7 0-5,0 0-7,1-1-2,5 2-2,0-1-4,7 3-6,0-3-6,7 4-7,-7-3-4,13 5-5,0-5-7,0 5-1,13-1 1,-7-2-1,14 4 2,0-3 1,-1 4 1,13-5-2,-6 1 5,0 3-3,7-3-5,0 3-1,-1-3-2,-6-1-2,0 6 0,1-6 0,-7 1 0,-8-1 0,-6-3 5,1 3 5,-7 1 1,-7-4 7,-5 4 6,-8-1 5,-6 1 5,0-3 4,0 2 3,-6-3 2,-8-4 5,1 4-5,7 0-2,-7-4 3,-1 1-1,8-1-3,-1-3-4,1 3-7,5-4-7,1 1-1,1 0-19,11-4-37,2 0-46,4 0-48,8 0-44,0-4-45,8-3-47,4 0-62,8-1-72,6-3-95,0 0-24</inkml:trace>
  <inkml:trace contextRef="#ctx0" brushRef="#br0" timeOffset="533.03">15429 15566 337,'14'-8'258,"-8"1"-70,0 0-54,1 0-32,0-1-18,-1 5-7,-6-4 2,6 7 1,-6-4 5,0 0-2,7 4-5,-7-4-9,0 4-8,0 0-11,0 0-11,-7 0-10,7 4-7,-6 0-5,0 2-1,6 2 0,-7 0-1,0 3 2,1-1 2,0 1 4,6 4 3,-8 0 3,2-1 3,6 5 3,-6-4 4,6 3 3,0-4 3,0 5 1,6-1 0,-6-4-1,6 5-5,2-5 0,-8 1-3,6-3 0,0-2 7,8 1 9,-8-3 17,0-1 25,7-3 27,1-1 22,-8-3 16,14-3 9,-7-1-1,0 0-12,6-3-15,1 0-23,0-4-28,-1 0-25,1 0-23,-1-3-13,0 2-5,1 1-3,-7 0-3,1 4-8,-2-1 4,1 1-1,-6 0 1,-1 3-1,1 0-2,-1 1-4,-6 3 0,7-4-1,-7 4-3,0 4-1,7-4-1,-7 3 0,0 5 0,0-5 0,0 8-2,0-3 1,0-1 2,0 0-1,0-3-1,6 3 1,-6 1 0,0-5-1,0 4 0,0-3 1,6-4-1,0 3 0,2-3 0,-2 0 1,7 0 0,0-3-1,0-1 0,7 2 0,-8-6 1,2 4 1,5 0-1,-6 0-1,0 1-1,7-1 2,-7 4 0,0 0 0,0 0 1,-1 0-2,2 4 1,-1-1 1,-6 1 1,6 4 0,-7 0-3,0-2 1,1 5-2,0 1-1,-1-2-6,0 1-14,-6 0-22,7 0-35,0 1-58,-1-2-69,1-3-65,-1 1-57,7-1-51,-6-3-64,5-4-88,-4 0-77,-2-4-12,-6 4 29</inkml:trace>
  <inkml:trace contextRef="#ctx0" brushRef="#br0" timeOffset="675.92">15931 15551 56,'-13'-25'506,"6"-1"-3,1 4-168,0-3-131,6 2-70,-7 5-38,7 4-19,-7-5-12,7 3-5,7 7-8,-7-3-12,7 4-16,5 1-23,2 5-26,-1-3-31,6 5-33,0 0-37,8-4-51,-1 4-80,0 0-137,0 0-68,0 0-27</inkml:trace>
  <inkml:trace contextRef="#ctx0" brushRef="#br0" timeOffset="973.33">16479 15170 117,'0'-12'518,"0"6"2,0-2-198,0 1-133,0 3-76,0 0-37,6 1-25,-6 6-11,6 1-6,-6 0 5,8 7 2,-2 4 3,0-1 0,0 4-1,1 5 2,0 2-4,-1 5-13,7-1-11,-7 3-7,8 5-3,-8-3-1,8 2 0,-8 1-3,0-4-1,1 4 2,-1-5-2,1 1-2,-7 1-3,0-5 2,-7-4-1,1 1 1,-1-4 2,-5-4 6,-2-3 11,2-4 27,-2-4 34,1 1 35,-7-8 30,8-4 24,-2 0 23,2-3 11,-2-4-5,1-1-16,7-2-28,-8-1-32,8-2-26,6-2-25,0-3-24,0 4-12,6-5-11,8 1-8,-8 1-7,14 2-6,-7 1-9,13 0-18,-6 0-49,5 3-84,-5 0-81,6 3-76,1 3-89,5 1-131,-6 0-123,0 2-58,-7 1 4</inkml:trace>
  <inkml:trace contextRef="#ctx0" brushRef="#br0" timeOffset="1332.43">16921 15800 291,'0'0'551,"0"-3"2,7-1-192,0 1-163,5-5-96,8-4-53,6 5-25,1-7-11,5 3-9,1-3-4,-1-5 0,1 1 0,-1 3 2,1-3 1,-1 0 2,-6-1 7,-6-3 13,6 4 22,-13-1 22,7-2 19,-7-1 23,-7-1 26,0 1 19,-6 5 11,0-6 5,-6 5-1,6 0-7,-6-1-12,-1 5-17,1 3-20,-8-1-21,8 6-12,-7-1-20,6 2-16,-5 1-14,-2 4-9,-5 4-4,5 3-5,-4 0 1,-2 5 4,7 3-1,-7-1 0,0 9 2,8-5-5,-1 7 2,-1-3-1,8 5-6,0-2-4,-1 0 1,14 1-5,-7-1 0,12-3-1,2 5-1,5-6-3,1 1-6,6-4-8,7 1-17,-1-5-34,1 1-69,5-3-80,1-3-75,1-4-74,-1-2-90,-7 1-144,1-4-83,-7 0-29,-6 0 33</inkml:trace>
  <inkml:trace contextRef="#ctx0" brushRef="#br0" timeOffset="2050.35">14557 16504 84,'0'-4'340,"0"4"-97,6-4-82,-6 1-62,0 3-39,0-4-21,6 1-9,-6-2-5,7 5-4,-1-2-3,-6-3 0,7 1 0,0 4 2,-1-3-2,0 3-3,0-4-2,2 4 0,-2 0 0,-6-3 1,6 3 2,1 0 5,0 0 3,-1 0 6,1-4 4,5 4 6,-5 0 2,6-4-1,0 4-3,7-3-3,-7 3-4,6 0-3,1-4 0,-1 0-3,7 4-1,7-3-2,-7 3 1,6-5-2,1 3 1,7-2-2,5 0-1,-6 0-3,7 1-1,6-1 3,-1-4-1,2 6 3,6-3 0,-1 2-2,7-4 0,-6 3-2,12 0-3,-5 0 0,6 1-3,-7-1-3,13 1-1,-6 3-1,6-4 0,0 4 1,0-3-1,7-1 0,-7-1 0,7 2-1,-6 3 0,-2-3-1,2-1 0,-8 4-2,-6-4-1,-6 4 0,-7-4 0,-7 4 3,-12-2 7,-1-3 13,-5 5 21,-8-4 30,1 1 32,-7-2 26,-7 5 19,1-2 17,0-2 11,-7 0 2,0 4-8,0-4-16,6 4-24,-6-3-20,0 3-16,0-4-17,0 4-16,0 0-14,0-4-14,0 4-12,0 0-8,0 0-7,0 0-10,0-4-16,0 4-22,0 0-37,0 4-53,0-4-58,0 4-54,-6-4-50,6 4-44,-7-1-48,0 1-57,7-4-90,-6 4-42,0 0 2</inkml:trace>
  <inkml:trace contextRef="#ctx0" brushRef="#br0" timeOffset="3427.91">15488 16965 289,'0'-4'246,"0"1"-74,0-1-57,0 1-44,6-1-27,-6 1-18,0 3-6,7-4-3,-7 0 0,0 4 4,7-4 5,-7 1 3,0 3 5,0-5 1,0 2 3,0-1 0,6 2-1,-6-2-1,-6 0-2,6 0 0,0 0-4,0 0 0,-7 1 2,0-1 1,7 0-4,-6 1-3,-1 3 1,1-3-1,-7 3 0,6 0 1,-5 0-1,-2 3 1,1 0 4,-6 1 0,0 3 2,-1 1 3,0 4 3,1-3 1,-1 3 3,-6 3 2,6 3-3,1-3-1,-7 3-1,6 0-2,1 0 4,-1 5 3,0-5-5,8 0-4,-1 5-1,-1-6 1,8 2-3,0-5-2,-1 4-9,7-3-8,0 4-3,0-9-1,7 5-3,-1-4-5,0 1 0,8-2 0,-1-3 0,-1 1-1,8-4-1,6-1 1,1-3 1,-1-3 2,-1-1-1,15-4-1,-8 1 5,1-3 12,6-5 15,-1 1 16,2-5 18,-7 4 14,6-6 10,-7 5 10,-6-2 3,7 0 0,-13-1-3,-1 5-11,0-5-12,-5 4-8,-8 1-7,7 3-6,-7 0-6,-6 0-12,8 4-9,-8-4-4,0 3-4,0 4-4,0-2-3,-8 2-3,8 4-6,-6-4 1,6 1-1,-6 3-3,-1 3-1,1-3-5,-1 4 2,-6 3-1,7-4 3,-8 6-2,8 1 1,-7-3 0,6 1 0,1 4 3,-1-6-2,1 1-1,0 5 0,6-6 5,-7 1-6,7 1 0,0 0-2,0-1 0,0-3-1,7 3 0,-7-4-2,0 1-2,6 1 2,0-2 4,1-3 1,-1 0 1,1 0 5,6 0 1,-7 0 1,8-3 1,-2-2 2,-5 1-2,13 1-1,-14-4 1,14 0-5,-8-1 1,2 1 0,-1 0-2,7-4-1,-8 3 1,2 0-1,5 1-2,-6 0 3,6 0-13,-5 3 5,-2-3 2,2 7 0,-1-4 0,-1 0 2,-5 4 1,6 0 1,1 0 9,-8 4-5,0 0 0,1-4-4,-1 3-1,1 5 0,0-4-1,-1-1-4,0 4 0,-6 0 1,0 1-2,0 0 3,-6-2 9,6 1-4,-6 1-2,-1 0-1,0 3 1,-6-4-1,7 0-1,-8 4-2,2-3-11,5-5-4,-6 5-12,0-1-20,7 0-27,-8-3-39,8 3-43,0-3-42,-1 3-37,7-2-30,-7-5-18,14 0-9,-7 0-6,7-5-2,-1 5-3,7 0-24,0-3-47,0 3-42</inkml:trace>
  <inkml:trace contextRef="#ctx0" brushRef="#br0" timeOffset="3737.98">16426 16917 315,'0'-14'483,"-6"3"-134,6 3-142,-6-2-89,6 2-54,-8 1-31,2 0-15,0-1-9,-1 4-3,1 1-3,-8 3 0,8-4-1,0 8 0,-8-4 2,8 3-2,-7 5-1,6-4 1,1 7-2,-1-5 2,1 6-1,0 2-1,6-2 0,0-2-1,-7 5 1,7 4 0,7-5 0,-7 5-1,6-4 0,-6 2 1,6 3 2,1-3 4,-1 2 2,1-1 2,0 0 3,-1 0 6,0-4 3,-6 5 4,8-4 7,-8-1 5,0 1 7,0 0 7,0-4 6,0 1 8,-8-6 10,8 2 12,-6-2 6,0-1 3,-8-1 0,8-1-1,-7-3-8,0 4-11,0-4-14,0-4-15,0 4-14,0 0-13,6-3-14,-6 3-19,7-4-28,0 4-39,6-5-40,0-1-40,6-2-44,0-3-51,7-1-61,0 6-82,7-5-82,-7-1-26</inkml:trace>
  <inkml:trace contextRef="#ctx0" brushRef="#br0" timeOffset="4081.96">16550 17261 311,'-13'5'531,"7"-5"-7,-1 0-211,7 0-157,-7 0-83,7-5-45,0 5-17,7-3-2,0 0 7,-1-5 4,7 5 4,7-5 3,0 1 0,-1-4 4,1 4 3,6-5 1,6 1-5,-6 1-4,0-5 4,0 4 10,6-4 12,-5 1 11,-1-1 7,-6 1 3,-1 2-2,0-3 2,-6-3-3,1 5-9,-8-3-10,0 1-3,2 0 3,-8 1 10,0 3 15,0 0 16,-8 1 10,2 2 2,0 1-1,-8-1-6,1 4-7,1 4-6,-8 0-8,6 0-13,-5 4-7,0 4-4,-8-1-3,8 4-3,0 0-2,6 4-11,-1-1-8,-5 4-5,6 1-7,7-1-1,-1 1 0,0 2-3,1-2-2,6 3 1,6-5-2,1 2 1,0 3 0,-1-4-3,7 1-3,0-5 1,7 1-1,-7-1-1,13-2-1,-6-5 0,12 0-5,-7-3-7,9-4-15,5 0-36,-7-4-65,1 1-80,6-4-82,-13 0-94,6-2-143,-6-5-115,-6 3-70,-1-1-14</inkml:trace>
  <inkml:trace contextRef="#ctx0" brushRef="#br0" timeOffset="11296.65">5375 15914 322,'0'4'283,"6"-2"-118,2 3-80,4-2-38,1-3-22,7 0-13,-8 0-5,8-3-2,0-2-3,-1 3 2,1-2-1,0-4 1,-1 1 3,1-4 4,0 0 5,-1 0 6,-6 0 9,6-3 10,-5-1 8,-2 4 9,-5 0 5,0 0 3,-1 0 0,-6-1 2,0 3 3,-6-3 1,-1 1-3,7 0-3,-13 4-7,7-1-4,-8 1-1,-5 3-8,6-3-12,-14 7-10,8-4-5,0 4-6,-8 4 0,1 3-2,1-3 0,-9 3 4,9 5 9,-7 2 6,-2 1 5,9 2 4,-1 3 6,0-2 0,-1 4 4,1-1-2,6 5-7,8 0-4,-8-1-6,7 1-3,1 3-6,4 0-3,2 0-5,0 2-4,6-6-1,0 4-1,6-3-4,-6 3 2,6-2-2,8-2 0,-8-4-1,7 6 2,7-6-1,-8-3 0,8 5 0,0-5-1,6 0-1,-7-3 0,7-1 0,7-3 0,-7 1-1,7-5 0,-1 0-13,1-3-21,-1-1-23,1 1-21,0-8-24,-8 4-23,8-3-25,-7-1-27,0 0-21,0-4-26,-6 2-47,-1-5-111,-5-3-55</inkml:trace>
  <inkml:trace contextRef="#ctx0" brushRef="#br0" timeOffset="11882.02">5336 14858 118,'0'-3'440,"0"-4"-151,0 3-125,7 1-75,-1-5-40,8 4-18,-8-3-12,14 0-4,-8 4 0,8-5 2,-1 4 0,1-3 0,0 3 1,-1 4-1,1-3 1,-8 6-2,8-3-3,-7 4-1,0 3 0,0 5 1,-7-2-3,-6 9 2,0-2 0,-6 2-1,0 6 8,-7 1-2,0 0-1,0 3-1,-7-4-2,0 5-1,-5 0-1,5-1 3,-6-4-7,0 1 5,7 1 0,-7-2 2,6-4 6,0-2 3,7-1 1,-1-3 2,2-1-2,-1-3 0,13-4-4,-7 1 0,1-1-4,6-2-2,0-3-1,6-2 0,1 5 3,0-5 2,-1 0 4,6 0-3,8-5-1,0 5-1,-1-2-1,1 2-2,0-5-4,6 1-5,-1 1-2,-5 3-1,13-4-2,-7 0-9,0 4-17,0 0-20,1 0-23,-2 0-28,1 0-34,-6-3-49,6 3-74,-7 0-124,1 0-62</inkml:trace>
  <inkml:trace contextRef="#ctx0" brushRef="#br0" timeOffset="12205.34">5819 14887 153,'0'-3'393,"0"0"-113,0-1-107,0 0-67,0 1-36,0 3-21,0-4-10,0 4-7,0 4-4,0-4-5,0 7-2,0 0-1,0 0 1,6 4-1,-6 0 0,0 4-1,0-4 0,0 4-2,6 0-2,-6-1-6,0 1 0,7-1 2,-7 1-2,0 0 0,7 0-1,-7-1-1,0 1 1,0 3 0,0-3-3,6-1-1,-6 5-1,0-5-1,6 1 1,-6-1-1,7-2-4,-7 2-5,6-6-10,1 3-15,-7-4-20,7 0-28,-1-3-50,-6-4-86,6 0-121,-6-4-69</inkml:trace>
  <inkml:trace contextRef="#ctx0" brushRef="#br0" timeOffset="12386.01">5969 14558 147,'0'-7'492,"6"-1"-32,-6 1-194,0 4-123,0-1-69,6 4-33,-6 0-23,0 0-17,6 7-19,1-2-20,-7 5-26,7-3-41,-1 5-64,1 2-132,-1-3-94,-6 3-45</inkml:trace>
  <inkml:trace contextRef="#ctx0" brushRef="#br0" timeOffset="12808.74">6294 14727 174,'0'-4'290,"0"4"-108,0 0-72,-7 0-41,7 0-21,-6 0-10,0 4-3,-2-1-1,2-3 1,0 4 1,-1 3-1,-6-3-1,7 0-1,-7 4 1,7-1-1,-8 4 0,8-4-2,-1 4-2,-6 4-3,7-5-1,-1 5-3,7 0-4,-6-1-2,6 1-4,0 4-1,0-2 0,6 3-2,1-6 0,-1 4-1,0 0-1,8 1-1,-2-1-1,2 0-1,5-2-2,1 1-1,-8-2 0,8-1 1,-6-2 0,5-2-1,-6 5 0,0-4-1,-7-1 0,1 2 0,0-5 0,-7 4 1,0-4 0,0 2 4,-7 0 2,-6-1 1,0 0 2,-6-1 3,-1-3 2,1 3 2,-1 0 5,0-3 7,-5-4 5,5 4 6,0-4 1,1 0 2,-1 0 0,7-4 1,0 4-2,0-4-5,0 0-7,13 1-4,-7-4-5,7 3-4,0-7-3,7 4-3,6-4-8,0-4-10,7 4-10,-1-4-18,7 1-16,0-1-21,7 0-27,-7 5-26,0-2-41,0 2-53,-7-1-99,1 3-85,0 5-38</inkml:trace>
  <inkml:trace contextRef="#ctx0" brushRef="#br0" timeOffset="13190.08">6425 15375 136,'-8'4'465,"2"-4"-117,0 4-138,6-4-93,0 0-51,0-4-29,6 0-13,-6 0-10,14 2-5,-8-4 0,7 0-2,0-5-2,6 3-3,-5-3 1,5-3 4,-6-1 5,6 1 8,1-5 5,-6 1 6,-2 0 8,1 0 12,0-1 8,0 2 6,-7-3 4,-6 2 0,8 3-2,-16 1 0,8-4 3,-6 7 4,0-5 3,-1 7-2,1 1-2,-8-4-4,8 9-2,-6-1-4,-2 0-11,8 4-14,-8 4-13,1 0-10,1-1-4,5 9-4,-6-4-3,0 6-3,6 1 0,1-1 0,-1 1 0,1-1-1,-1 4 0,7 1 0,0-1 0,0 1 0,0-1 1,0 0-1,7 0 0,-1-3 0,1 3 0,6-3 0,0-1-1,0 4-6,0-6-14,6-1-21,1 3-25,0-6-29,6-1-28,-1 1-29,1-2-36,1-1-41,-1-2-52,0 1-105,7-4-73,-13 4-26</inkml:trace>
  <inkml:trace contextRef="#ctx0" brushRef="#br0" timeOffset="13617.49">6575 16269 308,'-14'-3'498,"1"-1"-107,0-4-146,6 5-83,1-1-39,0 1-19,-1-1-3,0 4-1,7-3-2,-6 3-5,12 0-10,-6 0-16,7-4-20,0 4-17,5 0-15,-5 0-9,13 0-4,-8 0-2,8 0 1,-7 0-1,7 0 0,0 0-1,6 0-1,-7 0 2,7 0 2,-6 0-1,6 0 0,-1-5 0,1 5-1,1-3 1,-1 0 0,0-1-2,-6 0-18,5 4-21,-5-3-23,-7 3-20,7 0-17,-7 0-18,0 0-17,-7 0-14,8 0-7,-8-3-2,0 3-15,-6 0-21,0 0-62,-6 0-101,0 0-47</inkml:trace>
  <inkml:trace contextRef="#ctx0" brushRef="#br0" timeOffset="13866.32">6516 16397 195,'-7'0'442,"7"0"-118,7-3-122,-7 3-82,12-4-46,-5 1-28,13-1-12,0 0-7,-2-3-3,9 0-1,-1 3-3,6-8-4,1 6-4,-1-2-3,7-3-2,-5-1-1,5 6-2,-7-5 0,1 3 1,-1 2-3,-6-2 1,0 1-2,-7 3-3,1-4 2,0 5 0,-7-1 0,0 1 1,-6 3 2,-1-4 1,0 4 2,-6 0 5,7-3-2,-7 3 0,0 0-1,0 0-1,0 3-1,0-3-1,-7 0 0,7 4-4,-6-1-7,6 1-7,-6-4-14,6 3-18,-7 1-25,7 0-35,0-4-56,0 4-98,0-4-101,-7 0-58</inkml:trace>
  <inkml:trace contextRef="#ctx0" brushRef="#br0" timeOffset="17012.14">8093 15642 11,'0'0'39,"0"0"2,0 0 0,0 0-2,0 0-6,0 0-6,0 0-9,0-2-7,0 2-5,0 0-5,0 0 1,0 0-1,0-4 3,0 4 5,0 0 4,0-4 5,0 4 8,0 0 8,0 0 8,0-4 4,0 4 4,0 0-1,0-3 0,-8 3-2,8 0-7,0 0-5,0-5-4,0 5-3,0 0-1,-6-3-2,6 3-1,0 0-2,0 0-1,-6 0-2,6-4-2,-6 4-3,6 0-1,-7 0-3,0 0 1,1 0-1,-1 0 2,1 4 1,-1-4 1,-6 3-1,7 2 1,0-2 0,-8 1 0,1 4 0,7-6-1,-8 10 0,8-5 1,-7 4 4,0 4 4,0-1 4,0 9 2,0-2 2,7 4-1,-8 5-1,8 0-2,-8 2-5,8 1-4,0 4-6,-1 0-3,1-4-2,6-1-1,-7 2-3,7-1 2,0-4-2,0 1-2,0-2 2,7-2 0,-7 0-1,6-4-1,1-1 1,5-2-1,-4-1 0,4 1 0,2-4 0,5-1-5,-6-3-4,6 0-7,7 1-11,-6-10-15,7 6-26,-2-1-33,1-7-56,0 0-82,0 0-101,-6-3-53</inkml:trace>
  <inkml:trace contextRef="#ctx0" brushRef="#br0" timeOffset="17464.22">8477 15749 273,'-13'-8'457,"-1"5"-134,2-1-128,-1 0-74,0 4-56,0 0-30,-7 4-17,7 3-7,0 1-5,0 4-3,0 2 1,6 4-2,-5 0 3,-2 4-3,8 4 4,-7-1-3,6 2 0,1-2-2,-1 5-1,1-5 0,0 0 0,6 0 0,0-5-2,0 1 1,6-2 2,-6-4 0,6-1 0,1-3-1,6 0 0,-6-3 0,5-2 1,-6-2 1,14-4 1,-6 0 1,-1-4 5,-1-2 4,8-2 4,-7-3 4,0 0-1,0 0 2,0-4 2,0 1 3,-7-4 0,8 2 2,-8 1-1,1 1 0,-7-1 3,6 5 1,-6-5 2,0 8 0,7-4 2,-7 3-1,0 4 0,-7-2 0,7 2-2,0 4-4,0 0-5,0 0-5,-6 4-4,6-1-5,-7 4-4,7 1-3,-6 3 0,6 4-2,0-5-1,0 5 1,0-4-1,6 3 1,-6 2 0,7-2-2,6 1-2,-7-1-4,7-2-11,1 2-10,-2-3-16,2 0-17,5-3-22,1 2-22,6-3-23,-7-3-24,7 0-27,6-1-42,-5-3-82,-1-3-80,0 3-42</inkml:trace>
  <inkml:trace contextRef="#ctx0" brushRef="#br0" timeOffset="17684.84">8888 15957 143,'0'-3'469,"-7"3"-129,7 0-120,0 0-74,0-3-41,7 3-24,-7 0-17,12-4-16,-6 4-22,8 0-14,-1-4-5,7 1-4,-1-1-1,0 4-2,8-4 0,-8 0 0,8 4 2,5-3-1,-7 3 0,9-5-1,-2 3 0,1-2-2,-7 4-7,7-3-12,-7-2-13,-7 5-12,1-3-14,-1 3-16,-6-4-23,0 4-33,-13-4-37,7 0-49,-14 1-79,7-1-65</inkml:trace>
  <inkml:trace contextRef="#ctx0" brushRef="#br0" timeOffset="17923.08">9220 15756 220,'0'-3'354,"0"3"-107,0 0-88,0 0-54,0 0-26,0 3-16,0 2-10,-6-3-9,6 5-5,0 1-3,0 0 1,-8 6-4,8-3-11,0 4-6,8 0-3,-8 3-2,0 0 0,0 0 1,0 5-5,6-1 0,-6-1-2,6 5 1,-6-1-1,7 4-1,-7-2-3,0 2 0,6-3 0,-6 3-2,0-4-4,7 6-7,-7-6-10,6 0-16,1 0-14,-7-2-19,6 0-24,0-6-29,2-2-35,-2-1-47,0-2-69,8-5-74</inkml:trace>
  <inkml:trace contextRef="#ctx0" brushRef="#br0" timeOffset="18154.14">9780 15830 309,'0'-8'464,"0"5"-154,0-5-115,-6 8-62,6-3-34,-7 6-20,7 1-15,0 3-10,-6 4-8,6 4-13,0-1-13,0 1-10,6 3-3,1 5-3,-1-1-1,0-1-3,1 1-4,0 4-7,-1-4-5,7 3-8,-6-3-11,6 1-15,-7-5-18,1 4-23,-1-3-25,1-5-28,-1 0-41,0 1-54,2-7-89,-2-1-63</inkml:trace>
  <inkml:trace contextRef="#ctx0" brushRef="#br0" timeOffset="18318.08">9962 15500 364,'7'-8'327,"-7"0"-131,7 6-88,-7-2-47,0 4-28,6 0-18,-6 0-15,6 4-15,-6-4-19,7 2-30,-1 4-48,-6-4-85,7 6-106,0-4-62</inkml:trace>
  <inkml:trace contextRef="#ctx0" brushRef="#br0" timeOffset="18700.56">10191 15521 435,'0'5'321,"0"2"-117,0 0-76,0 4-33,0 4-7,0-1-8,0 5-5,0-1-10,6 5-9,-6 2-5,6-3-4,-6 3-12,7 4-15,0-3-10,-1 4-8,1-5-2,-1 1-2,0 3 0,2-3 2,-2-4-1,0 0-1,-6-3 2,6-5 0,-6 1 1,0-8 1,8 3 8,-8-6 9,0 4 13,0-8 12,0 3 13,0-3 9,0 0 7,0-3-1,6-1-4,-6-4-12,6 1-10,7-3-14,-6 2-13,6-3-11,-1 4-6,2-1-3,5 1 0,1 0 0,-7 7-1,6-4-1,1 4 3,-7 0-1,0 4 0,0 0-2,1 2 0,-8 3-2,7-3-1,-13 5-1,6 1-2,-6-2 1,0 5 1,0-4 0,-6 3 1,-7 2 1,7-2 2,-8-2 3,1 2 2,-6-3-2,6 3 1,-7-3 0,0 4-4,-6-5-10,7-2-17,-1 3-18,1-4-24,6 1-24,-6-1-27,5-2-36,8-5-56,0 0-80,6-5-106,0 1-52</inkml:trace>
  <inkml:trace contextRef="#ctx0" brushRef="#br0" timeOffset="19047.82">10594 15394 262,'7'-8'258,"-1"1"-77,8-1-59,-8 0-36,8 6-21,-8-2-10,7 1-3,0-1-2,-7 4-3,7 0-4,1 4-2,-2-1-1,2 3-2,-2 6 1,1-1-3,7 3 2,-7 5 0,6 3-1,1 0-4,-7 5-6,7-2 3,-8 4 1,2 4-2,-1 3-4,-7-2-3,1 6-2,0 0 0,-1 0-3,-6 1-6,6 2-5,-6-3-2,-6 5-3,6-5 0,-6 0 0,6-3-1,-7 3 0,0-7 0,-6 3 1,7-2-1,-8-5 0,2 0-4,-2-2-7,8-2-9,-7 0-11,0-2-14,0-2-13,0-2-14,6-1-16,-5-3-18,5-4-20,0-4-32,1 0-41,-1-7-72,7 0-83</inkml:trace>
  <inkml:trace contextRef="#ctx0" brushRef="#br0" timeOffset="19402.59">11077 15046 325,'12'-15'450,"8"0"-182,0 1-126,-1-1-68,7 7-36,-6 1-18,6 0-9,-7 4-6,1 3-2,-7 3-2,0 4 1,-6 4 1,-1 4-3,-6 3 0,0 0 0,-6 8 0,-1 0 0,-6 0 0,0 3 0,0 0 0,-6 1 2,5-1 0,-5 0 3,6-3 3,0 3 1,-1-4 1,2-2 1,6 2 0,6-3 0,-7-4 2,14 1-2,-1-5-3,6 2-1,2-7-1,6-1 0,5 0-3,8-4 0,0-1-1,6-3-2,6 0-4,1-3-6,7-5-5,-2 2-10,1-6-11,-7-3-20,8 5-37,-7-2-57,-7-3-100,-13 5-93,0-1-52</inkml:trace>
  <inkml:trace contextRef="#ctx0" brushRef="#br0" timeOffset="19906">8711 16840 44,'-12'-3'279,"-8"3"-81,6-4-68,2 1-45,-8 3-32,7-4-22,-7 1-9,1-1-2,-1 0-1,1 4 0,6-4 2,-7 4 2,1-3 2,6 3 5,-6 0 0,5 0 3,1-4-3,0 4 1,0 0 2,7 0 2,-1-4-1,7 4-1,-7 0-3,7 0-6,0-4 1,7 4-4,6 0 0,0 0-4,13-2 1,0 2 2,7-4 0,6 4 2,0-4 2,13 0 2,6 1 2,1-2-2,14 2-1,-2-5-1,7 5-3,0-4 0,7 3-3,0-3-6,6 3-4,0 0-2,1 1-2,-1-5-3,0 4-1,7 1-5,-7-1-2,0 1 0,0-1-7,0 1-1,-6-1-3,-7 0 2,1 0 0,-8-3 3,-6 4 0,-6-2 1,-7 3 2,-13-2-2,-7 0-2,-12 4-4,0 0-11,-20 0-14,0 4-14,-6 0-22,-8-2-29,-6 3-30,-5-2-31,-1 4-35,-7 1-34,-6-1-32</inkml:trace>
  <inkml:trace contextRef="#ctx0" brushRef="#br0" timeOffset="20525.99">9129 17723 45,'0'0'320,"0"0"-96,0 0-79,0 0-55,6 0-39,0-3-25,1 3-10,-7-4-6,13 1 0,-7 3 0,1-5 3,-1 3-1,1-2 1,0-4 2,-1 5 5,0-1 3,2-4-2,-2 5 0,0-4 2,1-1 3,-1 1 7,7-4 3,-6-1 0,5 2-1,-4-1 1,4-4 3,2 1-1,-2-1 2,8-3-1,-7-4 2,7 4 1,-8-4 3,8-4-2,-7 3-1,7-2-1,-8 0 3,-5 3 5,0 0 0,-1-1-1,-6 5-4,0 0-3,0 4-2,-6 2-3,6 1-9,-7 0-12,0 7-8,-5-4-7,6 8-4,-8-2-2,8 2-3,-1 0-8,1 2-8,6 3-9,-7-2-2,7 6-4,0-6-2,7 4-2,-1 0 1,1 1 2,5-1 9,2 0 7,-2 0 4,2 5 3,5-5 6,1 3 5,0-2 3,-1 4 2,1-3 2,6 3 0,-7-1 2,7 0-1,0 4-1,-6-4-1,-1 4 1,1 0 0,-8 2 0,2-3-1,6 1-1,-14 4 1,7-4 1,0-1 0,-6 1-1,5-1 0,-5 1 0,6-1 1,-6-2-1,6 3-1,0-5-2,-7-3-4,14 1-6,-14 0-7,7-5-6,7 1-9,-7-4-7,0 0-10,7-4-6,-8 4-9,1-3-2,1-1-7,-2-3-9,-4 2-8,-2 3-8,0-6-5,0 4 1,-6-3 4,0 3 3,-6-3 7,6 0 11,-6 0 12,0-1-1</inkml:trace>
  <inkml:trace contextRef="#ctx0" brushRef="#br0" timeOffset="20764.76">9956 17215 221,'6'-16'420,"8"3"-144,-8-3-123,13 2-69,-5-2-38,6 2-19,-2-1-5,2 5 1,-1-1-2,7 3 3,-6 5 4,0-4 1,-7 7 3,1 0 9,-2 0 12,-6 2 3,-6 3 0,7 2-4,-7 4-4,0 0 0,-7 4 1,7-1-10,-6 5-13,6-5-9,0 2-1,0-3 2,0 6 1,0-5 1,6-2 0,1 2 0,6-6 0,0 3 0,7-8-2,-8 4-5,15-7-5,-1 0-13,0 0-20,7-3-19,-1-8-21,1 4-22,5-8-21,2 0-24,-1 3-33,0-1-54,1-3-122,-15 2-68,7 3-30</inkml:trace>
  <inkml:trace contextRef="#ctx0" brushRef="#br0" timeOffset="27937.94">23561 5861 227,'-12'4'224,"-2"-4"-88,8 0-49,-7 4-18,-1-4-3,8 0-1,0-4-1,-8 4-4,8-4-5,0 4-3,-1-4-2,7 1-1,-6-1-7,6 0-6,-7 0-2,7-2 0,0 2-1,0-3-2,0-5-1,0 5-4,7-3 1,-1-2 5,1-2 7,-1-1 6,8-4 5,-2 2 4,1-6 5,0-2 10,7 0 7,-1-5 1,7-3-3,1-4 1,5-7 0,7 0 0,1-7-1,5-4-10,7-6-8,0-2-9,14-7-8,-1-3-5,0-5-6,12 1-7,8-7-6,0 1-2,6-6-5,7-3-2,7 2-3,5-6-3,1 0-4,6 1-3,7-4-4,0 1 0,6-1 4,-6 0 0,7 3-1,-8 0-2,7 9-2,-12-1-1,-1 12 1,1-2-4,-21 8-2,1 5 0,-13 3 2,-14 3 2,1 3 2,-13 10 0,-8-2-2,-5 7-2,-7 5-4,0-1-2,-13 5-2,0 1-2,-6 6-7,-1 4-8,-5 2-11,-2 5-19,-5 3-20,0 0-13,-7 7-13,6 4-13,-12 4-12,6 7-17,-14 0-23,8 7-25,-6 0-64,-8 8-98</inkml:trace>
  <inkml:trace contextRef="#ctx0" brushRef="#br0" timeOffset="28362.2">24480 5143 11,'-19'11'180,"-1"5"-51,7-10-29,7 2-9,-8-1-1,8-3-2,0 2 0,-2-1 0,8-5-1,0 3-6,0-6-6,8-2-5,-2-1-11,7-2-13,7-3-12,-1-3-10,0-1-6,14-4 2,-1-2 1,8-1-1,5-4 2,8-4 4,-1-6 2,13 0 2,6-5 0,8-7 1,-1-3-3,13-3-2,0-6-5,14-5-1,-1-1-2,7-4-4,6-7-3,1 0-5,12-4-1,0 1-4,0-1-1,7 0-3,-7 1-4,7-1 4,-13 1 2,0 6 0,0 2 0,-13 2 1,-1 4 0,1 3 0,-13 5 1,-1 3-7,-6 4 0,-6 3 0,-6 4 0,-14 0-1,0 3 1,-6 5 0,-14 4 0,1 2 3,-7 1-1,-7 4-2,-6 2 1,1 0-2,-8 6-3,-6-2-5,7 9-9,-14-5-10,1 7-12,-1 2-16,1-2-23,-14 1-28,7 3-34,-13 0-58,1 0-142,-8 1-64</inkml:trace>
  <inkml:trace contextRef="#ctx0" brushRef="#br0" timeOffset="28755.93">26272 2498 21,'-19'0'252,"12"0"-101,0 0-55,7 0-29,0 0-17,7 0-8,12 0-9,1 0-10,13 3-5,-1-3-5,14 0-2,-1 5 0,8-5-1,5 0 3,1 4 0,6-4-1,0 0-1,7 0 2,0 0 2,5 0 2,-4 0 1,4-4 0,-4 4-2,4 0 0,-5 0 1,6-5-3,-6 5-1,0 0-2,-1 0 1,1 0 1,-14 0 3,1 0-1,0 5 5,-13-5 1,-1 7 1,-5-3 0,-8 3-1,-7 4-3,2 0-2,-7 3 0,-1 5-2,-6 3-1,-7 4-1,2 3 1,-8 4 0,-8 7 2,2 4 1,0 4-2,-14 2 0,1 6 0,-7-1-1,-1 3-1,-5 0-2,-1 6 1,-6-2-4,0 0 1,-6 4 0,-1 0-1,1 4-2,-8-1 0,7 0 0,1 1-2,-1 0 1,7-1-4,6-3-1,1 0-6,-1-3-12,7-1-15,6-8-43,8-2-91,-1-4-154,6-5-87</inkml:trace>
  <inkml:trace contextRef="#ctx0" brushRef="#br0" timeOffset="29649.38">29452 981 52,'-33'-7'106,"-6"3"-31,-7 1-16,7 0-7,-6 3-4,5 3 0,2 0-3,-1 1 0,-1 3-6,8 1-6,-1 4-3,7-6-5,1 9-4,5-5-6,0 9-1,7-1-1,0 4 0,6-3 1,1 6 2,6 0-2,6 2 2,1 2 0,0 4-3,12-1-1,-6 5-2,14 1-2,-9-2 0,9 3 0,-1 3-2,0-2 0,0-1-2,1 3-2,-2-6 1,-5 1-2,-8-4-1,2 0 2,-2-8 2,-4 1 3,-8-4 2,-8-4 4,2-4 0,-6 1 3,-2-4 3,-12-4 3,7 1 0,-14-4 0,7-1 0,-6-3-3,-1 0 0,1 0-1,-8 0-4,7 0-4,7 0-3,-6-3-2,5 3-4,8 0-1,0 0-7,6 0-15,6 0-26,7 0-38,0 3-74,7-3-146,6 4-77</inkml:trace>
  <inkml:trace contextRef="#ctx0" brushRef="#br0" timeOffset="30224.06">29674 1477 126,'0'-9'243,"0"-1"-92,0 3-50,0 4-29,0-2-23,0 1-14,0 4-14,-7 0-6,7 4-6,-7 1-5,1 1-2,0 5 0,-2 1 1,2 2 1,0 1-2,-1 0-1,1 2 4,-1 2-3,1 3 1,6-3 1,-7 2 0,1 2 0,0-2 2,6 1 0,-8 0-2,8 0 2,-6 0 1,6-4 0,0 1-1,-6-1 1,6 0 1,6-4 0,-6 1 0,0-4 1,0-4 0,0 5 1,6-9 2,-6 5 4,0-4 4,0-1 7,0 1 7,8 0 7,-8-4 7,6 0 3,0 0 2,1-4-4,-1 0 0,7 1-5,-6-1-4,5-4-8,8 1-5,-6-5-6,5 6-2,1-5-4,-8-1-4,14-2-3,-6 3-3,-1-4-1,1 5-3,-7-1 1,7-1 1,0 5-1,-8-3-2,2 2-1,-2 4 1,-5-3-2,-1 3 1,1 4 0,0-4-2,-7 4 1,6-2 0,-6 2 2,0 0 0,6 0 1,-6 0-1,0 2 0,0-2 1,0 4 0,7-4-1,-7 4-1,0-4 0,7 4 0,-7-4 1,6 0 2,7 0 0,-6 0 2,6 0-1,-1 0 1,8 0-1,0 0-2,-1-4 2,7 0-2,-6 4-1,0-4 0,5 2 1,-5-3 0,0 5-1,-1-4 0,1 4-1,0 0-2,-8 0 2,8 4 1,-7-4-1,-7 5 1,8-3 0,-2 2 2,-5 0-2,0 3 3,-1 1-2,0-1-1,-6 0 0,7 0 0,-1 5-1,-6-5-1,7 3 0,-7-2 1,7 3-2,-7-3 1,6 2 1,0-3 1,-6 5 0,8-5 1,-2 0-1,0 0-1,0 1 1,1-1-9,6-3-14,0 0-17,-7-4-23,8-4-28,-2 0-37,-4-6-73,4-2-140,-5-2-81</inkml:trace>
  <inkml:trace contextRef="#ctx0" brushRef="#br0" timeOffset="30357.71">30325 1448 237,'-13'-23'191,"0"0"-52,-7 6-32,7 2-24,7-3-20,-8 7-18,8 0-12,6 3-6,0 1-7,0 2-6,6 5-5,8 0-3,5 0-2,1 5-13,12-2-15,1 1-23,7 1-35,-2-2-44,7 0-156,-5 1-68</inkml:trace>
  <inkml:trace contextRef="#ctx0" brushRef="#br0" timeOffset="30636.97">30911 1180 10,'0'-4'221,"-6"4"-98,6 4-57,6 3-30,-6 0-14,7 5-3,-7 2 9,13 1 0,-7 6 0,1 2 2,6 6 3,-7 0-2,7 4-1,-6 3-6,0 1-11,-1 4-1,-6 2-2,6 1-1,-6-3-2,0 3 0,0-4-1,0 0-1,0-3-2,-6-1 3,6-7 3,-6 0 4,-8 2 9,8-10 7,-7-2 11,0-1 8,0-3 6,0-8 3,0 0 5,0-4 3,-7 1-4,8-4 0,-8-4-4,7 1-3,0-4-1,0 0 0,-1-1-3,2 1-5,-2-4-3,8 0-6,0 4-7,6-5-5,0 2-4,0-1-14,12 0-17,8-1-17,0 2-22,12-1-30,7-1-45,7-2-68,6 3-147,7 0-84,-1 1-51</inkml:trace>
  <inkml:trace contextRef="#ctx0" brushRef="#br0" timeOffset="30985.83">31101 2022 154,'-7'4'210,"0"-1"-72,7-3-36,0 5-17,0-5-12,14 0-12,-2 0-9,8 0-10,-1 0-8,14-5-8,-1 2-8,1-1-7,0-4-5,6 1-1,0 0-1,-7-5 3,7 6 2,-5-5 4,-9-4-3,1 4 2,0-4 3,-6 0 0,-7 1-3,0-4-2,0-1-3,-7 1 0,-6 0 1,0-1-1,0 4-1,-6-2 0,0 2 4,-1 4-2,-6 0-1,0 4 0,-7-1-1,0 4 0,2 4-2,-2 0 0,1 8-3,-1-1 3,-6 5 1,6-2 1,1 5 2,-1 4 1,0-2 1,7 2 3,-7 3 0,8-1 0,6 2 0,-8-2 0,8 2 0,6-2 0,0 5 4,6-4 1,1 5 2,6-6 1,7 4 0,-1-3-1,7 4-1,6 1-1,7-6-2,1 4-4,5 1-1,1-4-4,6 0-5,6 0-8,8-1-19,-8 2-35,1-5-66,-1 1-157,1-4-103,-13-1-68</inkml:trace>
  <inkml:trace contextRef="#ctx0" brushRef="#br0" timeOffset="32149.19">24676 13404 409,'-14'-11'292,"8"0"-113,-7 4-66,7-4-38,-1 0-15,0 4-3,1 4-1,6-6 0,0 6-2,-6 0-5,6-1-1,0 4-8,0-4-8,0 4-9,-7 0-10,7 0-4,0 4-4,0-4-1,0 10-1,7 2 7,-7 2 7,0 5 9,0 6 7,0 4 7,-7 9 12,7 1 7,0 5 7,0 8-1,-7 2-6,7 5-5,0 1-5,-6 1-7,6 5-8,0 0-8,0 0-6,6 1-3,1-2-3,0-3-1,5 5-4,2-5 0,-2-3-3,1-1 0,1-3-3,-2-1 0,2-2-3,5-4-10,-6-1-14,0-6-19,-7-4-20,8-5-25,-1-3-23,-6-6-27,-1-1-40,7-12-48,0-2-110,-6-5-76,5-6-46</inkml:trace>
  <inkml:trace contextRef="#ctx0" brushRef="#br0" timeOffset="32437.76">24969 13854 454,'0'-29'512,"-7"8"-193,7-2-132,0 6-67,0 1-37,0 6-19,0-1-15,0 3-12,0 5-11,0 3-11,0 3-5,0 5-2,0-2 5,7 13 5,0 0 2,-7 3 6,12 7 8,-6 7 9,2 2 3,4 5 0,8 5-1,-1-1-4,1 12-2,0-1-5,5 5-8,1-1-7,7 7-3,-7 1-5,0 0-4,1 0-2,-8 3-4,7-3 1,-6 3-2,-1-7 0,0-1-1,1-2 1,-7-5 1,7 2 1,-7-6 0,0-3-1,-7-3 1,1-5-1,0-2-5,-7-4-9,6-4-12,-6-7-18,-6-1-22,6-3-21,-7-3-28,-6-9-37,0 2-54,0-9-65,-7 1-136,-5-8-62,-2 1-26</inkml:trace>
  <inkml:trace contextRef="#ctx0" brushRef="#br0" timeOffset="32702.05">24305 15313 49,'-20'0'477,"0"3"-63,1 1-178,5 1-104,2 4-62,5-1-34,0 4-15,1-3-8,6 7-1,6-1 1,1 3 4,6-4 3,7 5 2,-1-1 3,7 1 7,6-5 4,8 1 7,-1 0 7,6-4 7,1 0 14,7-4 24,-2-4 27,1 1 27,1-4 28,6-4 24,-8 1 14,1-4 8,1-4 1,-1 0-14,-7-4-21,-6 0-32,1 1-32,-1-5-33,-7 4-24,-5-3-19,-9 0-19,2 0-10,0-1-9,-13 1-6,5 3-6,-5-2-24,-7 1-37,7 2-71,-7 3-73,6 0-65,-6 3-63,0 1-62,6 3-72,1 0-149,0 1-51,-1 6 21</inkml:trace>
  <inkml:trace contextRef="#ctx0" brushRef="#br0" timeOffset="33060.01">26748 15437 34,'-7'-21'511,"1"5"1,0-1-183,-8 5-151,8-2-83,-14 7-46,7-1-24,-7 0-12,0 6-6,-12 2-2,7 0-1,-9 2 2,2 6 1,-7 4 4,0-3 2,0 3 2,-1 7 4,-5-1 2,6 0 1,0 5 0,0 2 4,0-3-1,7 4 3,-2-4 2,9-1 0,-1 5 0,6-4 3,0 1 0,1-6-3,5 5 4,8-3 2,0-1 6,-1 0 4,14 1 2,-7-2 3,12 3 0,2-6 0,5 1-4,1-1-7,12 1-7,7-1-8,7 1-7,-1-4-18,14 0-30,0 1-38,-1-5-40,7 0-42,1 0-51,-1-7-64,0 4-98,-6-8-106,-6 0-45</inkml:trace>
  <inkml:trace contextRef="#ctx0" brushRef="#br0" timeOffset="33361.93">27256 15617 164,'-14'-6'486,"-4"-2"-96,4 0-165,-5 4-98,-1 1-55,0-1-25,1 4-14,-7 0-7,0 4-4,6-1-4,-5 5 2,5-2-4,0 6 0,7 3-3,0 0-1,0-1-4,7 1-1,6 3-1,0-3-5,0 3 1,12-4-2,-5 6 0,6-6 0,6 1 0,-5-1-1,6 1 1,-1-4 0,7 0 0,-6-1 1,-1-2 1,1 3-1,0-4-3,-8 0 2,8-3 0,-7 3-1,-7-3 2,1 0 4,0-1 10,-7 2 11,0-5 14,0 0 3,-7 0 4,0-5 1,-12 2 1,-1 3-4,0-8-9,-5 4-9,-1 1-12,0-4-3,-1 3-5,1-3-2,6 3-2,1 4-3,-1-4-9,8 4-21,-2 0-22,8 0-28,6 4-35,0-4-50,6 4-77,8 0-153,-2-4-70,2 3-28</inkml:trace>
  <inkml:trace contextRef="#ctx0" brushRef="#br0" timeOffset="33813.21">28077 15492 194,'-20'-14'471,"-6"-5"-153,1 5-129,-2-1-73,1 4-35,-6 4-22,6 3-10,-7 1-4,7 3-7,0 0-5,-1 3-3,1 5-8,7 2-4,-1 5-4,1-1-4,6 6-3,0 1 0,0 2-3,6-2-1,1 5 0,0 3-1,-1 1-2,7-1 0,-7-4 0,1 5 0,6-1 0,-6-4-1,-2 2 1,8-6-1,-6 1 1,0 0 0,-1 0-1,-6-4 1,6-2 0,-5-7 0,6 3 0,-14-1 3,6-7 4,-5 3 6,-1-7 4,1 0 3,-7 0 1,6-3 3,0-1 2,1 0-1,0 1-4,-1-5-8,7 4-2,0-4-5,6 6-10,1-2-17,6 1-23,6-2-27,8 2-37,-2-1-51,15 0-98,-1 0-115,0 1-68</inkml:trace>
  <inkml:trace contextRef="#ctx0" brushRef="#br0" timeOffset="34332.49">27881 15995 215,'0'0'285,"7"-4"-91,-7 0-71,7 4-45,-1-4-26,0-3-8,1 3-1,6 1 0,0-5-2,-6 4 0,6-2-3,-1 2-1,2-3-4,-2-1-6,2 4-5,-1-4-2,0 6 0,0-5-1,-7 2 0,8-2 1,-2-1 3,-5 1 3,6 0 2,-6 0-1,-1-4-3,0 7 0,1-3-2,0-4 1,-7 4-3,6-1-1,-6-3-3,0 4-1,0-4 0,0 4-1,0 3-1,-6-3-3,6 2 0,-7 2-1,0 3 0,1 0-3,-7 3-1,0 2-1,0 2 0,-1 1 1,2-1 2,-1 4 0,-7-4 0,8 4 4,-2 0 0,1 0 1,0 0-1,0 0-1,7 0-2,-8-4 1,8 4-4,6 1-1,-6-5 0,6 3 0,0-2-1,0-1 1,0 4-1,6-4 0,7 1 0,0 3-2,6-4-4,7 4-18,7-4-28,-1 4-39,8-3-65,5-1-140,1 0-101,0 0-76</inkml:trace>
  <inkml:trace contextRef="#ctx0" brushRef="#br0" timeOffset="34476.81">28604 15991 23,'-6'-11'640,"-6"0"9,4 3 13,2-2-212,0 6-182,-1-3-104,7 3-59,0 0-34,0 0-16,-6 1-20,6 3-56,0 0-77,-7 0-82,0 0-114,1 0-187,-14 0-111,1 0-61,-7-5-26</inkml:trace>
  <inkml:trace contextRef="#ctx0" brushRef="#br0" timeOffset="36224.78">13872 15394 66,'-59'-19'153,"1"1"-76,-7 3-79,-14 0-146</inkml:trace>
  <inkml:trace contextRef="#ctx0" brushRef="#br0" timeOffset="37058.9">8920 15800 252,'-20'11'234,"8"-3"-141,-2 3-89,1 4-64,0-1-65,6 1-68</inkml:trace>
  <inkml:trace contextRef="#ctx0" brushRef="#br0" timeOffset="38736.55">12399 16188 350,'-65'-14'418,"0"0"-219,13 2-127,0 1-75,0 4-42,13-4-21,6 8-6,1-5-4,6 1 8,6 3 13,0 0 17,1 1 14,5-5 4,2 8-5,-1 0-13,6-4-16,-6 4-21,0 4-55,0-4-112</inkml:trace>
  <inkml:trace contextRef="#ctx0" brushRef="#br0" timeOffset="39829.42">12152 16394 61,'-27'-4'101,"8"1"-47,-1-1-25,2 0-12,4 0-6,8 1-1,-1-4-3,0 3-2,7 1 1,7-1-2,-7-4-3,7 5-9,5-5-13,-4 4-18,-2-3-17,6 3-16,-5-4-24</inkml:trace>
  <inkml:trace contextRef="#ctx0" brushRef="#br0" timeOffset="40296.89">11377 16247 54,'0'-3'235,"6"-1"-93,-6 4-63,0-3-36,0 3-20,0 0-10,0-4-3,-6 4-2,6 0-3,0 0-3,0 0 0,-7 0 2,7 0-1,0 0 3,0 0 3,-7 0 8,7 4 7,0-4 4,0 0 3,0 0 1,0 0 1,0 0-3,0 0-5,0 0-7,0 0-5,0-4-6,0 4-1,0 0 0,0 0 0,7 0 2,-7-5 5,7 5 4,-1 0 2,7-3 2,0 0 2,0-1-2,0 0 0,6 1-1,7-5-5,-6 4-2,13-4-3,-1 2-2,1-2-1,6-3 0,-7 5-1,8-2 0,-1-3 0,0 3-2,0 5-1,0-4 3,-6 3-4,-1-3 0,1 7-1,-7-4-5,0 4-4,-7 0-9,1 0-11,-6 0-18,-2 4-17,-6-4-20,1 4-15,-7-1-10,0 1-8,-7 3-2,1 0-32,-6-3-112</inkml:trace>
  <inkml:trace contextRef="#ctx0" brushRef="#br0" timeOffset="40462.64">11715 16266 305,'-12'7'236,"-8"1"-110,6-2-59,8 2-31,-7-1-15,7 3-8,-1-2-1,0 1 1,7-3 4,7 2 3,-7-2 3,7 6 4,6-8 6,-1 3-1,8-4 0,0 1-4,6 0-3,-1-4 1,9 0-5,-2-4-2,7 0-5,0-3-2,0 0-2,7-5-2,-1 6-7,-5-6-16,5 5-26,-5-5-44,-8 6-75,1-5-138,-7 3-70</inkml:trace>
  <inkml:trace contextRef="#ctx0" brushRef="#br0" timeOffset="41876.71">8209 15770 233,'7'-3'172,"-7"-1"-57,0 2-36,0-3-24,0 2-11,7 3-8,-7-4-3,0 0-2,6 0-3,-6 1 2,0-1 1,0 0 0,6 1 5,-6 0 4,0-1 2,-6 0 4,6 0 0,0 1 2,0-1-2,-6 0-1,6 1-3,0-1-3,-7 0-3,7 1-5,0 3-4,-7-4-2,7 0-1,0 1-3,0-1-3,0 1-1,0-1-4,0-4-2,0 5-3,0-1-1,7-4-4,-7 2 0,0 2 1,7-3-3,-7-1 5,6-4 0,0 6 2,-6-2 3,8 1 0,-2 0 0,0-4 1,1 0-1,6-4 1,-6 4-3,11-7 0,-4-1-1,6 2 0,-1-3 2,7-1 2,0-1 0,0-4 0,1 3 2,-2-2-1,1 3 0,-6 1-3,0-1-2,-1 3-4,-6 1 0,0 3-3,-7 1-2,-6 2 1,0 1-3,0 2 0,-12 4-1,5-2 0,-6 7-3,0-5 0,0 10 0,-6-5-4,5 3 0,8 1 0,-1-4-3,1 5-2,-1-3-2,7 2 1,0 3-1,7-3 3,-1-1-1,7 2 3,1 2 3,-2-1 2,2-1 4,-2 2 0,1 1 1,-6-5 1,0 8 2,-1-4 1,0 4 2,-6 0 0,-6 0-1,6 4-6,-6-1-9,-8 2-13,8-2-20,-7 1-29,0-5-44,0 5-73,0-3-136,6-5-74</inkml:trace>
  <inkml:trace contextRef="#ctx0" brushRef="#br0" timeOffset="43158.58">7962 14614 190,'-7'-5'197,"7"5"-52,-6 0-40,6 0-34,0 0-25,-6 0-19,6-2-11,-7 2-5,7 0-2,0 0-2,0 0 0,-7 0-1,7 0 0,0 0 0,0 0 2,0 0 2,0-5 2,0 5 2,0 0 3,0 0 3,0-3 2,0 3 4,0 0 1,0-4-2,0 4 0,0-4 0,0 0-1,0 4-4,0 0-3,0-3-3,0-1 0,0 4 0,0 0-2,0-3-3,0 3-1,0 0 1,0 0-1,0-5-2,0 5-2,0 0 0,0 0-1,-6 0 0,6 0-1,0 0-1,-6 0-1,-1 0 2,7 0-1,-7 5-1,1-5 0,-1 0-1,1 3 1,0-3-1,-1 0 1,0 0 0,-5 4 2,4-4 2,2 3-3,0-3 2,-1 0 1,1 4-1,-1-4 1,1 4-2,6-4-1,-7 4 1,7-4 0,-6 3 1,0-3-1,-2 5-2,2-3 0,0 3 2,-1-3-3,0 2 0,-6 4 2,7-4 0,0 3 2,-8-1 2,8 3 0,-8-6 0,8 4 4,0 1-1,-1-1-1,1-3-1,-1 4-2,1-1 0,-1 0-1,7 0 1,-6 1-2,6-1 0,-6 0 1,-2 0-2,8 4 1,-6-3-1,0 3 0,6 0 0,-7 4 0,7 0 0,-7-5 1,7 5-1,0-8 1,0 4 0,-6-4 0,6 1 1,0 3-1,6-5-1,-6 3 0,0-3 0,0-1 2,7 1-1,-7 2 2,7-4-1,-1 4 0,-6-5 3,6 0 0,2 1 0,-8 0-2,6-1 0,-6 1-1,6-4-1,-6 4 2,7-4-2,-7 4-3,6-4 1,-6 3 1,7-3-1,-1 4-1,-6-4 0,7 3 0,-1-3 1,0 4 0,2-4 1,-2 0-1,0 3 0,1-3 1,6 0 0,-7-3 0,1 3 2,-1 0-2,1-4 1,6 4 0,-7-3 0,2 3 0,4-4-1,-5 4-1,-1-3 0,7-1 1,-6 0 0,-1 4-1,0-4 0,8 1 0,-8-1 1,1 4-1,0-4 0,-1 4 0,7-3 0,-7 3 0,1 0 0,-7-3 0,7 3-2,-1 0 2,-6 0 0,6-5 0,-6 5-1,7 0 1,-7 0 0,7-3 0,-7 3 0,6-4 1,0 1 0,-6 3 0,7-5 1,0-1-1,-1 1 0,1 2-1,-1-5 0,0 1 0,2 4 0,-2-5 0,0 1 0,0-1 0,-6 5 0,7-4 0,-7 3 1,7 1 2,-7-1 1,0 0 2,6 0 1,-6 1 0,-6-1 0,6 0 1,0 4 1,0-3 0,0 3-2,-7-3 0,7 3-1,0-4-1,-7 4 1,7-4 0,0 4-1,-6 0 0,6-4 0,0 4 1,0 0-3,0 0 2,0 0 1,-6 0-4,6 0 1,0 0-1,0 0-2,-6 0 1,6 0 1,0 4-2,-8-4-1,8 4 2,-6 0 0,0 2-1,-1 2 1,-6-1 0,6 1 0,1 2-1,0-3 2,-1 5-2,0-1-1,1-1 0,0-2 1,-1 3-1,7-3 0,0 2 1,-7-2-3,7 3 2,0-4 1,0 1 0,7-1 0,-7 0 0,7-4 2,-1 5-1,0-4 2,1-4 2,0 3-3,-1-3 1,0 0 2,1 0 1,6-3-2,-6-1 2,5 0 0,-4-3 1,4 3 2,-6-3 1,1-4-3,6 4-1,-6-1 0,6-3-1,-6 1-1,5 2-1,-6-3-2,8-1-1,-8 2 0,7 3 1,-6-5 0,0 2-1,5 3 1,-6-1 0,2 1 1,-2-1-2,0 5 0,1 0-2,0-1 2,-1 0-1,1 4-2,5 0 0,-5 0 1,0 0 1,5 0 2,-4 4-1,4-4-1,-5 4 1,6-1 0,-6 0 0,5 1-1,-6 0-1,2-1 0,-2 5 0,0-4-1,1 3 1,-7 0-1,0 0 0,0 1 2,-7-1-1,7 0 1,-12 5 0,4-6 1,-4 2-1,6 3 1,-8-4-2,1 4-2,1-3-6,-2-1-11,1 1-14,0-1-17,0 0-21,0-4-28,6 1-37,1 0-51,0-4-84,6 0-89,-8 0-45</inkml:trace>
  <inkml:trace contextRef="#ctx0" brushRef="#br0" timeOffset="43576.24">8450 14632 311,'-6'0'253,"-7"0"-89,7 0-65,-7 4-37,6-1-17,-6 1-8,0-2-7,7 10-1,-1-5-1,-6 1-4,7 3-4,6-1-4,-7 5-8,7-3-1,-6 2-1,6-3-3,6 4 1,-6 3-1,7-3 1,-1 0 1,7-1 1,-6 5-1,5-5 1,-5 1-3,6-1 1,0 1-1,0-4 1,-6 4-3,5-4 1,-4 0-1,-2 0 0,0-4 2,-6 4 1,0 0 3,0-4 4,-6 1 4,0-2 2,-2 2 2,2-4 1,0 3 1,-1-3-2,-6-1-4,7-3-3,-1 4-4,1-4-7,-1 0-8,0 0-13,7 0-21,-6-4-36,6-3-52,0 0-90,6-1-116,1-6-63</inkml:trace>
  <inkml:trace contextRef="#ctx0" brushRef="#br0" timeOffset="43921.18">8496 15005 85,'7'-7'265,"6"3"-80,0-3-62,-7-1-42,8-2-23,-2 3-13,1-5-6,1 1-6,-2 0 0,2 1-3,-8-1 1,0 0 2,1-1 0,0 1 0,-7 0 4,0 0 3,0 1 0,0-2 0,0 5 0,-7-3 1,0 2-1,7 4-4,-6 1-3,0-5-5,-8 8-2,8-3-3,0 3-5,-1-4-3,0 4-1,1 4-3,-1-1-3,1 1 1,0 0-2,-1 3-2,0 1 1,1 2-5,0 1 0,6 0 1,-7 0-1,7 4 0,-7-4 0,7 4-1,0-1-1,0 1 1,0-1 0,7 1 0,-7-4 0,7 3 0,-7-2 1,6 2-1,0 1 1,1-4-1,0 0-4,-1 1-11,0 2-12,1-3-15,6 0-19,-6-4-29,13 0-44,-8 1-69,8-5-122,-7 1-70</inkml:trace>
  <inkml:trace contextRef="#ctx0" brushRef="#br0" timeOffset="44215.32">8946 14928 264,'0'-3'404,"-7"-1"-120,7 1-112,0 3-69,-6 0-42,6-5-26,0 5-10,6 0-7,-6-3-4,7 3-5,0 0-3,-1 0-5,0-3-1,8 3 2,-2-5 0,2 2 0,-1 3 0,6-3-1,0-6 1,-5 6 3,12-4-2,-7 0 1,1 3-2,0-4 2,5 1-4,-5 4-3,0-4-6,-1 3-12,-6 4-17,0-4-23,1 0-37,-8 4-46,0-3-67,1 3-109,-7-4-65</inkml:trace>
  <inkml:trace contextRef="#ctx0" brushRef="#br0" timeOffset="44427.76">9089 14737 329,'0'-3'352,"0"3"-115,0 0-93,0-4-58,7 4-37,-7 0-24,6 4-14,1-4-5,-7 3-2,6 1-1,0 4 2,2 0 0,-2 1 0,0 7 2,1-1 2,-7 0 1,0 2-1,7 2 0,-7-1-1,0 3-2,0 2 0,0 0 1,0-2-2,0 1-2,0 0-2,0 0-3,0 0-9,0-1-15,0 2-16,0-5-23,0 0-27,6-3-38,-6 0-59,6-4-97,1-4-72</inkml:trace>
  <inkml:trace contextRef="#ctx0" brushRef="#br0" timeOffset="44791.78">9636 14727 33,'0'-4'459,"-6"1"-98,6-1-127,0 4-96,0-4-58,0 4-33,0 0-17,0 0-11,0 4-6,0 0-3,0-1-6,0 4-3,0 4-1,0-3 0,6 7 0,-6-4 0,7 3 3,-7 1-1,7-1-1,-7 5 2,0-1-2,6-3-1,-6 2 2,0 3-1,0 1-1,6-2 0,-6-1 1,0 4 0,0-4-1,0 0-4,0 1-9,0-1-9,0-3-11,0 0-11,0-1-19,0-3-26,0-4-36,0 0-50,0 1-89,0-4-77</inkml:trace>
  <inkml:trace contextRef="#ctx0" brushRef="#br0" timeOffset="44968.1">9786 14504 301,'0'-11'490,"0"6"-105,0-1-168,-6 2-103,6 0-64,0 4-39,-6 0-28,6 4-22,-7 0-24,7 2-38,-6 1-57,6 2-107,6-2-93,-6 0-59</inkml:trace>
  <inkml:trace contextRef="#ctx0" brushRef="#br0" timeOffset="45436.71">10118 14577 181,'-6'0'353,"-6"0"-123,4 0-98,-4 0-60,5 0-30,1 0-16,-1 0-5,-6 3-6,7-3-2,0 4-1,-2-1-2,2 1 3,0 0 0,-1 0 3,7-1 0,-7 2 2,1-3 3,-1 5-2,7-3 1,-6 4 0,6 0-2,0-1-4,-6 0 0,12 4 0,-6 0-2,0 0-1,6 4-1,1-5-1,-1 5 0,8-4-1,-8 4 0,8 0-3,-2-1 0,8-3-1,-1 4-1,-5-4-2,4 3 1,2-2-2,-7-2-1,7 1 1,-14-3-1,8 3 0,-14-1 0,6-2 1,-6 0-2,-6-2-1,0 2 3,-2-1 1,-4 1 1,-2-1 1,1 0-2,1-3 1,-8 4 2,6-5-1,2 4 0,-8-3-3,7-1-6,-7-3-9,8 4-13,-2-4-19,1 0-26,1 0-40,5-4-58,0 1-96,7-4-88</inkml:trace>
  <inkml:trace contextRef="#ctx0" brushRef="#br0" timeOffset="45840.45">10288 14723 126,'0'0'363,"0"0"-106,-6 0-100,6 0-69,0 4-39,0-1-21,0 1-13,-6 3-5,6 1-3,0 0-1,0 1 0,0 3-1,0-4-2,0-1-1,0 0 1,0 1-1,6 2 2,0-6-1,-6 3 2,7-3 0,-1 0 2,1 0 1,6-4 3,-7 0 1,8 0-2,-8-4 3,7 4 0,0-8 0,0 5-2,0-5 0,0 2 1,0-2-1,0-3 2,0 0 0,0 4-3,0-4 0,-7 4-1,8-1 1,-8 0-2,1 1 0,-1 0 0,1 3-2,-1 4 0,-6-3-1,0-1-1,7 4 0,-7 0-1,0 0 2,0 4-2,6-1 2,-6 4 0,0-3 1,0 3 0,0 1 1,6 0-2,-6-1 0,8 0-2,-8 0 0,6-3 0,-6 3-2,6 1-1,1-5-6,-7 5-8,7-4-16,-1-1-26,0 0-44,-6-3-73,7 0-128,-7 0-84</inkml:trace>
  <inkml:trace contextRef="#ctx0" brushRef="#br0" timeOffset="46279.18">10725 14457 385,'-7'2'329,"1"2"-116,0-1-87,-8 9-54,1-2-29,0 2-15,0 2-9,1 1-7,-2 3 0,8-3 3,-8 7 1,8-4-1,-1 4-3,1-3-2,6-1-1,0 4 2,6-4-1,1 1-4,-1-2-3,1-2 0,0 4-1,5-4-2,2-1 0,-1 1 1,0-1-1,0-2 0,-1-2 1,2 1 0,-1 0-1,0-3 2,-7-2-1,1 3 0,-1-6 4,-6 5 2,0-5 2,0 0 6,-6 2 3,-1-2-1,1 1 2,-7-1-1,0 2-2,-1-2-3,2-3-7,-1 3-11,6-3-15,-6 0-18,7 0-24,6 0-40,-6-3-58,6-5-102,0 5-93,0-9-53</inkml:trace>
  <inkml:trace contextRef="#ctx0" brushRef="#br0" timeOffset="46793.64">10829 14902 116,'0'5'170,"0"-5"-44,7 0-32,-1 0-19,-6 0-12,6 0-9,8-8-3,-8 5 0,0-2-3,1-2-2,6-4-5,0 4-3,-6-4-1,6-3 1,-1 2-1,2-2 2,-8-1 1,7 1 3,-6-1 3,6 1 0,-7 2 1,1-3 3,-7 1 1,7 3-5,-7-3-4,0 2-6,-7 1-3,7 0 4,-7-1-3,1 3-1,0 1-3,-1 4 1,7-4-1,-7 6 2,-6-3-3,7 5-7,0 0-5,-2 5-3,-4-3-2,6 6-5,-1 4-2,0-3-1,-6 3 0,7 3-1,-1 4 0,0-5-3,7 4 0,0 0-3,0 1-10,0-1-12,7-3-15,6 0-14,0-1-22,1 1-31,4-4-53,2-4-82,7 0-124,-1-7-6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4T07:13:46.92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03 5711 256,'-7'-4'284,"-6"-7"-108,7 4-58,-1 0-28,0 0-18,7-1-10,-6 1-7,6-4-12,6-1-5,-6-2-7,7-1-3,0 1-1,-1-5-3,7 1-2,0 0-2,-7 0-1,7-4-1,1-4-3,-2 3 0,8-2 0,-7-5 1,0-2 4,6-2 3,-5 2 2,6-5 1,-1-7 2,7 0 0,-6-3-3,12-4-2,-5-5-6,5-2 1,7-4-2,0-8-4,7 1-2,6-8-3,0-4 2,13-7-1,7-4 1,6-6-3,6-9-1,8 1 0,5-8 2,14 1-1,7-8-4,-1 0-2,7-3 0,6-1 1,7-4 1,-7 5-2,7 4-4,0 1 1,-1 10 1,-5 7 2,-7 3 0,-7 7-2,1 4 0,-14 8-1,-1-1 1,-11 8 1,-1-4-1,0 7 0,-12-3 0,6 3 0,-14 1-1,0 3 1,-5 3 1,-1 2-2,-6 5-1,0 1 1,-8 1 0,2 2 2,-7 5 1,-1 6 0,-6 0-2,-7 5 4,-6 3-1,-6 8 0,-7-2 0,-6 6-2,-7 3-2,-13-1-2,-6 8 0,-8 0-2,-12 4 1,-13 3-1,-7 4-1,1 0 4,-15 4 2,2 3 3,0 1 2,-8 3-3,14-4 2,-6 4 1,12 3 0,7-2-1,6 3-4,7-5-1,13 5-2,7-4-2,5 1 0,14-2 0,14 0 0,5 2-1,13-1 1,8-4 0,11 4 3,8-4 2,6 0 2,14 1 0,-8-1-3,14 1 0,-6-4 3,5 3 0,-6-4-2,-7 6-1,2-6 0,-21 4 1,0 0-1,-13 1 0,-13-1-4,-7 4-3,-12 4-3,-7 0-12,-7 2-11,-12 2-18,-14 3-17,1 0-28,-7 4-50,0-1-114,6 4-97,-6 5-64</inkml:trace>
  <inkml:trace contextRef="#ctx0" brushRef="#br0" timeOffset="712.42">18550 3681 284,'0'-3'254,"0"-1"-103,0 4-56,0-4-24,0 1-14,0-1-8,0 4-6,7-3-2,-7-2-3,0 2-5,7 0 0,-7-5 0,6 1-3,1-1-2,-1 0-1,8-1-3,-2-7 1,8 3 1,-1-3-1,7-6 4,0 4 3,7-8 2,-1-4 2,14 1 1,0-3 0,6-5-4,13-3 0,0-8-7,14 0-5,12-6-3,0-1-5,13-8-5,1 1-3,12-4-4,-7 0-1,8 0 0,5 1 1,-5 2-2,-1-3 1,-7 4 1,8 3-1,-13-2 1,-2 5-1,2 5-2,-13 0 0,-9 3 0,-10 4-1,-8 3-1,-13 1 3,-7 4 2,-6-1 5,-13 3 2,-6 2 1,-7 3 2,-6 3 1,-7 1-1,-7 2-1,-6 5-1,1 0-3,-8 7-1,0-1-1,1 6-2,-1 2-2,7 4 0,0 0-3,0 4 0,13 6 0,0 1-1,6 1 0,7 5 1,7 6 0,0-1 1,-1 4 2,7-1 1,0 4 0,0 0 2,1 1-1,-1 7 2,-14-4-1,1-1 1,-6 5 2,-7-4-3,-7 3 3,-12 5-3,-1-5 1,-12 5-1,-7 0 0,-1-4-2,-11 1-1,5 4-7,-13-6-17,7 5-24,-6-2-31,5 2-50,7 2-109,1 1-111,-1-3-91,7-1-5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1999.5116" units="1/in"/>
        </inkml:channelProperties>
      </inkml:inkSource>
      <inkml:timestamp xml:id="ts0" timeString="2024-03-18T08:52:55.2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5788 981 45,'0'-3'65,"0"3"-21,0 0-14,0-4-10,0 4-8,6-4-5,-6 4-1,0-3-4,7 3 1,0 0-1,-1-3-2,0 3-4,0 0-7,2 0-21,-2 0-37</inkml:trace>
  <inkml:trace contextRef="#ctx0" brushRef="#br0" timeOffset="363.1">16205 685 7,'6'-4'25,"1"-3"-7,-1 3-3,1-3-1,-1-1 0,1 5 1,-1-4 0,-6 0-4,7 3-4,0-4-1,-7 5-2,6-5 3,-6 4 3,0 2 3,0 2 3,6-6 6,-6 4 3,0 2 2,0 0 1,0-4-2,-6 4-5,6 0-2,0 0-2,0 4-7,0-4-3,-6 0-2,6 0-1,0 2 1,-7-2 1,7 0 0,0 0-1,0 0 6,0 0 6,0 0 4,0 0 4,0 0 3,0 0 3,0 0 1,0 0 1,0 0-5,0 0-4,0 0-4,0 0-6,0 0-4,0 0-2,0 0-3,0 0-1,0 0-3,0 0-1,0 0-5,0 0-7,0 0-10,0 0-16,-7 0-25,7 6-48,-6-6-94</inkml:trace>
  <inkml:trace contextRef="#ctx0" brushRef="#br0" timeOffset="4678.77">15025 1327 63,'20'-19'101,"-1"0"-35,1 1-22,0-1-8,-1 5-4,1-1-2,-8 1 0,2-1-3,-1 8-2,0-4-5,0 3-3,-13 4-2,6 4-3,-6 4-4,0 4-2,0 3-6,-6-1-1,0 9-8,-1 0-17,-6-2-37,6 5-87,-6 0-120</inkml:trace>
  <inkml:trace contextRef="#ctx0" brushRef="#br0" timeOffset="5770.54">15644 1930 224,'7'-25'224,"6"3"-89,7-8-49,-8 5-27,15-5-16,-1 1-9,0 0-7,7-1-6,5-2-5,1-2-2,7 2 2,7-5-3,-2 0 0,8 1 0,6-4 1,7-1 0,-7 1-2,13 0 0,0 0-1,1 3-2,5-4-2,1 7-2,-7 3 0,6-3-2,1 5 2,-6 3-3,6 4-1,-8 1 3,-4 5-1,-2 2 0,0 3 0,-6 4 2,1 3-1,-1 0 1,0 4 1,-6 0 0,6 0 0,-6 0 0,0 4 5,-1-4 6,7 0 4,0 0 3,0-4 0,-6 1 2,13-5 4,-7 1-2,0 0-3,0-4-4,7-4-7,0 1-1,-1-1-1,8-3-3,-1-1-1,0-3-1,7 0-2,-1 1-3,7-6 1,0 2 0,8-1-3,-1-3 1,5 3-4,2-3-1,-1 0 0,1-1 1,-1 1 2,-1-4-1,2 4-2,-1-1-1,-5 5 3,4-1 0,-5 4 0,-1 4-1,-5 3-1,-1 1 1,-6 7 2,0-1 0,-7 5 0,-6-2-1,5 10 2,-4-5-1,-2 6 1,1-1 4,6 2-2,-7-3 1,8 3 1,-1-4 1,6 5-3,1-4 3,0-1-2,6 1-2,1-4 1,5 0-2,-6-4-1,7 1 0,0-1 1,0-4 0,6 1 4,-6-3-1,6 1 0,7-2-1,-7-3 0,7 2-2,-1-2-1,1-1 0,0-2-9,0 2 1,0-3 3,0-4 3,-1 2 3,1 3 0,0-2 0,-1 1 0,1 7 6,1-3-3,-2 6-1,-5 1-4,-2 7 0,1 0-1,-5 0-1,-8 7 3,0 1 1,0-1 0,-7 7 2,1-2 0,0 2 0,0 4 2,0-4 0,6 9-2,0-4 1,7-1-1,-1 0-2,8-4 1,-7 5-1,6-9 0,7 7 5,-7-8 2,7-1 0,0 0 1,5-4 3,2-1 2,5-3 3,1 0-2,7 0-3,-1 0 0,0-3 1,1-6-1,6 6-4,6-5-2,-7-1-4,14 0-1,-6-2-3,6 4-4,0-4-5,-6 0 3,-2 4-2,-5 0-2,-6-1 3,-1 4-1,-6 4 3,0 0 3,-14 4 0,1 4-2,-13-1 4,-7 3 3,-6 2 1,-6 2 0,-8 6 3,-6-6 1,-13 4 0,-7 0-1,1 0-1,-7-3 0,-6 3-1,-7-3-2,0-1 0,-7 2 3,-5-3 5,-2 7 2,-4-5 3,4 2 3,-5 2 2,-7 3 5,6-1-3,-6 6-3,0 2-3,-6 3-1,-1 5-5,1-1-3,0 9-13,-8-1-16,1 7-22,0-3-30,-6 6-41,-7-2-81,-1 2-150,-5-2-90</inkml:trace>
  <inkml:trace contextRef="#ctx0" brushRef="#br0" timeOffset="8228.69">10757 11426 112,'-6'-11'211,"6"3"-86,0 1-54,-7 0-23,7 0-13,0 0-2,0-4 2,0 3 2,0-2 2,0 2 1,0-4 1,0 3 0,0 1-2,0-4 0,0 9-3,0-5-2,0 4 0,0 2-3,0-3 2,0 5-1,0 0 0,0 0-1,0 0-1,0 0 3,-6 0-2,6 0-1,0 0 1,-6 0 0,6 0-1,-7 0 0,0 0 0,7 5 4,-6-5 8,0 0 8,6 0 7,-8 0 5,8 0 5,-6 0 3,6 0-4,0 0-6,0 0-10,-6 2-11,6-2-11,0 0-9,0 0-7,0 4-5,0 0-4,-7 3 0,7 5-1,-6 2-2,6 9 2,-7 2-1,1 0-1,-1 5 0,7 3 2,-6 0 0,6 0 0,-6 3 3,-2 0 5,8 2 4,-6 2 6,6 3 4,0 2 2,0-1 0,-6 7 4,6 0 2,0 0-3,-7 8-2,7 3-3,0 1-3,-7 7 1,7-5 0,-6 8-3,6-3-3,-7 4-3,7 2 0,-6-2 4,6 2 4,0 5 4,0 0 1,0 3 3,0 4 2,6 3 1,1 1 0,-1 8-5,1-6-2,6 6 2,1-2 6,-2 5 7,1-1 5,7 1 4,0 4 5,-1 2-2,7 1 1,0 0-8,-6 4-5,6 2-9,-7-2 2,7 4 2,-6-1 7,-1 0 11,7 0 6,-6 0 5,-1 0 2,7 1 0,-6-5-8,6-3-5,-7 0-13,7-4-12,1 1-8,-7-9-12,6 1-1,0 1-3,-1-6 1,1-2-4,1 0 3,-1-4-1,-6-1-2,5-3 4,1-3-5,0 0-1,-6-4-3,6-4 1,1-3-2,-9-4 0,9-3 0,-1-5 3,-6-3 0,-1-4 0,1 0 2,-2-3 0,2-4 1,0 0 0,-7-1-1,7-6 0,-8-4 0,8 1 0,-7-5 0,1-4 0,-2 1-1,-6-7-4,8 3 4,-8-5 2,1-2-1,0-1 3,-1-2 0,1-1-2,-7-4-1,6 0 2,-6 0 0,0-3-3,0 1 2,0-5 2,0 0 0,-6 0-2,-1-9 0,-6 2-1,0-3 0,-1-5 0,2 1 2,-8-1-3,1-4 1,-1 1 7,0-1 1,1 5 5,-1-5 2,0 2 6,2 2 1,-2 1 10,7 2-3,-1 1-2,8 3-3,-6 2-2,4 1-3,2 5-6,6 0-1,-6 0-12,6 11 0,0 5 1,6 1 1,-6 6 0,14 2-2,-8 4 0,6 1-2,2-1 1,5 0 0,-5 4-4,4 4-2,2-7 2,7 3 2,-7-4-3,-2-3 2,2-5-2,7-3 1,-9-3 1,9-7 1,-7-1 1,-1-10 1,7-9 4,0-3 3,0-10 2,0-8 0,0-7 9,7-8 8,-1 0 5,-5-2 2,5 1-2,-6 2 2,1 7-1,-1 7-2,-7 0-6,1 7-9,-1 4-8,-6 3-13,-7 2-15,8-2-21,-8 5-44,1 2-80,-7 9-98,0-1-110,6 8-158,-12-1-123,6 9-86,-7 2-40</inkml:trace>
  <inkml:trace contextRef="#ctx0" brushRef="#br0" timeOffset="12195.61">14543 17672 79,'0'4'433,"0"3"-146,6-3-117,-6 3-72,8 1-41,4-2-23,-5 2-10,6-1-6,-6-3-1,5 0-2,8 0 4,-7-1-1,7-3 4,-1-3 3,0-1 2,1-4 4,6-2 6,-7-1 6,8-8 3,-8 1 4,8 0 3,-8-5 3,0 1 4,1-3-1,-7 4-1,1-2 0,-8 5 6,6 0 12,-12-1 4,7 1-1,-7 3 5,-7 0 5,7 1 3,-12-1 1,6 5-8,-8-2-14,1 5-10,-7 0-1,1-1-4,-7 4-7,6 1-6,-6 3-5,0 0-1,-6 3 0,5 6 4,1-3-2,-6 5 1,5 4 10,2 3 8,-7-3 6,6 7 1,6-5 2,-7 10-5,7-1-4,2 3-6,-2 0-10,7 8-11,-1-1-8,2 8-4,6 0-3,-8 8-2,14 2 0,-6 4-12,12-2 2,-6-1 5,14 1 0,-8-6-5,14 1-2,-1-2 2,1-3-3,6-1 8,0-8-6,7-1-6,5-7 1,1-3-2,1-4-3,5-4-17,7-3-24,0-9-36,7-6-45,7-2-49,-9-10-42,9-5-44,6-10-46,-1-2-67,-6 0-129,1-5-77,-7 2-26</inkml:trace>
  <inkml:trace contextRef="#ctx0" brushRef="#br0" timeOffset="14004.45">14484 16283 232,'0'-2'172,"0"2"-55,-6-5-36,6 5-19,0 0-12,0-3-6,0-1-4,-6 1-4,6 3-2,0-4-2,0 0 0,6 0-1,-6 1-3,0-4-2,6 3-2,-6-3-1,7-1-1,-7 1 2,7 0-2,-1-5-1,1 4 1,5-2 2,-4 3 2,-2-5 1,6 2 1,2-1-3,-1 0-3,0 0-1,0 0-4,-1 0-2,8 4-3,-6-5-3,5 6-3,-6-2 0,6 0-1,-5 5-2,-1-1 0,6 4-1,-12 4-1,5-1 0,-4 5 3,-2 3-1,0 4-2,-6 3 2,-6 4 0,0 3 0,-8 1-1,1 4 0,-6 3-2,-1 4 0,-6-6 0,7 6 1,-8 4 0,1-4 3,0-4 5,1 3 4,-1-3 8,6-3 4,-7-1 3,7-4 2,8-2 0,-8-5 0,7 1-4,7-5-5,0 1-6,-2-8-4,2 0-2,6 0 0,0 1 0,0-5 0,6 1 3,2 0 1,4-4 0,1 0 1,7-4-1,6-3-2,0-5-3,7 2 1,-1-5-4,7-4-2,1 2-6,5-2-6,1-3-12,-1 0-17,1 0-21,-1 1-35,-6-2-43,7 5-67,-7-4-124,-6 7-91,-1-3-54</inkml:trace>
  <inkml:trace contextRef="#ctx0" brushRef="#br0" timeOffset="14710.54">15149 16087 29,'0'-5'181,"0"5"-46,0 0-35,0-4-23,0 4-12,0 0-7,0-3-5,-6 3-5,6 0-3,0 0-1,0 0-3,0 0-1,0 0-4,0 0-4,0 0-1,0 0-4,0 0-4,0 0-3,0 0-6,0 3-3,0 1 1,0 1 3,0-2 4,6 4 3,-6 0 3,6 5 1,1-2 2,0 1 3,-1 0-2,1 3-2,-1 1-5,8-1-2,-8 3-1,6 0-3,-4-2-1,4-1-2,-5 5-5,6-5-2,0 1-2,-7 0-1,8-1-2,-2-2 1,2-1-2,-8 0 1,7-4 1,0-4-1,0 1-2,1 0-10,-2-4-15,8-4-23,-7 0-33,-1-6-47,2-1-75,6 0-131,-14-8-86</inkml:trace>
  <inkml:trace contextRef="#ctx0" brushRef="#br0" timeOffset="14865.41">15220 15932 471,'-12'-7'397,"-1"2"-145,0-1-97,6 3-54,1 3-34,6-5-21,-7 2-14,7-1-6,7 4-2,-1-4-8,1 4-9,6-4-6,6 4-14,-5-3-16,5-1-30,7 1-41,0-1-68,0 1-120,-7-1-105,7 0-66</inkml:trace>
  <inkml:trace contextRef="#ctx0" brushRef="#br0" timeOffset="15228.57">15625 15811 220,'-6'0'394,"6"0"-145,-7 4-109,0 0-60,7-1-36,-6 5-19,6-1-9,-6-3-4,6 3-3,0 4-3,-8-4-1,8 1-2,8-1-1,-8 0 1,0 0-1,6 4-1,-6-3-1,6-2 0,1 2 2,-7 0 0,7 3 1,-7-4-3,6 8 1,-6-1 1,0 1-1,-6 3 2,-1 4-1,0 4 3,1 0 1,0 3 2,-8-3 2,8-1 3,-7 1 1,6 0 1,1-4-1,-1 0-2,7-5 0,0-2-1,0-1 0,0 3 1,7-7 0,-1-3 0,1 1 3,-1-1 2,1-3 0,5-4 1,2 3-2,-8-6-1,8 3-2,-2-4 1,1-3-4,7-1-2,-7 1 0,0-1-2,0 1-2,0-5 0,0 6-3,1-5-2,-2-1-4,1 5-13,7-3-20,-7-2-32,0-2-46,7 2-79,-1-2-141,1-1-91</inkml:trace>
  <inkml:trace contextRef="#ctx0" brushRef="#br0" timeOffset="15603.62">15996 16481 187,'-6'5'330,"6"-2"-131,0 1-87,0-4-50,6 0-25,1-4-17,-1 1-7,1-4-3,6-2-1,-1-1-2,2-5 0,-1 1 0,0-5 0,0 1 6,0-4 10,0-1 7,0-2 10,-6-1 10,6 1 9,-7-4 7,1-1 6,-7 4-1,0 0-1,0 1 0,-7 0-1,1 3 6,-1-4 13,-6 7 9,6-2 11,1 6 5,-7 1 2,6-1 3,1 4-1,0 3-9,-1 4-18,1-2-17,6 2-16,-7 4-14,7 4-8,-7-1-14,1 9-8,6 2-7,0 4-4,0 0-1,0 7-1,0-2 1,6 3 1,1 0-2,6-1 0,0 0-1,0 0-1,0 2 2,7-5-1,-1 4-4,7-5-4,-6-2-4,6 4-16,0-6-26,7-2-28,-8-1-30,15-2-28,-8-2-29,7-3-29,0 1-30,1-8-38,-1 4-60,-1-8-112,-5 0-5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1CD828-F80A-48AE-BCB0-409699A148C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0027020-E191-40CA-8D2F-5756E90339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0D3D2A-7296-4B95-9910-3F794485C5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987179-DE35-46B1-B3B5-C3C12D1756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637F0F-CA32-4FA5-BC1E-B263042036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89796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02E36-8991-48F8-A10B-B5D514FEDFA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004A4BF-01C4-4E25-AD7A-9382727476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6112D24-0247-488B-81E8-D4DE9011B7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37E1B3-AB72-4D43-B0EA-D820FDFF2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A27449-DA24-4F68-B6BE-446B805468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734361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0A701B-3E60-4AAE-AAFF-3913CE43BD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20B64E3-4351-42A3-A217-FD3A61E63A1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7B913E9-FCF9-451E-887A-046C86A85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12BBB22-A3A7-43A2-B6B6-3CF95C3244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46C71A-FF7A-4808-A08D-48537B4E1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196923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F6475B-A8BF-4209-81D5-11BD4A400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4E0C62-97EA-497E-8F96-F804EA42AE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B52228-D9EA-44FF-8418-AB45C8D3DF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C27227A-3B5A-4090-99A5-0634D9404E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5103CD-30C1-4A54-8BE0-3D6B7F70C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7691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A08802-95F1-4F33-B174-C171EF46E5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475CB1B-A76C-4E39-A8D5-9021DFEE12B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FEB4820-59C1-4FEF-8C7D-33055D99BB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A8236E0-967E-4990-A678-0B536894F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874593-36C3-423D-BB74-B7E7B08F25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41358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CB24FA-E170-4246-8FF8-3EB9339808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5F7B46-7B47-4E1B-B60B-15F4C3DBF1A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21C38-362F-4E39-8146-B84EF7C0D0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827733-6B0D-432A-916E-95B70EB03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886372-4C2B-4A0B-BEDE-E41E832A5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51DD038-DF91-4527-A32F-B8486C114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529582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C44830-8BE1-4CD1-988E-F0DF1654E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A262E06-8C5C-4106-828C-2557F830A5E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0EA6FB-D8A3-4A25-B488-60EDAE2587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B4A17BA-67A3-416F-960E-CC3FC040A81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A484E84-BC53-40C4-AF9E-EDECA9ADE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D81F8EF-4D40-478A-9B26-249FCA4DE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552E626-9D9E-4375-B5B8-BF66E18F7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CB9ED4B-3285-45F2-88FF-66828E1D8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0575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411DD5-E331-491A-A41B-EC9365DA24A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6EA8B22-46AD-4EF2-8A2B-F4BFB385E8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9D61103-5AF9-4E64-9BD1-4B123F1405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FC430E1-0565-4AB3-A532-BC14C346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17236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ADF767-E58B-4792-8CB3-AC338765C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A61D0D-893F-43CD-8690-FCE2AA8FAC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D2F8C8-5419-48CD-AF12-4A3CC6F44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203868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D4E497-2FE3-400E-B362-9C51B51E5E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F61433D-7C95-48D3-A008-619AC45FEF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117A83D-ABFC-43F4-8010-D8ED068F209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B49405E-996B-4054-B0FC-9ED5510A23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E938FAE-2FC2-4030-B755-64E7A20A0E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0DB26A7-2DCD-4A2D-958E-197F96591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99080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3D6752-443B-4D48-936E-D2170DB265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AF802AF-1656-494D-96C1-20763EC22E2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17E91A-23E9-43BE-A1F0-F61E778B48E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84ABF5D-E48A-4630-B28D-98779D7A98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6FB2DFB-722F-4583-8592-CE1B7616D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8B65CE4-9186-4930-A9D7-11AE965150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7951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ECC12E7-94E3-4BB5-BC0E-46E3A2EF14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67A115-AA5D-44A6-86F8-2A9BCEA9BD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DBAF27-4C8B-4EAD-823A-8A550139B30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3EF415-30EF-4B2E-A3E6-6DDC37DABD8D}" type="datetimeFigureOut">
              <a:rPr lang="en-IN" smtClean="0"/>
              <a:t>19-03-2024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1AA94B-19A8-4F7F-8DE8-9C8137AB8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F5B889-BFB2-4F78-ACC8-171E517062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9E35C-AA76-408A-B690-AB313E95EBB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2431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11.wmf"/><Relationship Id="rId7" Type="http://schemas.openxmlformats.org/officeDocument/2006/relationships/customXml" Target="../ink/ink9.xml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4" Type="http://schemas.openxmlformats.org/officeDocument/2006/relationships/customXml" Target="../ink/ink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12.wmf"/><Relationship Id="rId7" Type="http://schemas.openxmlformats.org/officeDocument/2006/relationships/image" Target="../media/image13.wmf"/><Relationship Id="rId12" Type="http://schemas.openxmlformats.org/officeDocument/2006/relationships/image" Target="../media/image46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5.wmf"/><Relationship Id="rId10" Type="http://schemas.openxmlformats.org/officeDocument/2006/relationships/customXml" Target="../ink/ink10.xml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26.e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.xml"/><Relationship Id="rId5" Type="http://schemas.openxmlformats.org/officeDocument/2006/relationships/image" Target="../media/image56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12" Type="http://schemas.openxmlformats.org/officeDocument/2006/relationships/customXml" Target="../ink/ink7.xml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4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0.wmf"/><Relationship Id="rId14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69"/>
            <a:ext cx="12192000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latin typeface="Bahnschrift SemiBold" panose="020B0502040204020203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1400" y="4392385"/>
            <a:ext cx="47777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Raghavan K E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Associate Professor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Indian Institute of Technology Patna</a:t>
            </a:r>
            <a:endParaRPr lang="en-IN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3E92BEB1-6267-E3DD-4FA5-49A1DBA199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42150" y="7000875"/>
          <a:ext cx="11001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ckager Shell Object" showAsIcon="1" r:id="rId2" imgW="1100880" imgH="481320" progId="Package">
                  <p:embed/>
                </p:oleObj>
              </mc:Choice>
              <mc:Fallback>
                <p:oleObj name="Packager Shell Object" showAsIcon="1" r:id="rId2" imgW="1100880" imgH="481320" progId="Package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3E92BEB1-6267-E3DD-4FA5-49A1DBA199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042150" y="7000875"/>
                        <a:ext cx="110013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E91B5C5C-B4A2-1567-01C5-6747535683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4853395" cy="130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5FD953-2AF0-C98D-C15B-580CC539C6BB}"/>
              </a:ext>
            </a:extLst>
          </p:cNvPr>
          <p:cNvSpPr txBox="1"/>
          <p:nvPr/>
        </p:nvSpPr>
        <p:spPr>
          <a:xfrm>
            <a:off x="6570921" y="244550"/>
            <a:ext cx="6326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IN" sz="2400" b="1" dirty="0">
                <a:solidFill>
                  <a:srgbClr val="22ADC7"/>
                </a:solidFill>
                <a:latin typeface="Open Sans" panose="020F0502020204030204" pitchFamily="34" charset="0"/>
              </a:rPr>
              <a:t>Post-Mid Sem</a:t>
            </a:r>
            <a:endParaRPr lang="en-IN" sz="2400" b="1" i="0" dirty="0">
              <a:solidFill>
                <a:srgbClr val="22ADC7"/>
              </a:solidFill>
              <a:effectLst/>
              <a:latin typeface="Open Sans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9B1C7E-9A98-B991-55CE-5B49E75C53AF}"/>
              </a:ext>
            </a:extLst>
          </p:cNvPr>
          <p:cNvSpPr txBox="1"/>
          <p:nvPr/>
        </p:nvSpPr>
        <p:spPr>
          <a:xfrm>
            <a:off x="3341715" y="2562690"/>
            <a:ext cx="85600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Georgia" panose="02040502050405020303" pitchFamily="18" charset="0"/>
              </a:rPr>
              <a:t>PH 608 Atomic Collision Phys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3FB8F4F-6D12-7F8E-C064-A65C148C2F85}"/>
              </a:ext>
            </a:extLst>
          </p:cNvPr>
          <p:cNvSpPr txBox="1"/>
          <p:nvPr/>
        </p:nvSpPr>
        <p:spPr>
          <a:xfrm>
            <a:off x="5313912" y="3085910"/>
            <a:ext cx="645483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Georgia" panose="02040502050405020303" pitchFamily="18" charset="0"/>
              </a:rPr>
              <a:t>Lec</a:t>
            </a:r>
            <a:r>
              <a:rPr lang="en-US" sz="2000" b="1" dirty="0">
                <a:solidFill>
                  <a:schemeClr val="bg1"/>
                </a:solidFill>
                <a:latin typeface="Georgia" panose="02040502050405020303" pitchFamily="18" charset="0"/>
              </a:rPr>
              <a:t> 6 (18/03/2024)</a:t>
            </a:r>
          </a:p>
        </p:txBody>
      </p:sp>
    </p:spTree>
    <p:extLst>
      <p:ext uri="{BB962C8B-B14F-4D97-AF65-F5344CB8AC3E}">
        <p14:creationId xmlns:p14="http://schemas.microsoft.com/office/powerpoint/2010/main" val="375524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2DC172-FD81-4FF8-A6F1-7CC645E5F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001717"/>
              </p:ext>
            </p:extLst>
          </p:nvPr>
        </p:nvGraphicFramePr>
        <p:xfrm>
          <a:off x="835025" y="909638"/>
          <a:ext cx="10756900" cy="459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38280" imgH="1041120" progId="Equation.DSMT4">
                  <p:embed/>
                </p:oleObj>
              </mc:Choice>
              <mc:Fallback>
                <p:oleObj name="Equation" r:id="rId2" imgW="2438280" imgH="104112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5025" y="909638"/>
                        <a:ext cx="10756900" cy="4592637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5EC12B03-DA72-418D-BD2A-9BA79C2D0580}"/>
              </a:ext>
            </a:extLst>
          </p:cNvPr>
          <p:cNvSpPr/>
          <p:nvPr/>
        </p:nvSpPr>
        <p:spPr>
          <a:xfrm>
            <a:off x="3080084" y="1716505"/>
            <a:ext cx="2197769" cy="3208421"/>
          </a:xfrm>
          <a:prstGeom prst="ellipse">
            <a:avLst/>
          </a:prstGeom>
          <a:noFill/>
          <a:ln w="1365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4088520" y="384840"/>
              <a:ext cx="3601080" cy="1671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82040" y="376200"/>
                <a:ext cx="3616200" cy="168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3811680" y="22320"/>
              <a:ext cx="7361280" cy="66376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99800" y="15120"/>
                <a:ext cx="7381080" cy="6660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7539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B0FDAA-AF9B-41C9-9580-D02EF01CD9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155303"/>
              </p:ext>
            </p:extLst>
          </p:nvPr>
        </p:nvGraphicFramePr>
        <p:xfrm>
          <a:off x="549275" y="2181225"/>
          <a:ext cx="82375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82400" progId="Equation.DSMT4">
                  <p:embed/>
                </p:oleObj>
              </mc:Choice>
              <mc:Fallback>
                <p:oleObj name="Equation" r:id="rId2" imgW="186660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2DC172-FD81-4FF8-A6F1-7CC645E5FB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9275" y="2181225"/>
                        <a:ext cx="8237538" cy="21272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6CADAA8-6F93-4A23-8E51-FB6AADB29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84380"/>
              </p:ext>
            </p:extLst>
          </p:nvPr>
        </p:nvGraphicFramePr>
        <p:xfrm>
          <a:off x="3385457" y="93208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5457" y="93208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908C36-D6DD-4E29-9727-06136B137E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402608"/>
              </p:ext>
            </p:extLst>
          </p:nvPr>
        </p:nvGraphicFramePr>
        <p:xfrm>
          <a:off x="3395663" y="4411663"/>
          <a:ext cx="9021762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533160" progId="Equation.DSMT4">
                  <p:embed/>
                </p:oleObj>
              </mc:Choice>
              <mc:Fallback>
                <p:oleObj name="Equation" r:id="rId6" imgW="204444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B0FDAA-AF9B-41C9-9580-D02EF01CD9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5663" y="4411663"/>
                        <a:ext cx="9021762" cy="2352675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5CD4D5D-995F-B7DB-6E4F-B0D50B8DF4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315955"/>
              </p:ext>
            </p:extLst>
          </p:nvPr>
        </p:nvGraphicFramePr>
        <p:xfrm>
          <a:off x="426072" y="5849938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207418B-A9DC-4CD8-B23E-55D0F0CCA5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072" y="5849938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" name="Ink 2"/>
              <p14:cNvContentPartPr/>
              <p14:nvPr/>
            </p14:nvContentPartPr>
            <p14:xfrm>
              <a:off x="2842920" y="3362760"/>
              <a:ext cx="9055080" cy="331992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836800" y="3356280"/>
                <a:ext cx="9072000" cy="3333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5789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CCCB75-242F-4923-832D-7E0F13E3F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897687"/>
              </p:ext>
            </p:extLst>
          </p:nvPr>
        </p:nvGraphicFramePr>
        <p:xfrm>
          <a:off x="0" y="0"/>
          <a:ext cx="975042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09680" imgH="558720" progId="Equation.DSMT4">
                  <p:embed/>
                </p:oleObj>
              </mc:Choice>
              <mc:Fallback>
                <p:oleObj name="Equation" r:id="rId2" imgW="2209680" imgH="55872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B908C36-D6DD-4E29-9727-06136B137E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9750425" cy="246538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9893AC9-F7E3-4389-A4E2-9D77566AC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30622"/>
              </p:ext>
            </p:extLst>
          </p:nvPr>
        </p:nvGraphicFramePr>
        <p:xfrm>
          <a:off x="3629025" y="2914650"/>
          <a:ext cx="4705350" cy="212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CCCB75-242F-4923-832D-7E0F13E3F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29025" y="2914650"/>
                        <a:ext cx="4705350" cy="2128838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F3D853A-D7E3-4B86-B897-C07D1100D600}"/>
              </a:ext>
            </a:extLst>
          </p:cNvPr>
          <p:cNvSpPr txBox="1"/>
          <p:nvPr/>
        </p:nvSpPr>
        <p:spPr>
          <a:xfrm>
            <a:off x="8632371" y="3250218"/>
            <a:ext cx="89262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6600" b="1" dirty="0">
                <a:solidFill>
                  <a:srgbClr val="C00000"/>
                </a:solidFill>
              </a:rPr>
              <a:t>?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D76D265-0277-4D29-89AE-25E437C75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514029"/>
              </p:ext>
            </p:extLst>
          </p:nvPr>
        </p:nvGraphicFramePr>
        <p:xfrm>
          <a:off x="9361714" y="2530871"/>
          <a:ext cx="2612572" cy="80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61714" y="2530871"/>
                        <a:ext cx="2612572" cy="8077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2BBFD1E2-4AF4-47F3-AE41-A1740C0830CD}"/>
              </a:ext>
            </a:extLst>
          </p:cNvPr>
          <p:cNvSpPr/>
          <p:nvPr/>
        </p:nvSpPr>
        <p:spPr>
          <a:xfrm>
            <a:off x="8334375" y="0"/>
            <a:ext cx="1740067" cy="253087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083625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Scattering">
            <a:extLst>
              <a:ext uri="{FF2B5EF4-FFF2-40B4-BE49-F238E27FC236}">
                <a16:creationId xmlns:a16="http://schemas.microsoft.com/office/drawing/2014/main" id="{BCE31F52-5E31-4354-A7AE-6EF2016874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7908" y="1524943"/>
            <a:ext cx="4551011" cy="2711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D31321D-39E3-4CD5-806B-BC2B63DE3E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468999"/>
              </p:ext>
            </p:extLst>
          </p:nvPr>
        </p:nvGraphicFramePr>
        <p:xfrm>
          <a:off x="410304" y="4760877"/>
          <a:ext cx="3797590" cy="161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15920" imgH="431640" progId="Equation.DSMT4">
                  <p:embed/>
                </p:oleObj>
              </mc:Choice>
              <mc:Fallback>
                <p:oleObj name="Equation" r:id="rId3" imgW="101592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D7C6D871-05D4-4E37-8D79-DED2A09ACE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04" y="4760877"/>
                        <a:ext cx="3797590" cy="161433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0BAF292-0C22-4E8A-B29D-F5A446B44409}"/>
              </a:ext>
            </a:extLst>
          </p:cNvPr>
          <p:cNvSpPr txBox="1"/>
          <p:nvPr/>
        </p:nvSpPr>
        <p:spPr>
          <a:xfrm>
            <a:off x="772886" y="275860"/>
            <a:ext cx="1242825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5400" dirty="0">
                <a:latin typeface="Perpetua" panose="02020502060401020303" pitchFamily="18" charset="0"/>
              </a:rPr>
              <a:t>In the case of hard-sphere scattering,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C984470-9447-4F3B-B164-D9DE0FBBEC22}"/>
              </a:ext>
            </a:extLst>
          </p:cNvPr>
          <p:cNvSpPr txBox="1"/>
          <p:nvPr/>
        </p:nvSpPr>
        <p:spPr>
          <a:xfrm>
            <a:off x="4299856" y="5146904"/>
            <a:ext cx="69886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IN" sz="3600" b="1" dirty="0">
                <a:solidFill>
                  <a:srgbClr val="C00000"/>
                </a:solidFill>
              </a:rPr>
              <a:t>Hard-sphere scattering phase shift</a:t>
            </a:r>
          </a:p>
        </p:txBody>
      </p:sp>
    </p:spTree>
    <p:extLst>
      <p:ext uri="{BB962C8B-B14F-4D97-AF65-F5344CB8AC3E}">
        <p14:creationId xmlns:p14="http://schemas.microsoft.com/office/powerpoint/2010/main" val="61333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B002AD7F-7F2D-F148-CD87-45F3E49CF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116020"/>
              </p:ext>
            </p:extLst>
          </p:nvPr>
        </p:nvGraphicFramePr>
        <p:xfrm>
          <a:off x="152400" y="1442200"/>
          <a:ext cx="11846556" cy="311594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58142">
                  <a:extLst>
                    <a:ext uri="{9D8B030D-6E8A-4147-A177-3AD203B41FA5}">
                      <a16:colId xmlns:a16="http://schemas.microsoft.com/office/drawing/2014/main" val="144684394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541711405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2197593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8545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9420072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111004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99535699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44999463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6835584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73830423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64999404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1339356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500223052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110564930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3805235720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802764838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4282200287"/>
                    </a:ext>
                  </a:extLst>
                </a:gridCol>
                <a:gridCol w="658142">
                  <a:extLst>
                    <a:ext uri="{9D8B030D-6E8A-4147-A177-3AD203B41FA5}">
                      <a16:colId xmlns:a16="http://schemas.microsoft.com/office/drawing/2014/main" val="2906934036"/>
                    </a:ext>
                  </a:extLst>
                </a:gridCol>
              </a:tblGrid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 err="1">
                          <a:effectLst/>
                        </a:rPr>
                        <a:t>firstname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astname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ll_no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6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7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8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9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0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1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2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3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4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lec15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54131166"/>
                  </a:ext>
                </a:extLst>
              </a:tr>
              <a:tr h="465990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jsekh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howmic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3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1653449863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Gaurav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Jaisw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3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2212662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eellohi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0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6322143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oum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rmak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6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4182745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Aman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umar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02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4096087899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iti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Pal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23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14643838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Binayak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ou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 2212PH10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70182861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Kaushi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h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212PH17        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562177507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Naincy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rivastava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07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740317664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Rab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Das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5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2821832956"/>
                  </a:ext>
                </a:extLst>
              </a:tr>
              <a:tr h="240905"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hruti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>
                          <a:effectLst/>
                        </a:rPr>
                        <a:t>Sarswat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IN" sz="1100" u="none" strike="noStrike" dirty="0">
                          <a:effectLst/>
                        </a:rPr>
                        <a:t>2321ph19         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085" marR="6085" marT="6085" marB="0" anchor="b"/>
                </a:tc>
                <a:extLst>
                  <a:ext uri="{0D108BD9-81ED-4DB2-BD59-A6C34878D82A}">
                    <a16:rowId xmlns:a16="http://schemas.microsoft.com/office/drawing/2014/main" val="3174016637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44DCFAD-9173-DF8A-DEF7-F2A5A892BC7F}"/>
              </a:ext>
            </a:extLst>
          </p:cNvPr>
          <p:cNvSpPr txBox="1"/>
          <p:nvPr/>
        </p:nvSpPr>
        <p:spPr>
          <a:xfrm>
            <a:off x="4098174" y="731519"/>
            <a:ext cx="42781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Attendance (Post-Mid Sem)</a:t>
            </a:r>
          </a:p>
        </p:txBody>
      </p:sp>
    </p:spTree>
    <p:extLst>
      <p:ext uri="{BB962C8B-B14F-4D97-AF65-F5344CB8AC3E}">
        <p14:creationId xmlns:p14="http://schemas.microsoft.com/office/powerpoint/2010/main" val="3456336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DC4FC-5479-A1CA-BE29-408397113C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IN" b="1" dirty="0"/>
              <a:t>Expression of Phase shift of any general potential in terms of hard sphere part and potential part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636D35-E747-A6FF-1DF6-0AF20BCB37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31077" y="2455157"/>
          <a:ext cx="3592787" cy="117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8400" imgH="228600" progId="Equation.DSMT4">
                  <p:embed/>
                </p:oleObj>
              </mc:Choice>
              <mc:Fallback>
                <p:oleObj name="Equation" r:id="rId2" imgW="6984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F636D35-E747-A6FF-1DF6-0AF20BCB37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31077" y="2455157"/>
                        <a:ext cx="3592787" cy="117429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/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 xmlns:m="http://schemas.openxmlformats.org/officeDocument/2006/math">
                    <m:sSub>
                      <m:sSubPr>
                        <m:ctrlP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IN" sz="24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𝑙</m:t>
                        </m:r>
                      </m:sub>
                    </m:sSub>
                    <m:r>
                      <a:rPr lang="en-IN" sz="24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independent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details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potential</m:t>
                    </m:r>
                    <m:r>
                      <m:rPr>
                        <m:nor/>
                      </m:rPr>
                      <a:rPr lang="en-IN" sz="2400" i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  <a:t>(hard sphere part)</a:t>
                </a:r>
                <a:br>
                  <a:rPr lang="en-IN" sz="2400" i="0" dirty="0">
                    <a:solidFill>
                      <a:srgbClr val="FFFF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N" sz="2400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𝑙</m:t>
                          </m:r>
                        </m:sub>
                      </m:sSub>
                      <m:r>
                        <a:rPr lang="en-IN" sz="2400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pendent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details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2400" i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potential</m:t>
                      </m:r>
                    </m:oMath>
                  </m:oMathPara>
                </a14:m>
                <a:endParaRPr lang="en-IN" sz="2400" dirty="0"/>
              </a:p>
            </p:txBody>
          </p:sp>
        </mc:Choice>
        <mc:Fallback xmlns="">
          <p:sp>
            <p:nvSpPr>
              <p:cNvPr id="5" name="Object 4">
                <a:extLst>
                  <a:ext uri="{FF2B5EF4-FFF2-40B4-BE49-F238E27FC236}">
                    <a16:creationId xmlns:a16="http://schemas.microsoft.com/office/drawing/2014/main" id="{35AEE6DB-3EE7-231E-DD7E-DF3A7C22F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536" y="4012846"/>
                <a:ext cx="8927870" cy="1174295"/>
              </a:xfrm>
              <a:prstGeom prst="rect">
                <a:avLst/>
              </a:prstGeom>
              <a:blipFill>
                <a:blip r:embed="rId5"/>
                <a:stretch>
                  <a:fillRect l="-546" t="-4145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897800" y="1453320"/>
              <a:ext cx="6610680" cy="52768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93120" y="1448640"/>
                <a:ext cx="6618600" cy="529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07020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37D0F0-26FD-2270-3079-CC411342F4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194371E-05C5-1692-837A-288108AC6F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778680" y="213840"/>
              <a:ext cx="11421720" cy="65667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2200" y="210240"/>
                <a:ext cx="11436120" cy="6576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82318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E0905D-9C5B-0783-C490-BA93B1361F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13C1A4-2263-6B2E-8810-C0D1D047252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29680" y="288720"/>
              <a:ext cx="11783160" cy="657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840" y="285120"/>
                <a:ext cx="11793600" cy="658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00754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AD8EE4-AA30-E8B7-15F9-F93E982FFF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54383F-ED22-1B65-4B80-C495A1CCE56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06520" y="0"/>
              <a:ext cx="11360880" cy="67014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6440" y="-3600"/>
                <a:ext cx="11382480" cy="670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3784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F1FB7A-A34D-2D27-1127-34A9C9FCC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B6E5D-E0A5-D08A-66DC-3DB1FF5CDAC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06200" y="186120"/>
              <a:ext cx="11194200" cy="4213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90720" y="180000"/>
                <a:ext cx="11224800" cy="4223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017769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739172"/>
              </p:ext>
            </p:extLst>
          </p:nvPr>
        </p:nvGraphicFramePr>
        <p:xfrm>
          <a:off x="2190917" y="0"/>
          <a:ext cx="8074025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70000" imgH="533160" progId="Equation.DSMT4">
                  <p:embed/>
                </p:oleObj>
              </mc:Choice>
              <mc:Fallback>
                <p:oleObj name="Equation" r:id="rId2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0917" y="0"/>
                        <a:ext cx="8074025" cy="2079625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3596FA2-BF73-4D7D-8317-42FC6E6B6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084679"/>
              </p:ext>
            </p:extLst>
          </p:nvPr>
        </p:nvGraphicFramePr>
        <p:xfrm>
          <a:off x="0" y="2289174"/>
          <a:ext cx="5937250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82400" progId="Equation.DSMT4">
                  <p:embed/>
                </p:oleObj>
              </mc:Choice>
              <mc:Fallback>
                <p:oleObj name="Equation" r:id="rId4" imgW="1549080" imgH="4824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5843072-6F8F-42C2-84B6-E886494BE3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2289174"/>
                        <a:ext cx="5937250" cy="185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524A82-501E-47C1-B337-9553409D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743363"/>
              </p:ext>
            </p:extLst>
          </p:nvPr>
        </p:nvGraphicFramePr>
        <p:xfrm>
          <a:off x="5937250" y="3643313"/>
          <a:ext cx="6180138" cy="321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838080" progId="Equation.DSMT4">
                  <p:embed/>
                </p:oleObj>
              </mc:Choice>
              <mc:Fallback>
                <p:oleObj name="Equation" r:id="rId6" imgW="161280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3596FA2-BF73-4D7D-8317-42FC6E6B6F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37250" y="3643313"/>
                        <a:ext cx="6180138" cy="3214687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6F68D28F-82C7-485D-A9F2-9EE6FC695FA9}"/>
              </a:ext>
            </a:extLst>
          </p:cNvPr>
          <p:cNvCxnSpPr/>
          <p:nvPr/>
        </p:nvCxnSpPr>
        <p:spPr>
          <a:xfrm flipH="1" flipV="1">
            <a:off x="8502316" y="2079625"/>
            <a:ext cx="525003" cy="1563688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5465520" y="775800"/>
              <a:ext cx="6101280" cy="51368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454720" y="765720"/>
                <a:ext cx="6128280" cy="5155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40506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101A39-35D3-415C-AFE0-E5C9E28ED4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302811"/>
              </p:ext>
            </p:extLst>
          </p:nvPr>
        </p:nvGraphicFramePr>
        <p:xfrm>
          <a:off x="3181519" y="1416573"/>
          <a:ext cx="9024257" cy="3713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1269720" progId="Equation.DSMT4">
                  <p:embed/>
                </p:oleObj>
              </mc:Choice>
              <mc:Fallback>
                <p:oleObj name="Equation" r:id="rId2" imgW="3085920" imgH="12697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181519" y="1416573"/>
                        <a:ext cx="9024257" cy="3713980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1F2B97-0B4D-4F44-B8B1-C519F9EF67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68883"/>
              </p:ext>
            </p:extLst>
          </p:nvPr>
        </p:nvGraphicFramePr>
        <p:xfrm>
          <a:off x="8138601" y="5180012"/>
          <a:ext cx="3962400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419040" progId="Equation.DSMT4">
                  <p:embed/>
                </p:oleObj>
              </mc:Choice>
              <mc:Fallback>
                <p:oleObj name="Equation" r:id="rId4" imgW="101592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138601" y="5180012"/>
                        <a:ext cx="3962400" cy="1633537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20BDA26-0201-49F7-A13A-58618E7636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185063"/>
              </p:ext>
            </p:extLst>
          </p:nvPr>
        </p:nvGraphicFramePr>
        <p:xfrm>
          <a:off x="0" y="5320506"/>
          <a:ext cx="4662487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34960" imgH="444240" progId="Equation.DSMT4">
                  <p:embed/>
                </p:oleObj>
              </mc:Choice>
              <mc:Fallback>
                <p:oleObj name="Equation" r:id="rId6" imgW="1434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0" y="5320506"/>
                        <a:ext cx="4662487" cy="144145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207418B-A9DC-4CD8-B23E-55D0F0CCA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994882"/>
              </p:ext>
            </p:extLst>
          </p:nvPr>
        </p:nvGraphicFramePr>
        <p:xfrm>
          <a:off x="4883772" y="5680074"/>
          <a:ext cx="28098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38000" imgH="533160" progId="Equation.DSMT4">
                  <p:embed/>
                </p:oleObj>
              </mc:Choice>
              <mc:Fallback>
                <p:oleObj name="Equation" r:id="rId8" imgW="1638000" imgH="533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520BDA26-0201-49F7-A13A-58618E7636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83772" y="5680074"/>
                        <a:ext cx="2809875" cy="914400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41C6DE5-F687-4270-BFF4-40967CB3BB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896970"/>
              </p:ext>
            </p:extLst>
          </p:nvPr>
        </p:nvGraphicFramePr>
        <p:xfrm>
          <a:off x="0" y="0"/>
          <a:ext cx="5135169" cy="1322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70000" imgH="533160" progId="Equation.DSMT4">
                  <p:embed/>
                </p:oleObj>
              </mc:Choice>
              <mc:Fallback>
                <p:oleObj name="Equation" r:id="rId10" imgW="2070000" imgH="5331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101A39-35D3-415C-AFE0-E5C9E28ED4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0" y="0"/>
                        <a:ext cx="5135169" cy="1322664"/>
                      </a:xfrm>
                      <a:prstGeom prst="rect">
                        <a:avLst/>
                      </a:prstGeom>
                      <a:solidFill>
                        <a:srgbClr val="7030A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" name="Ink 2"/>
              <p14:cNvContentPartPr/>
              <p14:nvPr/>
            </p14:nvContentPartPr>
            <p14:xfrm>
              <a:off x="1846080" y="347040"/>
              <a:ext cx="9681120" cy="6033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34560" y="343440"/>
                <a:ext cx="9695880" cy="6042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51417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880</TotalTime>
  <Words>197</Words>
  <Application>Microsoft Office PowerPoint</Application>
  <PresentationFormat>Widescreen</PresentationFormat>
  <Paragraphs>118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Bahnschrift SemiBold</vt:lpstr>
      <vt:lpstr>Calibri</vt:lpstr>
      <vt:lpstr>Calibri Light</vt:lpstr>
      <vt:lpstr>Cambria Math</vt:lpstr>
      <vt:lpstr>Georgia</vt:lpstr>
      <vt:lpstr>Open Sans</vt:lpstr>
      <vt:lpstr>Perpetua</vt:lpstr>
      <vt:lpstr>Office Theme</vt:lpstr>
      <vt:lpstr>Packager Shell Object</vt:lpstr>
      <vt:lpstr>Equation</vt:lpstr>
      <vt:lpstr>PowerPoint Presentation</vt:lpstr>
      <vt:lpstr>PowerPoint Presentation</vt:lpstr>
      <vt:lpstr>Expression of Phase shift of any general potential in terms of hard sphere part and potential p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calculation of phase shift</dc:title>
  <dc:creator>Jobin Jose</dc:creator>
  <cp:lastModifiedBy>RAGHAVAN EASWARAN</cp:lastModifiedBy>
  <cp:revision>438</cp:revision>
  <dcterms:created xsi:type="dcterms:W3CDTF">2020-10-07T07:21:12Z</dcterms:created>
  <dcterms:modified xsi:type="dcterms:W3CDTF">2024-03-19T07:05:07Z</dcterms:modified>
</cp:coreProperties>
</file>